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5311AE" w14:textId="77777777" w:rsidR="00DA2D4A" w:rsidRDefault="00DA2D4A" w:rsidP="00497A96">
      <w:pPr>
        <w:jc w:val="center"/>
        <w:rPr>
          <w:rFonts w:ascii="Times New Roman" w:hAnsi="Times New Roman" w:cs="Times New Roman"/>
          <w:color w:val="000000" w:themeColor="text1"/>
        </w:rPr>
      </w:pPr>
    </w:p>
    <w:p w14:paraId="29DA267D" w14:textId="77777777" w:rsidR="00DA2D4A" w:rsidRDefault="00DA2D4A" w:rsidP="00497A96">
      <w:pPr>
        <w:jc w:val="center"/>
        <w:rPr>
          <w:rFonts w:ascii="Times New Roman" w:hAnsi="Times New Roman" w:cs="Times New Roman"/>
          <w:color w:val="000000" w:themeColor="text1"/>
        </w:rPr>
      </w:pPr>
    </w:p>
    <w:p w14:paraId="310360ED" w14:textId="77777777" w:rsidR="00DA2D4A" w:rsidRDefault="00DA2D4A" w:rsidP="00497A96">
      <w:pPr>
        <w:jc w:val="center"/>
        <w:rPr>
          <w:rFonts w:ascii="Times New Roman" w:hAnsi="Times New Roman" w:cs="Times New Roman"/>
          <w:color w:val="000000" w:themeColor="text1"/>
        </w:rPr>
      </w:pPr>
    </w:p>
    <w:p w14:paraId="3B8D0182" w14:textId="77777777" w:rsidR="00DA2D4A" w:rsidRDefault="00DA2D4A" w:rsidP="00497A96">
      <w:pPr>
        <w:jc w:val="center"/>
        <w:rPr>
          <w:rFonts w:ascii="Times New Roman" w:hAnsi="Times New Roman" w:cs="Times New Roman"/>
          <w:color w:val="000000" w:themeColor="text1"/>
        </w:rPr>
      </w:pPr>
    </w:p>
    <w:p w14:paraId="623396D3" w14:textId="77777777" w:rsidR="007C3CEF" w:rsidRDefault="002E1C53" w:rsidP="00497A96">
      <w:pPr>
        <w:jc w:val="center"/>
        <w:rPr>
          <w:rFonts w:ascii="Times New Roman" w:hAnsi="Times New Roman" w:cs="Times New Roman"/>
          <w:color w:val="000000" w:themeColor="text1"/>
        </w:rPr>
      </w:pPr>
      <w:r w:rsidRPr="00200721">
        <w:rPr>
          <w:rFonts w:ascii="Times New Roman" w:hAnsi="Times New Roman" w:cs="Times New Roman"/>
          <w:color w:val="000000" w:themeColor="text1"/>
        </w:rPr>
        <w:t>MEASUREMENT EQUIVALENCE OF THE COMPREHENSIVE PERSONALITY SCALES</w:t>
      </w:r>
      <w:r w:rsidR="00F556B7" w:rsidRPr="00200721">
        <w:rPr>
          <w:rFonts w:ascii="Times New Roman" w:hAnsi="Times New Roman" w:cs="Times New Roman"/>
          <w:color w:val="000000" w:themeColor="text1"/>
        </w:rPr>
        <w:t xml:space="preserve"> ACROSS CULTURES</w:t>
      </w:r>
      <w:r w:rsidRPr="00200721">
        <w:rPr>
          <w:rFonts w:ascii="Times New Roman" w:hAnsi="Times New Roman" w:cs="Times New Roman"/>
          <w:color w:val="000000" w:themeColor="text1"/>
        </w:rPr>
        <w:t>: AN ITEM RESPONSE THEORY APPROACH</w:t>
      </w:r>
    </w:p>
    <w:p w14:paraId="3221A5BC" w14:textId="77777777" w:rsidR="007C3CEF" w:rsidRDefault="007C3CEF" w:rsidP="00497A96">
      <w:pPr>
        <w:jc w:val="center"/>
        <w:rPr>
          <w:rFonts w:ascii="Times New Roman" w:hAnsi="Times New Roman" w:cs="Times New Roman"/>
          <w:color w:val="000000" w:themeColor="text1"/>
        </w:rPr>
      </w:pPr>
    </w:p>
    <w:p w14:paraId="4FDFEAD9" w14:textId="77777777" w:rsidR="007C3CEF" w:rsidRDefault="007C3CEF" w:rsidP="00497A96">
      <w:pPr>
        <w:jc w:val="center"/>
        <w:rPr>
          <w:rFonts w:ascii="Times New Roman" w:hAnsi="Times New Roman" w:cs="Times New Roman"/>
          <w:color w:val="000000" w:themeColor="text1"/>
        </w:rPr>
      </w:pPr>
    </w:p>
    <w:p w14:paraId="5C416098" w14:textId="77777777" w:rsidR="007C3CEF" w:rsidRDefault="007C3CEF" w:rsidP="00497A96">
      <w:pPr>
        <w:jc w:val="center"/>
        <w:rPr>
          <w:rFonts w:ascii="Times New Roman" w:hAnsi="Times New Roman" w:cs="Times New Roman"/>
          <w:color w:val="000000" w:themeColor="text1"/>
        </w:rPr>
      </w:pPr>
    </w:p>
    <w:p w14:paraId="53239849" w14:textId="77777777" w:rsidR="007C3CEF" w:rsidRDefault="007C3CEF" w:rsidP="00497A96">
      <w:pPr>
        <w:jc w:val="center"/>
        <w:rPr>
          <w:rFonts w:ascii="Times New Roman" w:hAnsi="Times New Roman" w:cs="Times New Roman"/>
          <w:color w:val="000000" w:themeColor="text1"/>
        </w:rPr>
      </w:pPr>
    </w:p>
    <w:p w14:paraId="17960608" w14:textId="77777777" w:rsidR="007C3CEF" w:rsidRDefault="007C3CEF" w:rsidP="00497A96">
      <w:pPr>
        <w:jc w:val="center"/>
        <w:rPr>
          <w:rFonts w:ascii="Times New Roman" w:hAnsi="Times New Roman" w:cs="Times New Roman"/>
          <w:color w:val="000000" w:themeColor="text1"/>
        </w:rPr>
      </w:pPr>
      <w:r>
        <w:rPr>
          <w:rFonts w:ascii="Times New Roman" w:hAnsi="Times New Roman" w:cs="Times New Roman"/>
          <w:color w:val="000000" w:themeColor="text1"/>
        </w:rPr>
        <w:t>BY</w:t>
      </w:r>
    </w:p>
    <w:p w14:paraId="447897C0" w14:textId="77777777" w:rsidR="007C3CEF" w:rsidRDefault="007C3CEF" w:rsidP="00497A96">
      <w:pPr>
        <w:jc w:val="center"/>
        <w:rPr>
          <w:rFonts w:ascii="Times New Roman" w:hAnsi="Times New Roman" w:cs="Times New Roman"/>
          <w:color w:val="000000" w:themeColor="text1"/>
        </w:rPr>
      </w:pPr>
    </w:p>
    <w:p w14:paraId="20DF797E" w14:textId="77777777" w:rsidR="008242B0" w:rsidRDefault="00F51D41" w:rsidP="00497A96">
      <w:pPr>
        <w:jc w:val="center"/>
        <w:rPr>
          <w:rFonts w:ascii="Times New Roman" w:hAnsi="Times New Roman" w:cs="Times New Roman"/>
          <w:color w:val="000000" w:themeColor="text1"/>
        </w:rPr>
      </w:pPr>
      <w:r>
        <w:rPr>
          <w:rFonts w:ascii="Times New Roman" w:hAnsi="Times New Roman" w:cs="Times New Roman"/>
          <w:color w:val="000000" w:themeColor="text1"/>
        </w:rPr>
        <w:t>LUYAO ZHANG</w:t>
      </w:r>
    </w:p>
    <w:p w14:paraId="3A4A35F9" w14:textId="77777777" w:rsidR="008242B0" w:rsidRDefault="008242B0" w:rsidP="00497A96">
      <w:pPr>
        <w:jc w:val="center"/>
        <w:rPr>
          <w:rFonts w:ascii="Times New Roman" w:hAnsi="Times New Roman" w:cs="Times New Roman"/>
          <w:color w:val="000000" w:themeColor="text1"/>
        </w:rPr>
      </w:pPr>
    </w:p>
    <w:p w14:paraId="4C055B69" w14:textId="77777777" w:rsidR="008242B0" w:rsidRDefault="008242B0" w:rsidP="00497A96">
      <w:pPr>
        <w:jc w:val="center"/>
        <w:rPr>
          <w:rFonts w:ascii="Times New Roman" w:hAnsi="Times New Roman" w:cs="Times New Roman"/>
          <w:color w:val="000000" w:themeColor="text1"/>
        </w:rPr>
      </w:pPr>
    </w:p>
    <w:p w14:paraId="0490AFB4" w14:textId="77777777" w:rsidR="008242B0" w:rsidRDefault="008242B0" w:rsidP="00497A96">
      <w:pPr>
        <w:jc w:val="center"/>
        <w:rPr>
          <w:rFonts w:ascii="Times New Roman" w:hAnsi="Times New Roman" w:cs="Times New Roman"/>
          <w:color w:val="000000" w:themeColor="text1"/>
        </w:rPr>
      </w:pPr>
    </w:p>
    <w:p w14:paraId="634E5EBD" w14:textId="77777777" w:rsidR="007B5C5B" w:rsidRDefault="007B5C5B" w:rsidP="00497A96">
      <w:pPr>
        <w:jc w:val="center"/>
        <w:rPr>
          <w:rFonts w:ascii="Times New Roman" w:hAnsi="Times New Roman" w:cs="Times New Roman"/>
          <w:color w:val="000000" w:themeColor="text1"/>
        </w:rPr>
      </w:pPr>
    </w:p>
    <w:p w14:paraId="3DB136BA" w14:textId="77777777" w:rsidR="008242B0" w:rsidRDefault="008242B0" w:rsidP="00497A96">
      <w:pPr>
        <w:jc w:val="center"/>
        <w:rPr>
          <w:rFonts w:ascii="Times New Roman" w:hAnsi="Times New Roman" w:cs="Times New Roman"/>
          <w:color w:val="000000" w:themeColor="text1"/>
        </w:rPr>
      </w:pPr>
    </w:p>
    <w:p w14:paraId="247BF1F4" w14:textId="77777777" w:rsidR="00D46B82" w:rsidRDefault="008242B0" w:rsidP="00497A96">
      <w:pPr>
        <w:jc w:val="center"/>
        <w:rPr>
          <w:rFonts w:ascii="Times New Roman" w:hAnsi="Times New Roman" w:cs="Times New Roman"/>
          <w:color w:val="000000" w:themeColor="text1"/>
        </w:rPr>
      </w:pPr>
      <w:r>
        <w:rPr>
          <w:rFonts w:ascii="Times New Roman" w:hAnsi="Times New Roman" w:cs="Times New Roman"/>
          <w:color w:val="000000" w:themeColor="text1"/>
        </w:rPr>
        <w:t>THESIS</w:t>
      </w:r>
    </w:p>
    <w:p w14:paraId="34B0F1DA" w14:textId="77777777" w:rsidR="00B313B2" w:rsidRDefault="00B313B2" w:rsidP="00497A96">
      <w:pPr>
        <w:jc w:val="center"/>
        <w:rPr>
          <w:rFonts w:ascii="Times New Roman" w:hAnsi="Times New Roman" w:cs="Times New Roman"/>
          <w:color w:val="000000" w:themeColor="text1"/>
        </w:rPr>
      </w:pPr>
    </w:p>
    <w:p w14:paraId="69EA455A" w14:textId="77777777" w:rsidR="00C52BBB" w:rsidRDefault="00B313B2" w:rsidP="0017641F">
      <w:pPr>
        <w:jc w:val="center"/>
        <w:rPr>
          <w:rFonts w:ascii="Times New Roman" w:hAnsi="Times New Roman" w:cs="Times New Roman"/>
          <w:color w:val="000000" w:themeColor="text1"/>
        </w:rPr>
      </w:pPr>
      <w:r>
        <w:rPr>
          <w:rFonts w:ascii="Times New Roman" w:hAnsi="Times New Roman" w:cs="Times New Roman"/>
          <w:color w:val="000000" w:themeColor="text1"/>
        </w:rPr>
        <w:t xml:space="preserve">Submitted in partial fulfillment of the requirements </w:t>
      </w:r>
    </w:p>
    <w:p w14:paraId="003B718D" w14:textId="45B040A9" w:rsidR="00771278" w:rsidRDefault="00B313B2" w:rsidP="0017641F">
      <w:pPr>
        <w:jc w:val="center"/>
        <w:rPr>
          <w:rFonts w:ascii="Times New Roman" w:hAnsi="Times New Roman" w:cs="Times New Roman"/>
          <w:color w:val="000000" w:themeColor="text1"/>
        </w:rPr>
      </w:pPr>
      <w:r>
        <w:rPr>
          <w:rFonts w:ascii="Times New Roman" w:hAnsi="Times New Roman" w:cs="Times New Roman"/>
          <w:color w:val="000000" w:themeColor="text1"/>
        </w:rPr>
        <w:t xml:space="preserve">for the degree of Master of Science in </w:t>
      </w:r>
      <w:r w:rsidR="00DD7DCE">
        <w:rPr>
          <w:rFonts w:ascii="Times New Roman" w:hAnsi="Times New Roman" w:cs="Times New Roman"/>
          <w:color w:val="000000" w:themeColor="text1"/>
        </w:rPr>
        <w:t>Industrial-</w:t>
      </w:r>
      <w:r w:rsidR="00A16485">
        <w:rPr>
          <w:rFonts w:ascii="Times New Roman" w:hAnsi="Times New Roman" w:cs="Times New Roman"/>
          <w:color w:val="000000" w:themeColor="text1"/>
        </w:rPr>
        <w:t xml:space="preserve">Organizational </w:t>
      </w:r>
      <w:r>
        <w:rPr>
          <w:rFonts w:ascii="Times New Roman" w:hAnsi="Times New Roman" w:cs="Times New Roman"/>
          <w:color w:val="000000" w:themeColor="text1"/>
        </w:rPr>
        <w:t>Psychology</w:t>
      </w:r>
      <w:r w:rsidR="0017641F">
        <w:rPr>
          <w:rFonts w:ascii="Times New Roman" w:hAnsi="Times New Roman" w:cs="Times New Roman"/>
          <w:color w:val="000000" w:themeColor="text1"/>
        </w:rPr>
        <w:t xml:space="preserve"> </w:t>
      </w:r>
    </w:p>
    <w:p w14:paraId="50C4EB7C" w14:textId="5BC4947B" w:rsidR="00C52BBB" w:rsidRDefault="0017641F" w:rsidP="0017641F">
      <w:pPr>
        <w:jc w:val="center"/>
        <w:rPr>
          <w:rFonts w:ascii="Times New Roman" w:hAnsi="Times New Roman" w:cs="Times New Roman"/>
          <w:color w:val="000000" w:themeColor="text1"/>
        </w:rPr>
      </w:pPr>
      <w:r>
        <w:rPr>
          <w:rFonts w:ascii="Times New Roman" w:hAnsi="Times New Roman" w:cs="Times New Roman"/>
          <w:color w:val="000000" w:themeColor="text1"/>
        </w:rPr>
        <w:t xml:space="preserve">in the Graduate College </w:t>
      </w:r>
      <w:r w:rsidR="00771278">
        <w:rPr>
          <w:rFonts w:ascii="Times New Roman" w:hAnsi="Times New Roman" w:cs="Times New Roman"/>
          <w:color w:val="000000" w:themeColor="text1"/>
        </w:rPr>
        <w:t>of the</w:t>
      </w:r>
    </w:p>
    <w:p w14:paraId="6A68AC55" w14:textId="1F811324" w:rsidR="0017641F" w:rsidRDefault="0017641F" w:rsidP="0017641F">
      <w:pPr>
        <w:jc w:val="center"/>
        <w:rPr>
          <w:rFonts w:ascii="Times New Roman" w:hAnsi="Times New Roman" w:cs="Times New Roman"/>
          <w:color w:val="000000" w:themeColor="text1"/>
        </w:rPr>
      </w:pPr>
      <w:r>
        <w:rPr>
          <w:rFonts w:ascii="Times New Roman" w:hAnsi="Times New Roman" w:cs="Times New Roman"/>
          <w:color w:val="000000" w:themeColor="text1"/>
        </w:rPr>
        <w:t>University of Illinois at Urbana-Champaign, 2017</w:t>
      </w:r>
    </w:p>
    <w:p w14:paraId="0B21ED49" w14:textId="77777777" w:rsidR="0048440E" w:rsidRDefault="0048440E" w:rsidP="0017641F">
      <w:pPr>
        <w:jc w:val="center"/>
        <w:rPr>
          <w:rFonts w:ascii="Times New Roman" w:hAnsi="Times New Roman" w:cs="Times New Roman"/>
          <w:color w:val="000000" w:themeColor="text1"/>
        </w:rPr>
      </w:pPr>
    </w:p>
    <w:p w14:paraId="2F98CC0F" w14:textId="77777777" w:rsidR="0048440E" w:rsidRDefault="0048440E" w:rsidP="0017641F">
      <w:pPr>
        <w:jc w:val="center"/>
        <w:rPr>
          <w:rFonts w:ascii="Times New Roman" w:hAnsi="Times New Roman" w:cs="Times New Roman"/>
          <w:color w:val="000000" w:themeColor="text1"/>
        </w:rPr>
      </w:pPr>
    </w:p>
    <w:p w14:paraId="6C3F7C30" w14:textId="77777777" w:rsidR="003A38E8" w:rsidRDefault="003A38E8" w:rsidP="0017641F">
      <w:pPr>
        <w:jc w:val="center"/>
        <w:rPr>
          <w:rFonts w:ascii="Times New Roman" w:hAnsi="Times New Roman" w:cs="Times New Roman"/>
          <w:color w:val="000000" w:themeColor="text1"/>
        </w:rPr>
      </w:pPr>
    </w:p>
    <w:p w14:paraId="13D91A51" w14:textId="77777777" w:rsidR="0048440E" w:rsidRDefault="0048440E" w:rsidP="0017641F">
      <w:pPr>
        <w:jc w:val="center"/>
        <w:rPr>
          <w:rFonts w:ascii="Times New Roman" w:hAnsi="Times New Roman" w:cs="Times New Roman"/>
          <w:color w:val="000000" w:themeColor="text1"/>
        </w:rPr>
      </w:pPr>
    </w:p>
    <w:p w14:paraId="0AD3581E" w14:textId="68E81D56" w:rsidR="0048440E" w:rsidRDefault="0048440E" w:rsidP="0017641F">
      <w:pPr>
        <w:jc w:val="center"/>
        <w:rPr>
          <w:rFonts w:ascii="Times New Roman" w:hAnsi="Times New Roman" w:cs="Times New Roman"/>
          <w:color w:val="000000" w:themeColor="text1"/>
        </w:rPr>
      </w:pPr>
      <w:r>
        <w:rPr>
          <w:rFonts w:ascii="Times New Roman" w:hAnsi="Times New Roman" w:cs="Times New Roman"/>
          <w:color w:val="000000" w:themeColor="text1"/>
        </w:rPr>
        <w:t>Urbana, Illinois</w:t>
      </w:r>
    </w:p>
    <w:p w14:paraId="7328363B" w14:textId="77777777" w:rsidR="00112998" w:rsidRDefault="00112998" w:rsidP="0017641F">
      <w:pPr>
        <w:jc w:val="center"/>
        <w:rPr>
          <w:rFonts w:ascii="Times New Roman" w:hAnsi="Times New Roman" w:cs="Times New Roman"/>
          <w:color w:val="000000" w:themeColor="text1"/>
        </w:rPr>
      </w:pPr>
    </w:p>
    <w:p w14:paraId="0A4BC58F" w14:textId="77777777" w:rsidR="00E16406" w:rsidRDefault="00E16406" w:rsidP="00112998">
      <w:pPr>
        <w:rPr>
          <w:rFonts w:ascii="Times New Roman" w:hAnsi="Times New Roman" w:cs="Times New Roman"/>
          <w:color w:val="000000" w:themeColor="text1"/>
        </w:rPr>
      </w:pPr>
    </w:p>
    <w:p w14:paraId="68B5709D" w14:textId="566EE90A" w:rsidR="00112998" w:rsidRDefault="002B4612" w:rsidP="00112998">
      <w:pPr>
        <w:rPr>
          <w:rFonts w:ascii="Times New Roman" w:hAnsi="Times New Roman" w:cs="Times New Roman"/>
          <w:color w:val="000000" w:themeColor="text1"/>
        </w:rPr>
      </w:pPr>
      <w:r>
        <w:rPr>
          <w:rFonts w:ascii="Times New Roman" w:hAnsi="Times New Roman" w:cs="Times New Roman"/>
          <w:color w:val="000000" w:themeColor="text1"/>
        </w:rPr>
        <w:t>Advise</w:t>
      </w:r>
      <w:r w:rsidR="00112998">
        <w:rPr>
          <w:rFonts w:ascii="Times New Roman" w:hAnsi="Times New Roman" w:cs="Times New Roman"/>
          <w:color w:val="000000" w:themeColor="text1"/>
        </w:rPr>
        <w:t>r:</w:t>
      </w:r>
    </w:p>
    <w:p w14:paraId="19D8DD32" w14:textId="77777777" w:rsidR="008525CB" w:rsidRDefault="008525CB" w:rsidP="00112998">
      <w:pPr>
        <w:rPr>
          <w:rFonts w:ascii="Times New Roman" w:hAnsi="Times New Roman" w:cs="Times New Roman"/>
          <w:color w:val="000000" w:themeColor="text1"/>
        </w:rPr>
      </w:pPr>
    </w:p>
    <w:p w14:paraId="13AE288E" w14:textId="3095900D" w:rsidR="00112998" w:rsidRDefault="00112998" w:rsidP="00112998">
      <w:pPr>
        <w:rPr>
          <w:rFonts w:ascii="Times New Roman" w:hAnsi="Times New Roman" w:cs="Times New Roman"/>
          <w:color w:val="000000" w:themeColor="text1"/>
        </w:rPr>
      </w:pPr>
      <w:r>
        <w:rPr>
          <w:rFonts w:ascii="Times New Roman" w:hAnsi="Times New Roman" w:cs="Times New Roman"/>
          <w:color w:val="000000" w:themeColor="text1"/>
        </w:rPr>
        <w:tab/>
        <w:t>Professor Fritz Drasgow</w:t>
      </w:r>
    </w:p>
    <w:p w14:paraId="50719688" w14:textId="46EF26EA" w:rsidR="007A64E8" w:rsidRPr="00200721" w:rsidRDefault="007A64E8" w:rsidP="00B313B2">
      <w:pPr>
        <w:ind w:left="360" w:hanging="360"/>
        <w:jc w:val="center"/>
        <w:rPr>
          <w:rFonts w:ascii="Times New Roman" w:hAnsi="Times New Roman" w:cs="Times New Roman"/>
          <w:color w:val="000000" w:themeColor="text1"/>
        </w:rPr>
      </w:pPr>
      <w:r w:rsidRPr="00200721">
        <w:rPr>
          <w:rFonts w:ascii="Times New Roman" w:hAnsi="Times New Roman" w:cs="Times New Roman"/>
          <w:color w:val="000000" w:themeColor="text1"/>
        </w:rPr>
        <w:br w:type="page"/>
      </w:r>
    </w:p>
    <w:p w14:paraId="1F286AE8" w14:textId="77777777" w:rsidR="00435ABF" w:rsidRDefault="00435ABF" w:rsidP="007560C3">
      <w:pPr>
        <w:jc w:val="center"/>
        <w:rPr>
          <w:rFonts w:ascii="Times New Roman" w:hAnsi="Times New Roman" w:cs="Times New Roman"/>
          <w:b/>
          <w:color w:val="000000" w:themeColor="text1"/>
        </w:rPr>
        <w:sectPr w:rsidR="00435ABF" w:rsidSect="0098203B">
          <w:headerReference w:type="even" r:id="rId8"/>
          <w:headerReference w:type="default" r:id="rId9"/>
          <w:footerReference w:type="even" r:id="rId10"/>
          <w:footerReference w:type="default" r:id="rId11"/>
          <w:pgSz w:w="12240" w:h="15840"/>
          <w:pgMar w:top="1440" w:right="1440" w:bottom="1440" w:left="1440" w:header="720" w:footer="720" w:gutter="0"/>
          <w:cols w:space="720"/>
          <w:docGrid w:linePitch="400"/>
        </w:sectPr>
      </w:pPr>
    </w:p>
    <w:p w14:paraId="2423F97E" w14:textId="24850BF5" w:rsidR="007560C3" w:rsidRDefault="00FF0DCD" w:rsidP="007560C3">
      <w:pPr>
        <w:jc w:val="center"/>
        <w:rPr>
          <w:rFonts w:ascii="Times New Roman" w:hAnsi="Times New Roman" w:cs="Times New Roman"/>
          <w:b/>
          <w:color w:val="000000" w:themeColor="text1"/>
        </w:rPr>
      </w:pPr>
      <w:r>
        <w:rPr>
          <w:rFonts w:ascii="Times New Roman" w:hAnsi="Times New Roman" w:cs="Times New Roman"/>
          <w:b/>
          <w:color w:val="000000" w:themeColor="text1"/>
        </w:rPr>
        <w:lastRenderedPageBreak/>
        <w:t>ABSTRACT</w:t>
      </w:r>
    </w:p>
    <w:p w14:paraId="34868B73" w14:textId="77777777" w:rsidR="00AF6E14" w:rsidRDefault="00AF6E14" w:rsidP="007560C3">
      <w:pPr>
        <w:jc w:val="center"/>
        <w:rPr>
          <w:rFonts w:ascii="Times New Roman" w:hAnsi="Times New Roman" w:cs="Times New Roman"/>
          <w:b/>
          <w:color w:val="000000" w:themeColor="text1"/>
        </w:rPr>
      </w:pPr>
    </w:p>
    <w:p w14:paraId="6637C93D" w14:textId="6BD459F6" w:rsidR="00AB28CB" w:rsidRDefault="000723C6" w:rsidP="00136F67">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Within the it</w:t>
      </w:r>
      <w:r w:rsidR="00880B59">
        <w:rPr>
          <w:rFonts w:ascii="Times New Roman" w:hAnsi="Times New Roman" w:cs="Times New Roman"/>
          <w:color w:val="000000" w:themeColor="text1"/>
        </w:rPr>
        <w:t>em response theory (IRT) framework, t</w:t>
      </w:r>
      <w:r w:rsidR="00AA1C1B">
        <w:rPr>
          <w:rFonts w:ascii="Times New Roman" w:hAnsi="Times New Roman" w:cs="Times New Roman"/>
          <w:color w:val="000000" w:themeColor="text1"/>
        </w:rPr>
        <w:t xml:space="preserve">his study </w:t>
      </w:r>
      <w:r w:rsidR="004958B5">
        <w:rPr>
          <w:rFonts w:ascii="Times New Roman" w:hAnsi="Times New Roman" w:cs="Times New Roman"/>
          <w:color w:val="000000" w:themeColor="text1"/>
        </w:rPr>
        <w:t>c</w:t>
      </w:r>
      <w:r w:rsidR="004168DD">
        <w:rPr>
          <w:rFonts w:ascii="Times New Roman" w:hAnsi="Times New Roman" w:cs="Times New Roman"/>
          <w:color w:val="000000" w:themeColor="text1"/>
        </w:rPr>
        <w:t xml:space="preserve">ompared </w:t>
      </w:r>
      <w:r w:rsidR="00870893">
        <w:rPr>
          <w:rFonts w:ascii="Times New Roman" w:hAnsi="Times New Roman" w:cs="Times New Roman"/>
          <w:color w:val="000000" w:themeColor="text1"/>
        </w:rPr>
        <w:t xml:space="preserve">cross-culturally </w:t>
      </w:r>
      <w:r w:rsidR="004168DD">
        <w:rPr>
          <w:rFonts w:ascii="Times New Roman" w:hAnsi="Times New Roman" w:cs="Times New Roman"/>
          <w:color w:val="000000" w:themeColor="text1"/>
        </w:rPr>
        <w:t xml:space="preserve">different approaches to </w:t>
      </w:r>
      <w:r w:rsidR="003953CC">
        <w:rPr>
          <w:rFonts w:ascii="Times New Roman" w:hAnsi="Times New Roman" w:cs="Times New Roman"/>
          <w:color w:val="000000" w:themeColor="text1"/>
        </w:rPr>
        <w:t xml:space="preserve">the assessment of </w:t>
      </w:r>
      <w:r w:rsidR="00A71660">
        <w:rPr>
          <w:rFonts w:ascii="Times New Roman" w:hAnsi="Times New Roman" w:cs="Times New Roman"/>
          <w:color w:val="000000" w:themeColor="text1"/>
        </w:rPr>
        <w:t>differential item functioning</w:t>
      </w:r>
      <w:r w:rsidR="00B6617F">
        <w:rPr>
          <w:rFonts w:ascii="Times New Roman" w:hAnsi="Times New Roman" w:cs="Times New Roman"/>
          <w:color w:val="000000" w:themeColor="text1"/>
        </w:rPr>
        <w:t xml:space="preserve"> (DIF)</w:t>
      </w:r>
      <w:r w:rsidR="006622BF">
        <w:rPr>
          <w:rFonts w:ascii="Times New Roman" w:hAnsi="Times New Roman" w:cs="Times New Roman"/>
          <w:color w:val="000000" w:themeColor="text1"/>
        </w:rPr>
        <w:t xml:space="preserve"> in two</w:t>
      </w:r>
      <w:r w:rsidR="00A71660">
        <w:rPr>
          <w:rFonts w:ascii="Times New Roman" w:hAnsi="Times New Roman" w:cs="Times New Roman"/>
          <w:color w:val="000000" w:themeColor="text1"/>
        </w:rPr>
        <w:t xml:space="preserve"> </w:t>
      </w:r>
      <w:r w:rsidR="0031285F">
        <w:rPr>
          <w:rFonts w:ascii="Times New Roman" w:hAnsi="Times New Roman" w:cs="Times New Roman"/>
          <w:color w:val="000000" w:themeColor="text1"/>
        </w:rPr>
        <w:t xml:space="preserve">personality </w:t>
      </w:r>
      <w:r w:rsidR="00AE34B3">
        <w:rPr>
          <w:rFonts w:ascii="Times New Roman" w:hAnsi="Times New Roman" w:cs="Times New Roman"/>
          <w:color w:val="000000" w:themeColor="text1"/>
        </w:rPr>
        <w:t>test</w:t>
      </w:r>
      <w:r w:rsidR="00245FA1">
        <w:rPr>
          <w:rFonts w:ascii="Times New Roman" w:hAnsi="Times New Roman" w:cs="Times New Roman"/>
          <w:color w:val="000000" w:themeColor="text1"/>
        </w:rPr>
        <w:t>s</w:t>
      </w:r>
      <w:r w:rsidR="0031285F">
        <w:rPr>
          <w:rFonts w:ascii="Times New Roman" w:hAnsi="Times New Roman" w:cs="Times New Roman"/>
          <w:color w:val="000000" w:themeColor="text1"/>
        </w:rPr>
        <w:t xml:space="preserve"> </w:t>
      </w:r>
      <w:r w:rsidR="00A71660">
        <w:rPr>
          <w:rFonts w:ascii="Times New Roman" w:hAnsi="Times New Roman" w:cs="Times New Roman"/>
          <w:color w:val="000000" w:themeColor="text1"/>
        </w:rPr>
        <w:t xml:space="preserve">of the Comprehensive </w:t>
      </w:r>
      <w:r w:rsidR="00B50A42">
        <w:rPr>
          <w:rFonts w:ascii="Times New Roman" w:hAnsi="Times New Roman" w:cs="Times New Roman"/>
          <w:color w:val="000000" w:themeColor="text1"/>
        </w:rPr>
        <w:t xml:space="preserve">Personality Scale (Wei, 2013). </w:t>
      </w:r>
      <w:r w:rsidR="000A3BC7">
        <w:rPr>
          <w:rFonts w:ascii="Times New Roman" w:hAnsi="Times New Roman" w:cs="Times New Roman"/>
          <w:color w:val="000000" w:themeColor="text1"/>
        </w:rPr>
        <w:t>A dominance I</w:t>
      </w:r>
      <w:r w:rsidR="00C33B75">
        <w:rPr>
          <w:rFonts w:ascii="Times New Roman" w:hAnsi="Times New Roman" w:cs="Times New Roman"/>
          <w:color w:val="000000" w:themeColor="text1"/>
        </w:rPr>
        <w:t xml:space="preserve">RT model </w:t>
      </w:r>
      <w:r w:rsidR="00BB2EC5">
        <w:rPr>
          <w:rFonts w:ascii="Times New Roman" w:hAnsi="Times New Roman" w:cs="Times New Roman"/>
          <w:color w:val="000000" w:themeColor="text1"/>
        </w:rPr>
        <w:t xml:space="preserve">(SGRM) </w:t>
      </w:r>
      <w:r w:rsidR="00EC422E">
        <w:rPr>
          <w:rFonts w:ascii="Times New Roman" w:hAnsi="Times New Roman" w:cs="Times New Roman"/>
          <w:color w:val="000000" w:themeColor="text1"/>
        </w:rPr>
        <w:t>and an ideal point model (the GGUM)</w:t>
      </w:r>
      <w:r w:rsidR="00C22EE2">
        <w:rPr>
          <w:rFonts w:ascii="Times New Roman" w:hAnsi="Times New Roman" w:cs="Times New Roman"/>
          <w:color w:val="000000" w:themeColor="text1"/>
        </w:rPr>
        <w:t xml:space="preserve"> </w:t>
      </w:r>
      <w:r w:rsidR="00003CC2">
        <w:rPr>
          <w:rFonts w:ascii="Times New Roman" w:hAnsi="Times New Roman" w:cs="Times New Roman"/>
          <w:color w:val="000000" w:themeColor="text1"/>
        </w:rPr>
        <w:t>were applied</w:t>
      </w:r>
      <w:r w:rsidR="005672A8">
        <w:rPr>
          <w:rFonts w:ascii="Times New Roman" w:hAnsi="Times New Roman" w:cs="Times New Roman"/>
          <w:color w:val="000000" w:themeColor="text1"/>
        </w:rPr>
        <w:t xml:space="preserve"> </w:t>
      </w:r>
      <w:r w:rsidR="00F45E9F">
        <w:rPr>
          <w:rFonts w:ascii="Times New Roman" w:hAnsi="Times New Roman" w:cs="Times New Roman"/>
          <w:color w:val="000000" w:themeColor="text1"/>
        </w:rPr>
        <w:t>with</w:t>
      </w:r>
      <w:r w:rsidR="00FF5280">
        <w:rPr>
          <w:rFonts w:ascii="Times New Roman" w:hAnsi="Times New Roman" w:cs="Times New Roman"/>
          <w:color w:val="000000" w:themeColor="text1"/>
        </w:rPr>
        <w:t>in the</w:t>
      </w:r>
      <w:r w:rsidR="001F7B51">
        <w:rPr>
          <w:rFonts w:ascii="Times New Roman" w:hAnsi="Times New Roman" w:cs="Times New Roman"/>
          <w:color w:val="000000" w:themeColor="text1"/>
        </w:rPr>
        <w:t xml:space="preserve"> NHST paradigm,</w:t>
      </w:r>
      <w:r w:rsidR="000637FD">
        <w:rPr>
          <w:rFonts w:ascii="Times New Roman" w:hAnsi="Times New Roman" w:cs="Times New Roman"/>
          <w:color w:val="000000" w:themeColor="text1"/>
        </w:rPr>
        <w:t xml:space="preserve"> due to the </w:t>
      </w:r>
      <w:r w:rsidR="00FD0077">
        <w:rPr>
          <w:rFonts w:ascii="Times New Roman" w:hAnsi="Times New Roman" w:cs="Times New Roman"/>
          <w:color w:val="000000" w:themeColor="text1"/>
        </w:rPr>
        <w:t xml:space="preserve">debate over which is the more appropriate model for personality research. </w:t>
      </w:r>
      <w:r w:rsidR="00270519">
        <w:rPr>
          <w:rFonts w:ascii="Times New Roman" w:hAnsi="Times New Roman" w:cs="Times New Roman"/>
          <w:color w:val="000000" w:themeColor="text1"/>
        </w:rPr>
        <w:t xml:space="preserve">Nye’s (2011) DIF effect size </w:t>
      </w:r>
      <w:r w:rsidR="007373EB">
        <w:rPr>
          <w:rFonts w:ascii="Times New Roman" w:hAnsi="Times New Roman" w:cs="Times New Roman"/>
          <w:color w:val="000000" w:themeColor="text1"/>
        </w:rPr>
        <w:t xml:space="preserve">measure </w:t>
      </w:r>
      <w:r w:rsidR="00270519">
        <w:rPr>
          <w:rFonts w:ascii="Times New Roman" w:hAnsi="Times New Roman" w:cs="Times New Roman"/>
          <w:color w:val="000000" w:themeColor="text1"/>
        </w:rPr>
        <w:t xml:space="preserve">was also used in the current study to overcome the </w:t>
      </w:r>
      <w:r w:rsidR="00590EB4">
        <w:rPr>
          <w:rFonts w:ascii="Times New Roman" w:hAnsi="Times New Roman" w:cs="Times New Roman"/>
          <w:color w:val="000000" w:themeColor="text1"/>
        </w:rPr>
        <w:t>oversensitivit</w:t>
      </w:r>
      <w:r w:rsidR="003F65C6">
        <w:rPr>
          <w:rFonts w:ascii="Times New Roman" w:hAnsi="Times New Roman" w:cs="Times New Roman"/>
          <w:color w:val="000000" w:themeColor="text1"/>
        </w:rPr>
        <w:t>y of NHST to large sample size</w:t>
      </w:r>
      <w:r w:rsidR="000965AA">
        <w:rPr>
          <w:rFonts w:ascii="Times New Roman" w:hAnsi="Times New Roman" w:cs="Times New Roman"/>
          <w:color w:val="000000" w:themeColor="text1"/>
        </w:rPr>
        <w:t>.</w:t>
      </w:r>
      <w:r w:rsidR="00603F56">
        <w:rPr>
          <w:rFonts w:ascii="Times New Roman" w:hAnsi="Times New Roman" w:cs="Times New Roman"/>
          <w:color w:val="000000" w:themeColor="text1"/>
        </w:rPr>
        <w:t xml:space="preserve"> Participants from the U.S. (n = 861) and China (n = 1023) </w:t>
      </w:r>
      <w:r w:rsidR="006A13D7">
        <w:rPr>
          <w:rFonts w:ascii="Times New Roman" w:hAnsi="Times New Roman" w:cs="Times New Roman"/>
          <w:color w:val="000000" w:themeColor="text1"/>
        </w:rPr>
        <w:t>responded to</w:t>
      </w:r>
      <w:r w:rsidR="000E0788">
        <w:rPr>
          <w:rFonts w:ascii="Times New Roman" w:hAnsi="Times New Roman" w:cs="Times New Roman"/>
          <w:color w:val="000000" w:themeColor="text1"/>
        </w:rPr>
        <w:t xml:space="preserve"> </w:t>
      </w:r>
      <w:r w:rsidR="006A13D7">
        <w:rPr>
          <w:rFonts w:ascii="Times New Roman" w:hAnsi="Times New Roman" w:cs="Times New Roman"/>
          <w:color w:val="000000" w:themeColor="text1"/>
        </w:rPr>
        <w:t xml:space="preserve">two personality scales </w:t>
      </w:r>
      <w:r w:rsidR="00FA65A4">
        <w:rPr>
          <w:rFonts w:ascii="Times New Roman" w:hAnsi="Times New Roman" w:cs="Times New Roman"/>
          <w:color w:val="000000" w:themeColor="text1"/>
        </w:rPr>
        <w:t>from the CPS</w:t>
      </w:r>
      <w:r w:rsidR="006A13D7">
        <w:rPr>
          <w:rFonts w:ascii="Times New Roman" w:hAnsi="Times New Roman" w:cs="Times New Roman"/>
          <w:color w:val="000000" w:themeColor="text1"/>
        </w:rPr>
        <w:t>: the</w:t>
      </w:r>
      <w:r w:rsidR="00DE2A3B">
        <w:rPr>
          <w:rFonts w:ascii="Times New Roman" w:hAnsi="Times New Roman" w:cs="Times New Roman"/>
          <w:color w:val="000000" w:themeColor="text1"/>
        </w:rPr>
        <w:t xml:space="preserve"> </w:t>
      </w:r>
      <w:r w:rsidR="00ED0CDF">
        <w:rPr>
          <w:rFonts w:ascii="Times New Roman" w:hAnsi="Times New Roman" w:cs="Times New Roman"/>
          <w:color w:val="000000" w:themeColor="text1"/>
        </w:rPr>
        <w:t>Well-being</w:t>
      </w:r>
      <w:r w:rsidR="0065398A">
        <w:rPr>
          <w:rFonts w:ascii="Times New Roman" w:hAnsi="Times New Roman" w:cs="Times New Roman"/>
          <w:color w:val="000000" w:themeColor="text1"/>
        </w:rPr>
        <w:t xml:space="preserve"> scale, and the </w:t>
      </w:r>
      <w:r w:rsidR="008F003E">
        <w:rPr>
          <w:rFonts w:ascii="Times New Roman" w:hAnsi="Times New Roman" w:cs="Times New Roman"/>
          <w:color w:val="000000" w:themeColor="text1"/>
        </w:rPr>
        <w:t xml:space="preserve">Curiosity scale. </w:t>
      </w:r>
      <w:r w:rsidR="00392722">
        <w:rPr>
          <w:rFonts w:ascii="Times New Roman" w:hAnsi="Times New Roman" w:cs="Times New Roman"/>
          <w:color w:val="000000" w:themeColor="text1"/>
        </w:rPr>
        <w:t>R</w:t>
      </w:r>
      <w:r w:rsidR="002F4BD0">
        <w:rPr>
          <w:rFonts w:ascii="Times New Roman" w:hAnsi="Times New Roman" w:cs="Times New Roman"/>
          <w:color w:val="000000" w:themeColor="text1"/>
        </w:rPr>
        <w:t xml:space="preserve">esults indicated that </w:t>
      </w:r>
      <w:r w:rsidR="000A7DA4">
        <w:rPr>
          <w:rFonts w:ascii="Times New Roman" w:hAnsi="Times New Roman" w:cs="Times New Roman"/>
          <w:color w:val="000000" w:themeColor="text1"/>
        </w:rPr>
        <w:t xml:space="preserve">SGR </w:t>
      </w:r>
      <w:r w:rsidR="00ED549D">
        <w:rPr>
          <w:rFonts w:ascii="Times New Roman" w:hAnsi="Times New Roman" w:cs="Times New Roman"/>
          <w:color w:val="000000" w:themeColor="text1"/>
        </w:rPr>
        <w:t xml:space="preserve">was applicable for DIF assessment, </w:t>
      </w:r>
      <w:r w:rsidR="0018376B">
        <w:rPr>
          <w:rFonts w:ascii="Times New Roman" w:hAnsi="Times New Roman" w:cs="Times New Roman"/>
          <w:color w:val="000000" w:themeColor="text1"/>
        </w:rPr>
        <w:t xml:space="preserve">but the NHST </w:t>
      </w:r>
      <w:r w:rsidR="00AF1A52">
        <w:rPr>
          <w:rFonts w:ascii="Times New Roman" w:hAnsi="Times New Roman" w:cs="Times New Roman"/>
          <w:color w:val="000000" w:themeColor="text1"/>
        </w:rPr>
        <w:t>paradigm was so</w:t>
      </w:r>
      <w:r w:rsidR="00727886">
        <w:rPr>
          <w:rFonts w:ascii="Times New Roman" w:hAnsi="Times New Roman" w:cs="Times New Roman"/>
          <w:color w:val="000000" w:themeColor="text1"/>
        </w:rPr>
        <w:t xml:space="preserve"> sensitive</w:t>
      </w:r>
      <w:r w:rsidR="00AF1A52">
        <w:rPr>
          <w:rFonts w:ascii="Times New Roman" w:hAnsi="Times New Roman" w:cs="Times New Roman"/>
          <w:color w:val="000000" w:themeColor="text1"/>
        </w:rPr>
        <w:t xml:space="preserve"> </w:t>
      </w:r>
      <w:r w:rsidR="00AA43BA">
        <w:rPr>
          <w:rFonts w:ascii="Times New Roman" w:hAnsi="Times New Roman" w:cs="Times New Roman"/>
          <w:color w:val="000000" w:themeColor="text1"/>
        </w:rPr>
        <w:t xml:space="preserve">to large samples </w:t>
      </w:r>
      <w:r w:rsidR="00AF1A52">
        <w:rPr>
          <w:rFonts w:ascii="Times New Roman" w:hAnsi="Times New Roman" w:cs="Times New Roman"/>
          <w:color w:val="000000" w:themeColor="text1"/>
        </w:rPr>
        <w:t>th</w:t>
      </w:r>
      <w:r w:rsidR="00061334">
        <w:rPr>
          <w:rFonts w:ascii="Times New Roman" w:hAnsi="Times New Roman" w:cs="Times New Roman"/>
          <w:color w:val="000000" w:themeColor="text1"/>
        </w:rPr>
        <w:t xml:space="preserve">at even trivial DIF could be significant. </w:t>
      </w:r>
      <w:r w:rsidR="00415034">
        <w:rPr>
          <w:rFonts w:ascii="Times New Roman" w:hAnsi="Times New Roman" w:cs="Times New Roman"/>
          <w:color w:val="000000" w:themeColor="text1"/>
        </w:rPr>
        <w:t xml:space="preserve">GGUM failed to </w:t>
      </w:r>
      <w:r w:rsidR="002016DA">
        <w:rPr>
          <w:rFonts w:ascii="Times New Roman" w:hAnsi="Times New Roman" w:cs="Times New Roman"/>
          <w:color w:val="000000" w:themeColor="text1"/>
        </w:rPr>
        <w:t>work in the DIF analyses du</w:t>
      </w:r>
      <w:r w:rsidR="005A5B58">
        <w:rPr>
          <w:rFonts w:ascii="Times New Roman" w:hAnsi="Times New Roman" w:cs="Times New Roman"/>
          <w:color w:val="000000" w:themeColor="text1"/>
        </w:rPr>
        <w:t>e</w:t>
      </w:r>
      <w:r w:rsidR="002016DA">
        <w:rPr>
          <w:rFonts w:ascii="Times New Roman" w:hAnsi="Times New Roman" w:cs="Times New Roman"/>
          <w:color w:val="000000" w:themeColor="text1"/>
        </w:rPr>
        <w:t xml:space="preserve"> to ill-conditioned matrices. </w:t>
      </w:r>
      <w:r w:rsidR="00490B04">
        <w:rPr>
          <w:rFonts w:ascii="Times New Roman" w:hAnsi="Times New Roman" w:cs="Times New Roman"/>
          <w:color w:val="000000" w:themeColor="text1"/>
        </w:rPr>
        <w:t xml:space="preserve">The DIF effect size </w:t>
      </w:r>
      <w:r w:rsidR="007D34D9">
        <w:rPr>
          <w:rFonts w:ascii="Times New Roman" w:hAnsi="Times New Roman" w:cs="Times New Roman"/>
          <w:color w:val="000000" w:themeColor="text1"/>
        </w:rPr>
        <w:t xml:space="preserve">measure </w:t>
      </w:r>
      <w:r w:rsidR="00490B04">
        <w:rPr>
          <w:rFonts w:ascii="Times New Roman" w:hAnsi="Times New Roman" w:cs="Times New Roman"/>
          <w:color w:val="000000" w:themeColor="text1"/>
        </w:rPr>
        <w:t xml:space="preserve">compensated </w:t>
      </w:r>
      <w:r w:rsidR="00F82758">
        <w:rPr>
          <w:rFonts w:ascii="Times New Roman" w:hAnsi="Times New Roman" w:cs="Times New Roman"/>
          <w:color w:val="000000" w:themeColor="text1"/>
        </w:rPr>
        <w:t xml:space="preserve">for </w:t>
      </w:r>
      <w:r w:rsidR="00605D4C">
        <w:rPr>
          <w:rFonts w:ascii="Times New Roman" w:hAnsi="Times New Roman" w:cs="Times New Roman"/>
          <w:color w:val="000000" w:themeColor="text1"/>
        </w:rPr>
        <w:t xml:space="preserve">the NHST method </w:t>
      </w:r>
      <w:r w:rsidR="00DC6B9C">
        <w:rPr>
          <w:rFonts w:ascii="Times New Roman" w:hAnsi="Times New Roman" w:cs="Times New Roman"/>
          <w:color w:val="000000" w:themeColor="text1"/>
        </w:rPr>
        <w:t xml:space="preserve">by providing </w:t>
      </w:r>
      <w:r w:rsidR="00A36501">
        <w:rPr>
          <w:rFonts w:ascii="Times New Roman" w:hAnsi="Times New Roman" w:cs="Times New Roman"/>
          <w:color w:val="000000" w:themeColor="text1"/>
        </w:rPr>
        <w:t xml:space="preserve">the </w:t>
      </w:r>
      <w:r w:rsidR="007C7DF5">
        <w:rPr>
          <w:rFonts w:ascii="Times New Roman" w:hAnsi="Times New Roman" w:cs="Times New Roman"/>
          <w:color w:val="000000" w:themeColor="text1"/>
        </w:rPr>
        <w:t>magnitude of DIF.</w:t>
      </w:r>
      <w:r w:rsidR="00DC6B9C">
        <w:rPr>
          <w:rFonts w:ascii="Times New Roman" w:hAnsi="Times New Roman" w:cs="Times New Roman"/>
          <w:color w:val="000000" w:themeColor="text1"/>
        </w:rPr>
        <w:t xml:space="preserve"> Implications for future research and practice are discussed.</w:t>
      </w:r>
    </w:p>
    <w:p w14:paraId="4C8C302C" w14:textId="77777777" w:rsidR="00AB28CB" w:rsidRDefault="00AB28CB">
      <w:pPr>
        <w:rPr>
          <w:rFonts w:ascii="Times New Roman" w:hAnsi="Times New Roman" w:cs="Times New Roman"/>
          <w:color w:val="000000" w:themeColor="text1"/>
        </w:rPr>
      </w:pPr>
      <w:r>
        <w:rPr>
          <w:rFonts w:ascii="Times New Roman" w:hAnsi="Times New Roman" w:cs="Times New Roman"/>
          <w:color w:val="000000" w:themeColor="text1"/>
        </w:rPr>
        <w:br w:type="page"/>
      </w:r>
    </w:p>
    <w:p w14:paraId="1861E1B7" w14:textId="77777777" w:rsidR="000615F4" w:rsidRDefault="000615F4" w:rsidP="000615F4">
      <w:pPr>
        <w:spacing w:line="480" w:lineRule="auto"/>
        <w:ind w:firstLine="360"/>
        <w:jc w:val="center"/>
        <w:rPr>
          <w:rFonts w:ascii="Times New Roman" w:hAnsi="Times New Roman" w:cs="Times New Roman"/>
          <w:color w:val="000000" w:themeColor="text1"/>
        </w:rPr>
      </w:pPr>
    </w:p>
    <w:p w14:paraId="7E1CF0BC" w14:textId="77777777" w:rsidR="000615F4" w:rsidRDefault="000615F4" w:rsidP="000615F4">
      <w:pPr>
        <w:spacing w:line="480" w:lineRule="auto"/>
        <w:ind w:firstLine="360"/>
        <w:jc w:val="center"/>
        <w:rPr>
          <w:rFonts w:ascii="Times New Roman" w:hAnsi="Times New Roman" w:cs="Times New Roman"/>
          <w:color w:val="000000" w:themeColor="text1"/>
        </w:rPr>
      </w:pPr>
    </w:p>
    <w:p w14:paraId="374C5289" w14:textId="77777777" w:rsidR="000615F4" w:rsidRDefault="000615F4" w:rsidP="000615F4">
      <w:pPr>
        <w:spacing w:line="480" w:lineRule="auto"/>
        <w:ind w:firstLine="360"/>
        <w:jc w:val="center"/>
        <w:rPr>
          <w:rFonts w:ascii="Times New Roman" w:hAnsi="Times New Roman" w:cs="Times New Roman"/>
          <w:color w:val="000000" w:themeColor="text1"/>
        </w:rPr>
      </w:pPr>
    </w:p>
    <w:p w14:paraId="06071D87" w14:textId="77777777" w:rsidR="000615F4" w:rsidRDefault="000615F4" w:rsidP="000615F4">
      <w:pPr>
        <w:spacing w:line="480" w:lineRule="auto"/>
        <w:ind w:firstLine="360"/>
        <w:jc w:val="center"/>
        <w:rPr>
          <w:rFonts w:ascii="Times New Roman" w:hAnsi="Times New Roman" w:cs="Times New Roman"/>
          <w:color w:val="000000" w:themeColor="text1"/>
        </w:rPr>
      </w:pPr>
    </w:p>
    <w:p w14:paraId="5A0469A8" w14:textId="77777777" w:rsidR="000615F4" w:rsidRDefault="000615F4" w:rsidP="000615F4">
      <w:pPr>
        <w:spacing w:line="480" w:lineRule="auto"/>
        <w:ind w:firstLine="360"/>
        <w:jc w:val="center"/>
        <w:rPr>
          <w:rFonts w:ascii="Times New Roman" w:hAnsi="Times New Roman" w:cs="Times New Roman"/>
          <w:color w:val="000000" w:themeColor="text1"/>
        </w:rPr>
      </w:pPr>
    </w:p>
    <w:p w14:paraId="765632E9" w14:textId="77777777" w:rsidR="000615F4" w:rsidRDefault="000615F4" w:rsidP="000615F4">
      <w:pPr>
        <w:spacing w:line="480" w:lineRule="auto"/>
        <w:ind w:firstLine="360"/>
        <w:jc w:val="center"/>
        <w:rPr>
          <w:rFonts w:ascii="Times New Roman" w:hAnsi="Times New Roman" w:cs="Times New Roman"/>
          <w:color w:val="000000" w:themeColor="text1"/>
        </w:rPr>
      </w:pPr>
    </w:p>
    <w:p w14:paraId="63EC0F86" w14:textId="77777777" w:rsidR="000615F4" w:rsidRDefault="000615F4" w:rsidP="000615F4">
      <w:pPr>
        <w:spacing w:line="480" w:lineRule="auto"/>
        <w:ind w:firstLine="360"/>
        <w:jc w:val="center"/>
        <w:rPr>
          <w:rFonts w:ascii="Times New Roman" w:hAnsi="Times New Roman" w:cs="Times New Roman"/>
          <w:color w:val="000000" w:themeColor="text1"/>
        </w:rPr>
      </w:pPr>
    </w:p>
    <w:p w14:paraId="1846B682" w14:textId="35A1577F" w:rsidR="004D7065" w:rsidRPr="00782AE6" w:rsidRDefault="000615F4" w:rsidP="000615F4">
      <w:pPr>
        <w:spacing w:line="480" w:lineRule="auto"/>
        <w:ind w:firstLine="360"/>
        <w:jc w:val="center"/>
        <w:rPr>
          <w:rFonts w:asciiTheme="minorEastAsia" w:hAnsiTheme="minorEastAsia" w:cs="Times New Roman"/>
          <w:color w:val="000000" w:themeColor="text1"/>
        </w:rPr>
      </w:pPr>
      <w:r w:rsidRPr="00782AE6">
        <w:rPr>
          <w:rFonts w:asciiTheme="minorEastAsia" w:hAnsiTheme="minorEastAsia" w:cs="Times New Roman"/>
          <w:color w:val="000000" w:themeColor="text1"/>
        </w:rPr>
        <w:t>献给爸爸妈妈</w:t>
      </w:r>
      <w:r w:rsidR="00C737C1" w:rsidRPr="00782AE6">
        <w:rPr>
          <w:rFonts w:asciiTheme="minorEastAsia" w:hAnsiTheme="minorEastAsia" w:cs="Times New Roman"/>
          <w:color w:val="000000" w:themeColor="text1"/>
        </w:rPr>
        <w:t>。</w:t>
      </w:r>
    </w:p>
    <w:p w14:paraId="3A9D3BB8" w14:textId="77777777" w:rsidR="004D7065" w:rsidRDefault="004D7065">
      <w:pPr>
        <w:rPr>
          <w:rFonts w:ascii="Times New Roman" w:hAnsi="Times New Roman" w:cs="Times New Roman"/>
          <w:color w:val="000000" w:themeColor="text1"/>
        </w:rPr>
      </w:pPr>
      <w:r>
        <w:rPr>
          <w:rFonts w:ascii="Times New Roman" w:hAnsi="Times New Roman" w:cs="Times New Roman"/>
          <w:color w:val="000000" w:themeColor="text1"/>
        </w:rPr>
        <w:br w:type="page"/>
      </w:r>
    </w:p>
    <w:p w14:paraId="1F31E98F" w14:textId="18F1ADF6" w:rsidR="00605D4C" w:rsidRPr="00FE207B" w:rsidRDefault="004D7065" w:rsidP="000615F4">
      <w:pPr>
        <w:spacing w:line="480" w:lineRule="auto"/>
        <w:ind w:firstLine="360"/>
        <w:jc w:val="center"/>
        <w:rPr>
          <w:rFonts w:ascii="Times New Roman" w:hAnsi="Times New Roman" w:cs="Times New Roman"/>
          <w:b/>
          <w:color w:val="000000" w:themeColor="text1"/>
        </w:rPr>
      </w:pPr>
      <w:r w:rsidRPr="00FE207B">
        <w:rPr>
          <w:rFonts w:ascii="Times New Roman" w:hAnsi="Times New Roman" w:cs="Times New Roman"/>
          <w:b/>
          <w:color w:val="000000" w:themeColor="text1"/>
        </w:rPr>
        <w:lastRenderedPageBreak/>
        <w:t>ACKNOWLEDGEMENTS</w:t>
      </w:r>
    </w:p>
    <w:p w14:paraId="6152160F" w14:textId="4D705F22" w:rsidR="00830EFB" w:rsidRPr="00CA50EA" w:rsidRDefault="00CB5EAB" w:rsidP="00572C3F">
      <w:pPr>
        <w:spacing w:line="480" w:lineRule="auto"/>
        <w:ind w:firstLine="360"/>
        <w:rPr>
          <w:rFonts w:ascii="Times New Roman" w:hAnsi="Times New Roman" w:cs="Times New Roman"/>
          <w:color w:val="000000" w:themeColor="text1"/>
        </w:rPr>
      </w:pPr>
      <w:r w:rsidRPr="00CA50EA">
        <w:rPr>
          <w:rFonts w:ascii="Times New Roman" w:hAnsi="Times New Roman" w:cs="Times New Roman"/>
          <w:color w:val="000000" w:themeColor="text1"/>
        </w:rPr>
        <w:t xml:space="preserve">First, </w:t>
      </w:r>
      <w:r w:rsidR="0002051D" w:rsidRPr="00CA50EA">
        <w:rPr>
          <w:rFonts w:ascii="Times New Roman" w:hAnsi="Times New Roman" w:cs="Times New Roman"/>
          <w:color w:val="000000" w:themeColor="text1"/>
        </w:rPr>
        <w:t xml:space="preserve">I would like to thank my adviser, Professor Fritz </w:t>
      </w:r>
      <w:r w:rsidR="00432267" w:rsidRPr="00CA50EA">
        <w:rPr>
          <w:rFonts w:ascii="Times New Roman" w:hAnsi="Times New Roman" w:cs="Times New Roman"/>
          <w:color w:val="000000" w:themeColor="text1"/>
        </w:rPr>
        <w:t>Drasgow</w:t>
      </w:r>
      <w:r w:rsidR="0002051D" w:rsidRPr="00CA50EA">
        <w:rPr>
          <w:rFonts w:ascii="Times New Roman" w:hAnsi="Times New Roman" w:cs="Times New Roman"/>
          <w:color w:val="000000" w:themeColor="text1"/>
        </w:rPr>
        <w:t xml:space="preserve">, for </w:t>
      </w:r>
      <w:r w:rsidR="00432267" w:rsidRPr="00CA50EA">
        <w:rPr>
          <w:rFonts w:ascii="Times New Roman" w:hAnsi="Times New Roman" w:cs="Times New Roman"/>
          <w:color w:val="000000" w:themeColor="text1"/>
        </w:rPr>
        <w:t xml:space="preserve">his feedback on </w:t>
      </w:r>
      <w:r w:rsidR="00261B9E" w:rsidRPr="00CA50EA">
        <w:rPr>
          <w:rFonts w:ascii="Times New Roman" w:hAnsi="Times New Roman" w:cs="Times New Roman"/>
          <w:color w:val="000000" w:themeColor="text1"/>
        </w:rPr>
        <w:t xml:space="preserve">this </w:t>
      </w:r>
      <w:r w:rsidR="008568BD" w:rsidRPr="00CA50EA">
        <w:rPr>
          <w:rFonts w:ascii="Times New Roman" w:hAnsi="Times New Roman" w:cs="Times New Roman"/>
          <w:color w:val="000000" w:themeColor="text1"/>
        </w:rPr>
        <w:t xml:space="preserve">thesis, and his continuous support of my research. </w:t>
      </w:r>
      <w:r w:rsidR="000B04DB" w:rsidRPr="00CA50EA">
        <w:rPr>
          <w:rFonts w:ascii="Times New Roman" w:hAnsi="Times New Roman" w:cs="Times New Roman"/>
          <w:color w:val="000000" w:themeColor="text1"/>
        </w:rPr>
        <w:t xml:space="preserve">He </w:t>
      </w:r>
      <w:r w:rsidR="00342A1C" w:rsidRPr="00CA50EA">
        <w:rPr>
          <w:rFonts w:ascii="Times New Roman" w:hAnsi="Times New Roman" w:cs="Times New Roman"/>
          <w:color w:val="000000" w:themeColor="text1"/>
        </w:rPr>
        <w:t xml:space="preserve">allowed this paper to be </w:t>
      </w:r>
      <w:r w:rsidR="00E12CA4" w:rsidRPr="00CA50EA">
        <w:rPr>
          <w:rFonts w:ascii="Times New Roman" w:hAnsi="Times New Roman" w:cs="Times New Roman"/>
          <w:color w:val="000000" w:themeColor="text1"/>
        </w:rPr>
        <w:t xml:space="preserve">my own work, but steered me in the right direction whenever </w:t>
      </w:r>
      <w:r w:rsidR="00F75EA3" w:rsidRPr="00CA50EA">
        <w:rPr>
          <w:rFonts w:ascii="Times New Roman" w:hAnsi="Times New Roman" w:cs="Times New Roman"/>
          <w:color w:val="000000" w:themeColor="text1"/>
        </w:rPr>
        <w:t>I needed it.</w:t>
      </w:r>
      <w:r w:rsidR="000351AA" w:rsidRPr="00CA50EA">
        <w:rPr>
          <w:rFonts w:ascii="Times New Roman" w:hAnsi="Times New Roman" w:cs="Times New Roman"/>
          <w:color w:val="000000" w:themeColor="text1"/>
        </w:rPr>
        <w:t xml:space="preserve"> </w:t>
      </w:r>
    </w:p>
    <w:p w14:paraId="3D08E2CD" w14:textId="579ACEC9" w:rsidR="004D7065" w:rsidRDefault="00675EB7" w:rsidP="00572C3F">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 xml:space="preserve">I would also like to </w:t>
      </w:r>
      <w:r w:rsidR="000357B6">
        <w:rPr>
          <w:rFonts w:ascii="Times New Roman" w:hAnsi="Times New Roman" w:cs="Times New Roman"/>
          <w:color w:val="000000" w:themeColor="text1"/>
        </w:rPr>
        <w:t>thank the second author of</w:t>
      </w:r>
      <w:r w:rsidR="00BB3EB5">
        <w:rPr>
          <w:rFonts w:ascii="Times New Roman" w:hAnsi="Times New Roman" w:cs="Times New Roman"/>
          <w:color w:val="000000" w:themeColor="text1"/>
        </w:rPr>
        <w:t xml:space="preserve"> this paper, Dr. Liwen Liu, </w:t>
      </w:r>
      <w:r w:rsidR="00FE5841">
        <w:rPr>
          <w:rFonts w:ascii="Times New Roman" w:hAnsi="Times New Roman" w:cs="Times New Roman"/>
          <w:color w:val="000000" w:themeColor="text1"/>
        </w:rPr>
        <w:t>for keeping me sane throughout this journey.</w:t>
      </w:r>
    </w:p>
    <w:p w14:paraId="61B7C133" w14:textId="6F47CDEC" w:rsidR="0003011B" w:rsidRDefault="00D87484" w:rsidP="00572C3F">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 xml:space="preserve">Finally, I would like to acknowledge </w:t>
      </w:r>
      <w:r w:rsidR="00291E8A">
        <w:rPr>
          <w:rFonts w:ascii="Times New Roman" w:hAnsi="Times New Roman" w:cs="Times New Roman"/>
          <w:color w:val="000000" w:themeColor="text1"/>
        </w:rPr>
        <w:t xml:space="preserve">Professor Huahua Chang as the second reader of this thesis, and </w:t>
      </w:r>
      <w:r w:rsidR="0003011B">
        <w:rPr>
          <w:rFonts w:ascii="Times New Roman" w:hAnsi="Times New Roman" w:cs="Times New Roman"/>
          <w:color w:val="000000" w:themeColor="text1"/>
        </w:rPr>
        <w:t xml:space="preserve">I am </w:t>
      </w:r>
      <w:r w:rsidR="00275ECF">
        <w:rPr>
          <w:rFonts w:ascii="Times New Roman" w:hAnsi="Times New Roman" w:cs="Times New Roman"/>
          <w:color w:val="000000" w:themeColor="text1"/>
        </w:rPr>
        <w:t xml:space="preserve">very </w:t>
      </w:r>
      <w:r w:rsidR="0003011B">
        <w:rPr>
          <w:rFonts w:ascii="Times New Roman" w:hAnsi="Times New Roman" w:cs="Times New Roman"/>
          <w:color w:val="000000" w:themeColor="text1"/>
        </w:rPr>
        <w:t>grateful for his valuable comments on this thesis.</w:t>
      </w:r>
    </w:p>
    <w:p w14:paraId="2B07E275" w14:textId="55E798A7" w:rsidR="00F81B23" w:rsidRDefault="0054706E" w:rsidP="00572C3F">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This couldn’t have happened without you all.</w:t>
      </w:r>
    </w:p>
    <w:p w14:paraId="30D81E6D" w14:textId="77777777" w:rsidR="00F81B23" w:rsidRDefault="00F81B23">
      <w:pPr>
        <w:rPr>
          <w:rFonts w:ascii="Times New Roman" w:hAnsi="Times New Roman" w:cs="Times New Roman"/>
          <w:color w:val="000000" w:themeColor="text1"/>
        </w:rPr>
      </w:pPr>
      <w:r>
        <w:rPr>
          <w:rFonts w:ascii="Times New Roman" w:hAnsi="Times New Roman" w:cs="Times New Roman"/>
          <w:color w:val="000000" w:themeColor="text1"/>
        </w:rPr>
        <w:br w:type="page"/>
      </w:r>
    </w:p>
    <w:sdt>
      <w:sdtPr>
        <w:rPr>
          <w:rFonts w:asciiTheme="minorHAnsi" w:eastAsiaTheme="minorEastAsia" w:hAnsiTheme="minorHAnsi" w:cstheme="minorBidi"/>
          <w:b w:val="0"/>
          <w:bCs w:val="0"/>
          <w:color w:val="auto"/>
          <w:kern w:val="2"/>
          <w:sz w:val="24"/>
          <w:szCs w:val="24"/>
          <w:lang w:eastAsia="ja-JP"/>
        </w:rPr>
        <w:id w:val="284017964"/>
        <w:docPartObj>
          <w:docPartGallery w:val="Table of Contents"/>
          <w:docPartUnique/>
        </w:docPartObj>
      </w:sdtPr>
      <w:sdtEndPr>
        <w:rPr>
          <w:b/>
          <w:kern w:val="0"/>
          <w:lang w:eastAsia="zh-CN"/>
        </w:rPr>
      </w:sdtEndPr>
      <w:sdtContent>
        <w:p w14:paraId="21A45711" w14:textId="77777777" w:rsidR="00F81B23" w:rsidRDefault="00F81B23" w:rsidP="00F81B23">
          <w:pPr>
            <w:pStyle w:val="TOCHeading"/>
            <w:jc w:val="center"/>
            <w:rPr>
              <w:rFonts w:ascii="Times New Roman" w:hAnsi="Times New Roman" w:cs="Times New Roman"/>
              <w:color w:val="000000" w:themeColor="text1"/>
            </w:rPr>
          </w:pPr>
          <w:r w:rsidRPr="005B22D4">
            <w:rPr>
              <w:rFonts w:ascii="Times New Roman" w:hAnsi="Times New Roman" w:cs="Times New Roman"/>
              <w:color w:val="000000" w:themeColor="text1"/>
            </w:rPr>
            <w:t>Table of Contents</w:t>
          </w:r>
        </w:p>
        <w:p w14:paraId="7193B19A" w14:textId="77777777" w:rsidR="00852955" w:rsidRPr="00852955" w:rsidRDefault="00852955" w:rsidP="00852955"/>
        <w:p w14:paraId="38ACEBA9" w14:textId="1B51005E" w:rsidR="00F81B23" w:rsidRPr="00643688" w:rsidRDefault="007003A4" w:rsidP="00643688">
          <w:pPr>
            <w:pStyle w:val="TOC1"/>
            <w:rPr>
              <w:rFonts w:ascii="Times New Roman" w:hAnsi="Times New Roman" w:cs="Times New Roman"/>
              <w:b w:val="0"/>
            </w:rPr>
          </w:pPr>
          <w:r w:rsidRPr="00643688">
            <w:rPr>
              <w:rFonts w:ascii="Times New Roman" w:hAnsi="Times New Roman" w:cs="Times New Roman"/>
              <w:b w:val="0"/>
            </w:rPr>
            <w:t>CHAPTER 1: INTRODUCTION</w:t>
          </w:r>
          <w:r w:rsidR="00F81B23" w:rsidRPr="00643688">
            <w:rPr>
              <w:rFonts w:ascii="Times New Roman" w:hAnsi="Times New Roman" w:cs="Times New Roman"/>
              <w:b w:val="0"/>
            </w:rPr>
            <w:ptab w:relativeTo="margin" w:alignment="right" w:leader="dot"/>
          </w:r>
          <w:r w:rsidR="00F81B23" w:rsidRPr="00643688">
            <w:rPr>
              <w:rFonts w:ascii="Times New Roman" w:hAnsi="Times New Roman" w:cs="Times New Roman"/>
              <w:b w:val="0"/>
            </w:rPr>
            <w:t>1</w:t>
          </w:r>
        </w:p>
        <w:p w14:paraId="575113BC" w14:textId="4D849103" w:rsidR="00944882" w:rsidRPr="00643688" w:rsidRDefault="00E44EC7" w:rsidP="00643688">
          <w:pPr>
            <w:pStyle w:val="TOC1"/>
            <w:rPr>
              <w:rFonts w:ascii="Times New Roman" w:hAnsi="Times New Roman" w:cs="Times New Roman"/>
              <w:b w:val="0"/>
            </w:rPr>
          </w:pPr>
          <w:r w:rsidRPr="00643688">
            <w:rPr>
              <w:rFonts w:ascii="Times New Roman" w:hAnsi="Times New Roman" w:cs="Times New Roman"/>
              <w:b w:val="0"/>
            </w:rPr>
            <w:t>CHAPTER 2: METHOD</w:t>
          </w:r>
          <w:r w:rsidR="00F81B23" w:rsidRPr="00643688">
            <w:rPr>
              <w:rFonts w:ascii="Times New Roman" w:hAnsi="Times New Roman" w:cs="Times New Roman"/>
              <w:b w:val="0"/>
            </w:rPr>
            <w:ptab w:relativeTo="margin" w:alignment="right" w:leader="dot"/>
          </w:r>
          <w:r w:rsidR="00D75F16" w:rsidRPr="00643688">
            <w:rPr>
              <w:rFonts w:ascii="Times New Roman" w:hAnsi="Times New Roman" w:cs="Times New Roman"/>
              <w:b w:val="0"/>
            </w:rPr>
            <w:t>13</w:t>
          </w:r>
        </w:p>
        <w:p w14:paraId="17CB0D86" w14:textId="1C165EE7" w:rsidR="00944882" w:rsidRPr="00643688" w:rsidRDefault="00944882" w:rsidP="00643688">
          <w:pPr>
            <w:pStyle w:val="TOC1"/>
            <w:rPr>
              <w:rFonts w:ascii="Times New Roman" w:hAnsi="Times New Roman" w:cs="Times New Roman"/>
              <w:b w:val="0"/>
            </w:rPr>
          </w:pPr>
          <w:r w:rsidRPr="00643688">
            <w:rPr>
              <w:rFonts w:ascii="Times New Roman" w:hAnsi="Times New Roman" w:cs="Times New Roman"/>
              <w:b w:val="0"/>
            </w:rPr>
            <w:t>CHAPTER 3: RESULTS</w:t>
          </w:r>
          <w:r w:rsidRPr="00643688">
            <w:rPr>
              <w:rFonts w:ascii="Times New Roman" w:hAnsi="Times New Roman" w:cs="Times New Roman"/>
              <w:b w:val="0"/>
            </w:rPr>
            <w:ptab w:relativeTo="margin" w:alignment="right" w:leader="dot"/>
          </w:r>
          <w:r w:rsidRPr="00643688">
            <w:rPr>
              <w:rFonts w:ascii="Times New Roman" w:hAnsi="Times New Roman" w:cs="Times New Roman"/>
              <w:b w:val="0"/>
            </w:rPr>
            <w:t>1</w:t>
          </w:r>
          <w:r w:rsidR="00FE3E77" w:rsidRPr="00643688">
            <w:rPr>
              <w:rFonts w:ascii="Times New Roman" w:hAnsi="Times New Roman" w:cs="Times New Roman"/>
              <w:b w:val="0"/>
            </w:rPr>
            <w:t>5</w:t>
          </w:r>
        </w:p>
        <w:p w14:paraId="561B4895" w14:textId="744F093C" w:rsidR="00B915F9" w:rsidRPr="00643688" w:rsidRDefault="00B915F9" w:rsidP="00643688">
          <w:pPr>
            <w:pStyle w:val="TOC1"/>
            <w:rPr>
              <w:rFonts w:ascii="Times New Roman" w:hAnsi="Times New Roman" w:cs="Times New Roman"/>
              <w:b w:val="0"/>
            </w:rPr>
          </w:pPr>
          <w:r w:rsidRPr="00643688">
            <w:rPr>
              <w:rFonts w:ascii="Times New Roman" w:hAnsi="Times New Roman" w:cs="Times New Roman"/>
              <w:b w:val="0"/>
            </w:rPr>
            <w:t>C</w:t>
          </w:r>
          <w:r w:rsidR="00FD3C12" w:rsidRPr="00643688">
            <w:rPr>
              <w:rFonts w:ascii="Times New Roman" w:hAnsi="Times New Roman" w:cs="Times New Roman"/>
              <w:b w:val="0"/>
            </w:rPr>
            <w:t>HAPTER 4</w:t>
          </w:r>
          <w:r w:rsidRPr="00643688">
            <w:rPr>
              <w:rFonts w:ascii="Times New Roman" w:hAnsi="Times New Roman" w:cs="Times New Roman"/>
              <w:b w:val="0"/>
            </w:rPr>
            <w:t>: DISCUSSION</w:t>
          </w:r>
          <w:r w:rsidRPr="00643688">
            <w:rPr>
              <w:rFonts w:ascii="Times New Roman" w:hAnsi="Times New Roman" w:cs="Times New Roman"/>
              <w:b w:val="0"/>
            </w:rPr>
            <w:ptab w:relativeTo="margin" w:alignment="right" w:leader="dot"/>
          </w:r>
          <w:r w:rsidR="00FE3E77" w:rsidRPr="00643688">
            <w:rPr>
              <w:rFonts w:ascii="Times New Roman" w:hAnsi="Times New Roman" w:cs="Times New Roman"/>
              <w:b w:val="0"/>
            </w:rPr>
            <w:t>22</w:t>
          </w:r>
        </w:p>
        <w:p w14:paraId="64019DE9" w14:textId="6B1E97BD" w:rsidR="00C16CEA" w:rsidRPr="00643688" w:rsidRDefault="00C16CEA" w:rsidP="00643688">
          <w:pPr>
            <w:pStyle w:val="TOC1"/>
            <w:rPr>
              <w:rFonts w:ascii="Times New Roman" w:hAnsi="Times New Roman" w:cs="Times New Roman"/>
              <w:b w:val="0"/>
            </w:rPr>
          </w:pPr>
          <w:r w:rsidRPr="00643688">
            <w:rPr>
              <w:rFonts w:ascii="Times New Roman" w:hAnsi="Times New Roman" w:cs="Times New Roman"/>
              <w:b w:val="0"/>
            </w:rPr>
            <w:t>REFERENCES</w:t>
          </w:r>
          <w:r w:rsidRPr="00643688">
            <w:rPr>
              <w:rFonts w:ascii="Times New Roman" w:hAnsi="Times New Roman" w:cs="Times New Roman"/>
              <w:b w:val="0"/>
            </w:rPr>
            <w:ptab w:relativeTo="margin" w:alignment="right" w:leader="dot"/>
          </w:r>
          <w:r w:rsidRPr="00643688">
            <w:rPr>
              <w:rFonts w:ascii="Times New Roman" w:hAnsi="Times New Roman" w:cs="Times New Roman"/>
              <w:b w:val="0"/>
            </w:rPr>
            <w:t>22</w:t>
          </w:r>
        </w:p>
        <w:p w14:paraId="7D245985" w14:textId="5E375121" w:rsidR="00F81B23" w:rsidRPr="003E5D0B" w:rsidRDefault="00DC71B8" w:rsidP="00643688">
          <w:pPr>
            <w:pStyle w:val="TOC1"/>
          </w:pPr>
          <w:r w:rsidRPr="00643688">
            <w:rPr>
              <w:rFonts w:ascii="Times New Roman" w:hAnsi="Times New Roman" w:cs="Times New Roman"/>
              <w:b w:val="0"/>
            </w:rPr>
            <w:t>APPENDIX</w:t>
          </w:r>
          <w:r w:rsidRPr="00643688">
            <w:rPr>
              <w:rFonts w:ascii="Times New Roman" w:hAnsi="Times New Roman" w:cs="Times New Roman"/>
              <w:b w:val="0"/>
            </w:rPr>
            <w:ptab w:relativeTo="margin" w:alignment="right" w:leader="dot"/>
          </w:r>
          <w:r w:rsidRPr="00643688">
            <w:rPr>
              <w:rFonts w:ascii="Times New Roman" w:hAnsi="Times New Roman" w:cs="Times New Roman"/>
              <w:b w:val="0"/>
            </w:rPr>
            <w:t>34</w:t>
          </w:r>
        </w:p>
      </w:sdtContent>
    </w:sdt>
    <w:p w14:paraId="2B50A133" w14:textId="77777777" w:rsidR="003B2D0A" w:rsidRDefault="003B2D0A" w:rsidP="00136F67">
      <w:pPr>
        <w:spacing w:line="480" w:lineRule="auto"/>
        <w:ind w:firstLine="360"/>
        <w:rPr>
          <w:rFonts w:ascii="Times New Roman" w:hAnsi="Times New Roman" w:cs="Times New Roman"/>
          <w:color w:val="000000" w:themeColor="text1"/>
        </w:rPr>
      </w:pPr>
    </w:p>
    <w:p w14:paraId="4F44FA18" w14:textId="77777777" w:rsidR="003B2D0A" w:rsidRDefault="003B2D0A" w:rsidP="00C54E9B">
      <w:pPr>
        <w:ind w:firstLine="360"/>
        <w:rPr>
          <w:rFonts w:ascii="Times New Roman" w:hAnsi="Times New Roman" w:cs="Times New Roman"/>
          <w:color w:val="000000" w:themeColor="text1"/>
        </w:rPr>
      </w:pPr>
    </w:p>
    <w:p w14:paraId="12DA0B2C" w14:textId="51EB419E" w:rsidR="003B2D0A" w:rsidRDefault="003B2D0A" w:rsidP="003B2D0A">
      <w:pPr>
        <w:widowControl w:val="0"/>
        <w:autoSpaceDE w:val="0"/>
        <w:autoSpaceDN w:val="0"/>
        <w:adjustRightInd w:val="0"/>
        <w:spacing w:after="240"/>
        <w:rPr>
          <w:rFonts w:ascii="Times" w:hAnsi="Times" w:cs="Times"/>
        </w:rPr>
      </w:pPr>
    </w:p>
    <w:p w14:paraId="21DEAD59" w14:textId="42E6CCEE" w:rsidR="00493B42" w:rsidRDefault="00003CC2" w:rsidP="00C54E9B">
      <w:pPr>
        <w:ind w:firstLine="360"/>
        <w:rPr>
          <w:rFonts w:ascii="Times New Roman" w:hAnsi="Times New Roman" w:cs="Times New Roman"/>
          <w:color w:val="000000" w:themeColor="text1"/>
        </w:rPr>
      </w:pPr>
      <w:r>
        <w:rPr>
          <w:rFonts w:ascii="Times New Roman" w:hAnsi="Times New Roman" w:cs="Times New Roman"/>
          <w:color w:val="000000" w:themeColor="text1"/>
        </w:rPr>
        <w:t xml:space="preserve"> </w:t>
      </w:r>
    </w:p>
    <w:p w14:paraId="06A72F7B" w14:textId="13271AF6" w:rsidR="00061B05" w:rsidRPr="007560C3" w:rsidRDefault="00061B05" w:rsidP="00AA1C1B">
      <w:pPr>
        <w:ind w:left="7568"/>
        <w:rPr>
          <w:rFonts w:ascii="Times New Roman" w:hAnsi="Times New Roman" w:cs="Times New Roman"/>
          <w:b/>
          <w:color w:val="000000" w:themeColor="text1"/>
        </w:rPr>
      </w:pPr>
      <w:r w:rsidRPr="007560C3">
        <w:rPr>
          <w:rFonts w:ascii="Times New Roman" w:hAnsi="Times New Roman" w:cs="Times New Roman"/>
          <w:b/>
          <w:color w:val="000000" w:themeColor="text1"/>
        </w:rPr>
        <w:br w:type="page"/>
      </w:r>
    </w:p>
    <w:p w14:paraId="3ACD1A33" w14:textId="77777777" w:rsidR="00D32278" w:rsidRDefault="00D32278" w:rsidP="00984A50">
      <w:pPr>
        <w:spacing w:line="480" w:lineRule="auto"/>
        <w:jc w:val="center"/>
        <w:rPr>
          <w:rFonts w:ascii="Times New Roman" w:hAnsi="Times New Roman" w:cs="Times New Roman"/>
          <w:b/>
          <w:color w:val="000000" w:themeColor="text1"/>
        </w:rPr>
        <w:sectPr w:rsidR="00D32278" w:rsidSect="00435ABF">
          <w:headerReference w:type="default" r:id="rId12"/>
          <w:pgSz w:w="12240" w:h="15840"/>
          <w:pgMar w:top="1440" w:right="1440" w:bottom="1440" w:left="1440" w:header="720" w:footer="720" w:gutter="0"/>
          <w:pgNumType w:fmt="lowerRoman" w:start="2"/>
          <w:cols w:space="720"/>
          <w:docGrid w:linePitch="400"/>
        </w:sectPr>
      </w:pPr>
    </w:p>
    <w:p w14:paraId="30A913F8" w14:textId="05D440F8" w:rsidR="00984A50" w:rsidRPr="00D22A1C" w:rsidRDefault="00984A50" w:rsidP="00984A50">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lastRenderedPageBreak/>
        <w:t>CHAPTER 1</w:t>
      </w:r>
    </w:p>
    <w:p w14:paraId="616FCE02" w14:textId="77777777" w:rsidR="00984A50" w:rsidRPr="00D22A1C" w:rsidRDefault="00984A50" w:rsidP="00984A50">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193F166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44BCBB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0AD39C01" w14:textId="0DCD492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w:t>
      </w:r>
      <w:r w:rsidR="0000640A">
        <w:rPr>
          <w:rFonts w:ascii="Times New Roman" w:hAnsi="Times New Roman" w:cs="Times New Roman"/>
          <w:color w:val="000000" w:themeColor="text1"/>
          <w:sz w:val="22"/>
          <w:szCs w:val="22"/>
        </w:rPr>
        <w:t xml:space="preserve">ric invariance, when items are </w:t>
      </w:r>
      <w:r w:rsidRPr="002B5DB1">
        <w:rPr>
          <w:rFonts w:ascii="Times New Roman" w:hAnsi="Times New Roman" w:cs="Times New Roman"/>
          <w:color w:val="000000" w:themeColor="text1"/>
          <w:sz w:val="22"/>
          <w:szCs w:val="22"/>
        </w:rPr>
        <w:t xml:space="preserve">regressed on latent variables, they have the same intercepts across groups (Steenkamp &amp; Baumgartner, 1998). </w:t>
      </w:r>
    </w:p>
    <w:p w14:paraId="73148862" w14:textId="137FD3D9"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w:t>
      </w:r>
      <w:r w:rsidR="00B37C1C">
        <w:rPr>
          <w:rFonts w:ascii="Times New Roman" w:hAnsi="Times New Roman" w:cs="Times New Roman"/>
          <w:color w:val="000000" w:themeColor="text1"/>
          <w:sz w:val="22"/>
          <w:szCs w:val="22"/>
        </w:rPr>
        <w:t xml:space="preserve"> in</w:t>
      </w:r>
      <w:r w:rsidRPr="002B5DB1">
        <w:rPr>
          <w:rFonts w:ascii="Times New Roman" w:hAnsi="Times New Roman" w:cs="Times New Roman"/>
          <w:color w:val="000000" w:themeColor="text1"/>
          <w:sz w:val="22"/>
          <w:szCs w:val="22"/>
        </w:rPr>
        <w:t xml:space="preserve"> the IRT context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w:t>
      </w:r>
      <w:r w:rsidRPr="002B5DB1">
        <w:rPr>
          <w:rFonts w:ascii="Times New Roman" w:hAnsi="Times New Roman" w:cs="Times New Roman"/>
          <w:color w:val="000000" w:themeColor="text1"/>
          <w:sz w:val="22"/>
          <w:szCs w:val="22"/>
        </w:rPr>
        <w:lastRenderedPageBreak/>
        <w:t xml:space="preserve">have found to be more appropriate for self-report attitude and personality assessment (Chernyshenko, 2002; Stark, Chernyshenko, Drasgow, &amp; Williams, 2006b). Therefore, in the current study, we examined ME via the IRT-based DIF approach. </w:t>
      </w:r>
    </w:p>
    <w:p w14:paraId="75C11661" w14:textId="0C2B9F98"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w:t>
      </w:r>
      <w:r w:rsidR="005850E1">
        <w:rPr>
          <w:rFonts w:ascii="Times New Roman" w:hAnsi="Times New Roman" w:cs="Times New Roman"/>
          <w:color w:val="000000" w:themeColor="text1"/>
          <w:sz w:val="22"/>
          <w:szCs w:val="22"/>
        </w:rPr>
        <w:t>ed</w:t>
      </w:r>
      <w:r w:rsidRPr="002B5DB1">
        <w:rPr>
          <w:rFonts w:ascii="Times New Roman" w:hAnsi="Times New Roman" w:cs="Times New Roman"/>
          <w:color w:val="000000" w:themeColor="text1"/>
          <w:sz w:val="22"/>
          <w:szCs w:val="22"/>
        </w:rPr>
        <w:t xml:space="preserve"> with only the dominance model because of the severe misfit of </w:t>
      </w:r>
      <w:r w:rsidR="00C66E00">
        <w:rPr>
          <w:rFonts w:ascii="Times New Roman" w:hAnsi="Times New Roman" w:cs="Times New Roman" w:hint="eastAsia"/>
          <w:color w:val="000000" w:themeColor="text1"/>
          <w:sz w:val="22"/>
          <w:szCs w:val="22"/>
        </w:rPr>
        <w:t>the Generalized Graded Unfolding Model (</w:t>
      </w:r>
      <w:r w:rsidR="00C66E00" w:rsidRPr="002B5DB1">
        <w:rPr>
          <w:rFonts w:ascii="Times New Roman" w:hAnsi="Times New Roman" w:cs="Times New Roman"/>
          <w:color w:val="000000" w:themeColor="text1"/>
          <w:sz w:val="22"/>
          <w:szCs w:val="22"/>
        </w:rPr>
        <w:t>GGUM</w:t>
      </w:r>
      <w:r w:rsidR="00C66E00">
        <w:rPr>
          <w:rFonts w:ascii="Times New Roman" w:hAnsi="Times New Roman" w:cs="Times New Roman" w:hint="eastAsia"/>
          <w:color w:val="000000" w:themeColor="text1"/>
          <w:sz w:val="22"/>
          <w:szCs w:val="22"/>
        </w:rPr>
        <w:t>)</w:t>
      </w:r>
      <w:r w:rsidR="00F33142">
        <w:rPr>
          <w:rFonts w:ascii="Times New Roman" w:hAnsi="Times New Roman" w:cs="Times New Roman"/>
          <w:color w:val="000000" w:themeColor="text1"/>
          <w:sz w:val="22"/>
          <w:szCs w:val="22"/>
        </w:rPr>
        <w:t xml:space="preserve">, </w:t>
      </w:r>
      <w:r w:rsidR="00A041D4">
        <w:rPr>
          <w:rFonts w:ascii="Times New Roman" w:hAnsi="Times New Roman" w:cs="Times New Roman"/>
          <w:color w:val="000000" w:themeColor="text1"/>
          <w:sz w:val="22"/>
          <w:szCs w:val="22"/>
        </w:rPr>
        <w:t xml:space="preserve">a type of </w:t>
      </w:r>
      <w:r w:rsidR="00B71894">
        <w:rPr>
          <w:rFonts w:ascii="Times New Roman" w:hAnsi="Times New Roman" w:cs="Times New Roman"/>
          <w:color w:val="000000" w:themeColor="text1"/>
          <w:sz w:val="22"/>
          <w:szCs w:val="22"/>
        </w:rPr>
        <w:t>ideal point model that has been widely used</w:t>
      </w:r>
      <w:r w:rsidRPr="002B5DB1">
        <w:rPr>
          <w:rFonts w:ascii="Times New Roman" w:hAnsi="Times New Roman" w:cs="Times New Roman"/>
          <w:color w:val="000000" w:themeColor="text1"/>
          <w:sz w:val="22"/>
          <w:szCs w:val="22"/>
        </w:rPr>
        <w:t xml:space="preserve">.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 the GGUM to examine the effects of vague quantifiers, but no comparison was done between different IRT models. </w:t>
      </w:r>
    </w:p>
    <w:p w14:paraId="0B846DF8"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w:t>
      </w:r>
      <w:r w:rsidRPr="002B5DB1">
        <w:rPr>
          <w:rFonts w:ascii="Times New Roman" w:hAnsi="Times New Roman" w:cs="Times New Roman"/>
          <w:color w:val="000000" w:themeColor="text1"/>
          <w:sz w:val="22"/>
          <w:szCs w:val="22"/>
        </w:rPr>
        <w:lastRenderedPageBreak/>
        <w:t>sample size is large. In order to have a more accurate understanding of the effects of DIF, we also used a DIF effect size measure (Nye, 2011) in our study.</w:t>
      </w:r>
    </w:p>
    <w:p w14:paraId="727B77C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05AE8EA5"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14A30DE9"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E595F70" w14:textId="77777777" w:rsidR="00984A50" w:rsidRPr="002E147A" w:rsidRDefault="00984A50" w:rsidP="00984A50">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55AF23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3AF4C114" w14:textId="77777777" w:rsidR="00984A50" w:rsidRPr="002B5DB1" w:rsidRDefault="00984A50" w:rsidP="00984A50">
      <w:pPr>
        <w:spacing w:line="480" w:lineRule="auto"/>
        <w:rPr>
          <w:rFonts w:ascii="Times New Roman" w:hAnsi="Times New Roman" w:cs="Times New Roman"/>
          <w:color w:val="000000" w:themeColor="text1"/>
          <w:sz w:val="22"/>
          <w:szCs w:val="22"/>
        </w:rPr>
      </w:pPr>
    </w:p>
    <w:p w14:paraId="5A9FEDB6" w14:textId="77777777" w:rsidR="00984A50" w:rsidRPr="002E147A" w:rsidRDefault="00984A50" w:rsidP="00984A50">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lastRenderedPageBreak/>
        <w:t>Different Assumptions Underlying the Dominance and the Ideal Point Models</w:t>
      </w:r>
    </w:p>
    <w:p w14:paraId="446F49F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C75635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3E700B6B"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B72DE69"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30CB5A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045AEFBD"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FABCAFA" w14:textId="088EE54E" w:rsidR="00984A50" w:rsidRPr="002B5DB1" w:rsidRDefault="00520D6F" w:rsidP="00984A50">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w:r w:rsidR="00984A50">
        <w:rPr>
          <w:rFonts w:ascii="Times New Roman" w:hAnsi="Times New Roman"/>
        </w:rPr>
        <w:t>,</w:t>
      </w:r>
    </w:p>
    <w:p w14:paraId="6C969DD4" w14:textId="77777777" w:rsidR="00984A50" w:rsidRPr="002B5DB1" w:rsidRDefault="00984A50" w:rsidP="00984A50">
      <w:pPr>
        <w:spacing w:line="480" w:lineRule="auto"/>
        <w:rPr>
          <w:rFonts w:ascii="Times New Roman" w:hAnsi="Times New Roman"/>
        </w:rPr>
      </w:pPr>
    </w:p>
    <w:p w14:paraId="6931B304" w14:textId="77777777" w:rsidR="00984A50" w:rsidRPr="002B5DB1" w:rsidRDefault="00984A50" w:rsidP="00984A50">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P</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eastAsia="Times New Roman" w:hAnsi="Times New Roman" w:cs="Times New Roman"/>
          <w:i/>
          <w:color w:val="000000" w:themeColor="text1"/>
          <w:sz w:val="22"/>
          <w:szCs w:val="22"/>
        </w:rPr>
        <w:t xml:space="preserve">) </w:t>
      </w:r>
      <w:r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Pr="002B5DB1">
        <w:rPr>
          <w:rFonts w:ascii="Times New Roman" w:eastAsia="Times New Roman" w:hAnsi="Times New Roman" w:cs="Times New Roman"/>
          <w:i/>
          <w:color w:val="000000" w:themeColor="text1"/>
          <w:sz w:val="22"/>
          <w:szCs w:val="22"/>
        </w:rPr>
        <w:t xml:space="preserve">i </w:t>
      </w:r>
      <w:r w:rsidRPr="002B5DB1">
        <w:rPr>
          <w:rFonts w:ascii="Times New Roman" w:eastAsia="Times New Roman" w:hAnsi="Times New Roman" w:cs="Times New Roman"/>
          <w:color w:val="000000" w:themeColor="text1"/>
          <w:sz w:val="22"/>
          <w:szCs w:val="22"/>
        </w:rPr>
        <w:t xml:space="preserve">correctly. </w:t>
      </w:r>
    </w:p>
    <w:p w14:paraId="32AD9AF6"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p>
    <w:p w14:paraId="491EA888" w14:textId="0096438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xml:space="preserve">) scale where the probability of a correct response is equal to 0.5. The larger the difficulty parameter, the harder the item. D is the scaling factor that lets the logistic function resemble as close as possible the normal ogive curve, and is usually set equal to 1.702 (Valbuena, 2003). </w:t>
      </w:r>
    </w:p>
    <w:p w14:paraId="383449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Samejima’s (1969) Graded Response (SGR) model is an extension of the 2PLM (Kosinski, 1999) and one of the most popular polytomous models in personality research. Under SGR, a polytomous response is broken down to a series of binary response sets by boundary response functions (BRF), which are obtained by successively 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48E4CF79" w14:textId="77777777" w:rsidR="00984A50" w:rsidRPr="002B5DB1" w:rsidRDefault="00520D6F" w:rsidP="00984A50">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CF81FD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25E933A6" w14:textId="77777777" w:rsidR="00984A50" w:rsidRPr="002B5DB1" w:rsidRDefault="00984A50" w:rsidP="00984A50">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7E6F2CE9" w14:textId="77777777" w:rsidR="00984A50" w:rsidRPr="007E78E1" w:rsidRDefault="00984A50" w:rsidP="00984A50">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0A1ADD09" w14:textId="5718FC60"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The ideal point models are not as well developed as the dominance models. Among the few ideal point models, the most employed is the the General</w:t>
      </w:r>
      <w:r w:rsidR="00927CFA">
        <w:rPr>
          <w:rFonts w:ascii="Times New Roman" w:hAnsi="Times New Roman" w:cs="Times New Roman"/>
          <w:color w:val="000000" w:themeColor="text1"/>
          <w:sz w:val="22"/>
          <w:szCs w:val="22"/>
        </w:rPr>
        <w:t>ized</w:t>
      </w:r>
      <w:r w:rsidRPr="002B5DB1">
        <w:rPr>
          <w:rFonts w:ascii="Times New Roman" w:hAnsi="Times New Roman" w:cs="Times New Roman"/>
          <w:color w:val="000000" w:themeColor="text1"/>
          <w:sz w:val="22"/>
          <w:szCs w:val="22"/>
        </w:rPr>
        <w:t xml:space="preserve">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w:t>
      </w:r>
      <w:r w:rsidRPr="002B5DB1">
        <w:rPr>
          <w:rFonts w:ascii="Times New Roman" w:hAnsi="Times New Roman" w:cs="Times New Roman"/>
          <w:color w:val="000000" w:themeColor="text1"/>
          <w:sz w:val="22"/>
          <w:szCs w:val="22"/>
        </w:rPr>
        <w:lastRenderedPageBreak/>
        <w:t xml:space="preserve">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439E5572" w14:textId="77777777" w:rsidR="00984A50" w:rsidRPr="002B5DB1" w:rsidRDefault="00984A50" w:rsidP="00984A50">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2C40D29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4DDB3B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6E7DDF84"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DF4CB27" w14:textId="77777777" w:rsidR="00984A50" w:rsidRPr="00F4614C" w:rsidRDefault="00984A50" w:rsidP="00984A50">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63228F4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3FDF773A" w14:textId="1FA9DD40"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 xml:space="preserve">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 cognitive ability tests. This was probably because 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7AEDBD24"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0D7DFC73" w14:textId="5299AB1B"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354A90AF"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89D594D" w14:textId="77777777" w:rsidR="00984A50" w:rsidRPr="002A3957" w:rsidRDefault="00984A50" w:rsidP="00984A50">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17779CA4" w14:textId="77777777" w:rsidR="00984A50" w:rsidRPr="002B5DB1" w:rsidRDefault="00984A50" w:rsidP="00984A50">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62C105DC"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t>
      </w:r>
      <w:r w:rsidRPr="002B5DB1">
        <w:rPr>
          <w:rFonts w:ascii="Times New Roman" w:hAnsi="Times New Roman" w:cs="Times New Roman"/>
          <w:color w:val="000000" w:themeColor="text1"/>
          <w:sz w:val="22"/>
          <w:szCs w:val="22"/>
        </w:rPr>
        <w:lastRenderedPageBreak/>
        <w:t>We also chose the log-likelihood ratio (LR) as the test statistic for model comparison, because the LR test was shown to have yielded the best results in general (Wang et al., 2013).</w:t>
      </w:r>
    </w:p>
    <w:p w14:paraId="220AB14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0F408B6D"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3A318DC5"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w:t>
      </w:r>
      <w:r w:rsidRPr="002B5DB1">
        <w:rPr>
          <w:rFonts w:ascii="Times New Roman" w:hAnsi="Times New Roman" w:cs="Times New Roman"/>
          <w:color w:val="000000" w:themeColor="text1"/>
          <w:sz w:val="22"/>
          <w:szCs w:val="22"/>
        </w:rPr>
        <w:lastRenderedPageBreak/>
        <w:t>(Carter &amp; Zickar, 2011b). Therefore, in the current study, we adopted the LR test method for DIF detection.</w:t>
      </w:r>
    </w:p>
    <w:p w14:paraId="1A1888C0" w14:textId="77777777" w:rsidR="00984A50" w:rsidRPr="002B5DB1" w:rsidRDefault="00984A50" w:rsidP="00984A50">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3A42DA7C" w14:textId="6C45FB64"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order to obtain more accurate information on measurement non-equivalence, we included the DIF effect size approach based on Nye (2011) in the current study. Nye’s DIF effect size method first computes the mean squared difference</w:t>
      </w:r>
      <w:r w:rsidR="00923492">
        <w:rPr>
          <w:rFonts w:ascii="Times New Roman" w:hAnsi="Times New Roman" w:cs="Times New Roman"/>
          <w:color w:val="000000" w:themeColor="text1"/>
          <w:sz w:val="22"/>
          <w:szCs w:val="22"/>
        </w:rPr>
        <w:t xml:space="preserve"> </w:t>
      </w:r>
      <w:r w:rsidRPr="002B5DB1">
        <w:rPr>
          <w:rFonts w:ascii="Times New Roman" w:hAnsi="Times New Roman" w:cs="Times New Roman"/>
          <w:color w:val="000000" w:themeColor="text1"/>
          <w:sz w:val="22"/>
          <w:szCs w:val="22"/>
        </w:rPr>
        <w:t xml:space="preserve">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31C48B62" w14:textId="77777777" w:rsidR="00984A50" w:rsidRPr="002B5DB1" w:rsidRDefault="00984A50" w:rsidP="00984A50">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5923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33pt" o:ole="">
            <v:imagedata r:id="rId13" o:title=""/>
          </v:shape>
          <o:OLEObject Type="Embed" ProgID="Equation.DSMT4" ShapeID="_x0000_i1025" DrawAspect="Content" ObjectID="_1546334988" r:id="rId14"/>
        </w:object>
      </w:r>
    </w:p>
    <w:p w14:paraId="5C23FB40"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6B6ABF7B"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p>
    <w:p w14:paraId="7940CDD6" w14:textId="77777777" w:rsidR="00984A50" w:rsidRPr="002B5DB1" w:rsidRDefault="00520D6F" w:rsidP="00984A50">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984A50" w:rsidRPr="002B5DB1">
        <w:rPr>
          <w:rFonts w:ascii="Times New Roman" w:hAnsi="Times New Roman" w:cs="Times New Roman"/>
          <w:color w:val="000000" w:themeColor="text1"/>
          <w:sz w:val="22"/>
          <w:szCs w:val="22"/>
        </w:rPr>
        <w:t>,</w:t>
      </w:r>
    </w:p>
    <w:p w14:paraId="46258A32" w14:textId="53CA25E9" w:rsidR="00984A50" w:rsidRPr="002B5DB1" w:rsidRDefault="00984A50" w:rsidP="00984A50">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w:t>
      </w:r>
      <w:r w:rsidR="00CB07B6">
        <w:rPr>
          <w:rFonts w:ascii="Times New Roman" w:eastAsia="Times New Roman" w:hAnsi="Times New Roman" w:cs="Times New Roman"/>
          <w:color w:val="000000" w:themeColor="text1"/>
          <w:sz w:val="22"/>
          <w:szCs w:val="22"/>
        </w:rPr>
        <w:t>.</w:t>
      </w:r>
    </w:p>
    <w:p w14:paraId="293378F5" w14:textId="77777777" w:rsidR="00984A50" w:rsidRPr="00144619" w:rsidRDefault="00984A50" w:rsidP="00984A50">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36B40BD9" w14:textId="77777777"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34374A31" w14:textId="0D1D3BC8" w:rsidR="00984A50" w:rsidRPr="002B5DB1" w:rsidRDefault="00984A50" w:rsidP="00984A50">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Model-data fit was computed for the SGRM and the polytomous GGUM, and the source of misfit was explored by analyzing ICCs given by the two polytomous IRT models, as well the 2PLM and the dichotomous GGUM. The authors assessed DIF via the SGRM, the polytomous GGUM, and DIF effect size, in order to better understand the existence and effect of ME on the CPS a</w:t>
      </w:r>
      <w:r w:rsidR="0075114B">
        <w:rPr>
          <w:rFonts w:ascii="Times New Roman" w:eastAsia="Times New Roman" w:hAnsi="Times New Roman" w:cs="Times New Roman"/>
          <w:color w:val="000000" w:themeColor="text1"/>
          <w:sz w:val="22"/>
          <w:szCs w:val="22"/>
        </w:rPr>
        <w:t>cross</w:t>
      </w:r>
      <w:r w:rsidRPr="002B5DB1">
        <w:rPr>
          <w:rFonts w:ascii="Times New Roman" w:eastAsia="Times New Roman" w:hAnsi="Times New Roman" w:cs="Times New Roman"/>
          <w:color w:val="000000" w:themeColor="text1"/>
          <w:sz w:val="22"/>
          <w:szCs w:val="22"/>
        </w:rPr>
        <w:t xml:space="preserve"> the U.S. and Chinese cultures. </w:t>
      </w:r>
    </w:p>
    <w:p w14:paraId="482602C8" w14:textId="77777777" w:rsidR="00984A50" w:rsidRPr="002B5DB1" w:rsidRDefault="00984A50" w:rsidP="00984A50">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75458958" w14:textId="77777777" w:rsidR="00984A50" w:rsidRPr="001B383F" w:rsidRDefault="00984A50" w:rsidP="00984A50">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lastRenderedPageBreak/>
        <w:t>CHAPTER 2</w:t>
      </w:r>
    </w:p>
    <w:p w14:paraId="07B2FB3E" w14:textId="77777777" w:rsidR="00984A50" w:rsidRPr="001B383F" w:rsidRDefault="00984A50" w:rsidP="00984A50">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785D402D" w14:textId="77777777" w:rsidR="00984A50" w:rsidRPr="001B383F" w:rsidRDefault="00984A50" w:rsidP="00984A50">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2C740991"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7A9FC608" w14:textId="358B1CDB" w:rsidR="00984A50" w:rsidRPr="002B5DB1" w:rsidRDefault="00062115" w:rsidP="00984A50">
      <w:pPr>
        <w:spacing w:line="480" w:lineRule="auto"/>
        <w:ind w:firstLine="36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Three</w:t>
      </w:r>
      <w:r w:rsidR="00984A50" w:rsidRPr="002B5DB1">
        <w:rPr>
          <w:rFonts w:ascii="Times New Roman" w:hAnsi="Times New Roman" w:cs="Times New Roman"/>
          <w:color w:val="000000" w:themeColor="text1"/>
          <w:sz w:val="22"/>
          <w:szCs w:val="22"/>
        </w:rPr>
        <w:t xml:space="preserve"> quality control items were randomly embedded in the survey, and those who didn’t answer them all correctly were dropped from the analysis. We ended up with an American sample of 861 respondents (response rate = 72.78%; 66.5% females; mean age = 22.20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00984A50" w:rsidRPr="002B5DB1">
        <w:rPr>
          <w:rFonts w:ascii="Times New Roman" w:hAnsi="Times New Roman" w:cs="Times New Roman"/>
          <w:i/>
          <w:color w:val="000000" w:themeColor="text1"/>
          <w:sz w:val="22"/>
          <w:szCs w:val="22"/>
        </w:rPr>
        <w:t>SD</w:t>
      </w:r>
      <w:r w:rsidR="00984A50" w:rsidRPr="002B5DB1">
        <w:rPr>
          <w:rFonts w:ascii="Times New Roman" w:hAnsi="Times New Roman" w:cs="Times New Roman"/>
          <w:color w:val="000000" w:themeColor="text1"/>
          <w:sz w:val="22"/>
          <w:szCs w:val="22"/>
        </w:rPr>
        <w:t xml:space="preserve"> = 0.82).  </w:t>
      </w:r>
    </w:p>
    <w:p w14:paraId="5E7D1040"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7EE53E17"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3B8BE633" w14:textId="77777777" w:rsidR="00984A50" w:rsidRPr="005F16D8" w:rsidRDefault="00984A50" w:rsidP="00984A50">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010B1776" w14:textId="77777777"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w:t>
      </w:r>
      <w:r w:rsidRPr="002B5DB1">
        <w:rPr>
          <w:rFonts w:ascii="Times New Roman" w:hAnsi="Times New Roman" w:cs="Times New Roman"/>
          <w:color w:val="000000" w:themeColor="text1"/>
          <w:sz w:val="22"/>
          <w:szCs w:val="22"/>
        </w:rPr>
        <w:lastRenderedPageBreak/>
        <w:t>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218FB0AF" w14:textId="4FF887ED" w:rsidR="00984A50" w:rsidRPr="002B5DB1" w:rsidRDefault="00984A50" w:rsidP="00984A50">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w:t>
      </w:r>
      <w:r w:rsidR="003F4E96">
        <w:rPr>
          <w:rFonts w:ascii="Times New Roman" w:hAnsi="Times New Roman" w:cs="Times New Roman"/>
          <w:color w:val="000000" w:themeColor="text1"/>
          <w:sz w:val="22"/>
          <w:szCs w:val="22"/>
        </w:rPr>
        <w:t>ODFIT</w:t>
      </w:r>
      <w:r w:rsidRPr="002B5DB1">
        <w:rPr>
          <w:rFonts w:ascii="Times New Roman" w:hAnsi="Times New Roman" w:cs="Times New Roman"/>
          <w:color w:val="000000" w:themeColor="text1"/>
          <w:sz w:val="22"/>
          <w:szCs w:val="22"/>
        </w:rPr>
        <w:t xml:space="preserve"> software (Stark, 2007) to assess model-data fit based on the sample-size adjusted chi-square to degrees of freedom ratio computed for item singles, doubles, and triples. M</w:t>
      </w:r>
      <w:r w:rsidR="00381163">
        <w:rPr>
          <w:rFonts w:ascii="Times New Roman" w:hAnsi="Times New Roman" w:cs="Times New Roman"/>
          <w:color w:val="000000" w:themeColor="text1"/>
          <w:sz w:val="22"/>
          <w:szCs w:val="22"/>
        </w:rPr>
        <w:t>ODFIT</w:t>
      </w:r>
      <w:r w:rsidRPr="002B5DB1">
        <w:rPr>
          <w:rFonts w:ascii="Times New Roman" w:hAnsi="Times New Roman" w:cs="Times New Roman"/>
          <w:color w:val="000000" w:themeColor="text1"/>
          <w:sz w:val="22"/>
          <w:szCs w:val="22"/>
        </w:rPr>
        <w:t xml:space="preserve">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079E080" w14:textId="77777777" w:rsidR="00984A50" w:rsidRPr="002B5DB1" w:rsidRDefault="00984A50" w:rsidP="00984A50">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 to the NHST for information on DIF magnitude.</w:t>
      </w:r>
    </w:p>
    <w:p w14:paraId="7EA652F2" w14:textId="77777777" w:rsidR="00984A50" w:rsidRPr="002B5DB1" w:rsidRDefault="00984A50" w:rsidP="00984A50"/>
    <w:p w14:paraId="4DC8F833" w14:textId="77777777" w:rsidR="00984A50" w:rsidRDefault="00984A50" w:rsidP="00984A50">
      <w:pPr>
        <w:spacing w:line="480" w:lineRule="auto"/>
        <w:jc w:val="center"/>
        <w:outlineLvl w:val="0"/>
        <w:rPr>
          <w:rFonts w:ascii="Times New Roman" w:hAnsi="Times New Roman" w:cs="Times New Roman"/>
          <w:b/>
          <w:color w:val="000000" w:themeColor="text1"/>
        </w:rPr>
      </w:pPr>
    </w:p>
    <w:p w14:paraId="31E69C83" w14:textId="77777777" w:rsidR="00984A50" w:rsidRPr="008D199C" w:rsidRDefault="00984A50" w:rsidP="00984A50">
      <w:pPr>
        <w:spacing w:line="480" w:lineRule="auto"/>
        <w:jc w:val="center"/>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lastRenderedPageBreak/>
        <w:t>CHAPTER 3</w:t>
      </w:r>
    </w:p>
    <w:p w14:paraId="770F1B36" w14:textId="77777777" w:rsidR="00984A50" w:rsidRPr="008D199C" w:rsidRDefault="00984A50" w:rsidP="00984A50">
      <w:pPr>
        <w:spacing w:line="480" w:lineRule="auto"/>
        <w:jc w:val="center"/>
        <w:rPr>
          <w:rFonts w:ascii="Times New Roman" w:hAnsi="Times New Roman" w:cs="Times New Roman"/>
          <w:b/>
          <w:color w:val="000000" w:themeColor="text1"/>
        </w:rPr>
      </w:pPr>
      <w:r w:rsidRPr="008D199C">
        <w:rPr>
          <w:rFonts w:ascii="Times New Roman" w:hAnsi="Times New Roman" w:cs="Times New Roman"/>
          <w:b/>
          <w:color w:val="000000" w:themeColor="text1"/>
        </w:rPr>
        <w:t>RESULTS</w:t>
      </w:r>
    </w:p>
    <w:p w14:paraId="1993EDB7" w14:textId="77777777" w:rsidR="00984A50" w:rsidRPr="00EF266F" w:rsidRDefault="00984A50" w:rsidP="00984A50">
      <w:pPr>
        <w:spacing w:line="480" w:lineRule="auto"/>
        <w:outlineLvl w:val="0"/>
        <w:rPr>
          <w:rFonts w:ascii="Times New Roman" w:hAnsi="Times New Roman" w:cs="Times New Roman"/>
          <w:b/>
          <w:color w:val="000000" w:themeColor="text1"/>
        </w:rPr>
      </w:pPr>
      <w:r w:rsidRPr="00EF266F">
        <w:rPr>
          <w:rFonts w:ascii="Times New Roman" w:hAnsi="Times New Roman" w:cs="Times New Roman"/>
          <w:b/>
          <w:color w:val="000000" w:themeColor="text1"/>
        </w:rPr>
        <w:t>MODEL FIT</w:t>
      </w:r>
    </w:p>
    <w:p w14:paraId="5B134C23" w14:textId="39DC235D" w:rsidR="00984A50" w:rsidRPr="008D199C" w:rsidRDefault="00984A50" w:rsidP="00984A50">
      <w:pPr>
        <w:spacing w:line="480" w:lineRule="auto"/>
        <w:ind w:firstLine="360"/>
        <w:rPr>
          <w:rFonts w:ascii="Times New Roman" w:hAnsi="Times New Roman" w:cs="Times New Roman"/>
          <w:color w:val="000000" w:themeColor="text1"/>
        </w:rPr>
      </w:pPr>
      <w:r w:rsidRPr="007365F5">
        <w:rPr>
          <w:rFonts w:ascii="Times New Roman" w:hAnsi="Times New Roman" w:cs="Times New Roman"/>
          <w:color w:val="000000" w:themeColor="text1"/>
        </w:rPr>
        <w:t xml:space="preserve">We </w:t>
      </w:r>
      <w:r w:rsidR="00513622" w:rsidRPr="007365F5">
        <w:rPr>
          <w:rFonts w:ascii="Times New Roman" w:hAnsi="Times New Roman" w:cs="Times New Roman"/>
          <w:color w:val="000000" w:themeColor="text1"/>
        </w:rPr>
        <w:t xml:space="preserve">examined </w:t>
      </w:r>
      <w:r w:rsidR="00E14803" w:rsidRPr="007365F5">
        <w:rPr>
          <w:rFonts w:ascii="Times New Roman" w:hAnsi="Times New Roman" w:cs="Times New Roman"/>
          <w:color w:val="000000" w:themeColor="text1"/>
        </w:rPr>
        <w:t xml:space="preserve">the </w:t>
      </w:r>
      <w:r w:rsidRPr="007365F5">
        <w:rPr>
          <w:rFonts w:ascii="Times New Roman" w:hAnsi="Times New Roman" w:cs="Times New Roman"/>
          <w:color w:val="000000" w:themeColor="text1"/>
        </w:rPr>
        <w:t>mo</w:t>
      </w:r>
      <w:r w:rsidR="00432225" w:rsidRPr="007365F5">
        <w:rPr>
          <w:rFonts w:ascii="Times New Roman" w:hAnsi="Times New Roman" w:cs="Times New Roman"/>
          <w:color w:val="000000" w:themeColor="text1"/>
        </w:rPr>
        <w:t xml:space="preserve">del-data fit for the </w:t>
      </w:r>
      <w:r w:rsidRPr="007365F5">
        <w:rPr>
          <w:rFonts w:ascii="Times New Roman" w:hAnsi="Times New Roman" w:cs="Times New Roman"/>
          <w:color w:val="000000" w:themeColor="text1"/>
        </w:rPr>
        <w:t xml:space="preserve">GGUM first, because unlike SGR, GGUM does not require reverse coding. </w:t>
      </w:r>
      <w:r w:rsidR="00106EA5" w:rsidRPr="007365F5">
        <w:rPr>
          <w:rFonts w:ascii="Times New Roman" w:hAnsi="Times New Roman" w:cs="Times New Roman"/>
          <w:color w:val="000000" w:themeColor="text1"/>
        </w:rPr>
        <w:t>B</w:t>
      </w:r>
      <w:r w:rsidRPr="007365F5">
        <w:rPr>
          <w:rFonts w:ascii="Times New Roman" w:hAnsi="Times New Roman" w:cs="Times New Roman"/>
          <w:color w:val="000000" w:themeColor="text1"/>
        </w:rPr>
        <w:t>ased on the ICCs given by M</w:t>
      </w:r>
      <w:r w:rsidR="00EC44B8" w:rsidRPr="007365F5">
        <w:rPr>
          <w:rFonts w:ascii="Times New Roman" w:hAnsi="Times New Roman" w:cs="Times New Roman"/>
          <w:color w:val="000000" w:themeColor="text1"/>
        </w:rPr>
        <w:t>ODFIT</w:t>
      </w:r>
      <w:r w:rsidRPr="007365F5">
        <w:rPr>
          <w:rFonts w:ascii="Times New Roman" w:hAnsi="Times New Roman" w:cs="Times New Roman"/>
          <w:color w:val="000000" w:themeColor="text1"/>
        </w:rPr>
        <w:t>, we discarded items with flat characteristic curves in at least one of the groups, because t</w:t>
      </w:r>
      <w:r w:rsidR="00104BAF" w:rsidRPr="007365F5">
        <w:rPr>
          <w:rFonts w:ascii="Times New Roman" w:hAnsi="Times New Roman" w:cs="Times New Roman"/>
          <w:color w:val="000000" w:themeColor="text1"/>
        </w:rPr>
        <w:t xml:space="preserve">hey had poor discrimination and </w:t>
      </w:r>
      <w:r w:rsidRPr="007365F5">
        <w:rPr>
          <w:rFonts w:ascii="Times New Roman" w:hAnsi="Times New Roman" w:cs="Times New Roman"/>
          <w:color w:val="000000" w:themeColor="text1"/>
        </w:rPr>
        <w:t xml:space="preserve">contained little information. Also based on the ICCs were decisions </w:t>
      </w:r>
      <w:r w:rsidR="0049430C" w:rsidRPr="007365F5">
        <w:rPr>
          <w:rFonts w:ascii="Times New Roman" w:hAnsi="Times New Roman" w:cs="Times New Roman"/>
          <w:color w:val="000000" w:themeColor="text1"/>
        </w:rPr>
        <w:t xml:space="preserve">about </w:t>
      </w:r>
      <w:r w:rsidRPr="007365F5">
        <w:rPr>
          <w:rFonts w:ascii="Times New Roman" w:hAnsi="Times New Roman" w:cs="Times New Roman"/>
          <w:color w:val="000000" w:themeColor="text1"/>
        </w:rPr>
        <w:t>which items to be r</w:t>
      </w:r>
      <w:r w:rsidR="00A200AC" w:rsidRPr="007365F5">
        <w:rPr>
          <w:rFonts w:ascii="Times New Roman" w:hAnsi="Times New Roman" w:cs="Times New Roman"/>
          <w:color w:val="000000" w:themeColor="text1"/>
        </w:rPr>
        <w:t>everse</w:t>
      </w:r>
      <w:r w:rsidRPr="007365F5">
        <w:rPr>
          <w:rFonts w:ascii="Times New Roman" w:hAnsi="Times New Roman" w:cs="Times New Roman"/>
          <w:color w:val="000000" w:themeColor="text1"/>
        </w:rPr>
        <w:t xml:space="preserve"> coded for the dominance models</w:t>
      </w:r>
      <w:r w:rsidRPr="008D199C">
        <w:rPr>
          <w:rFonts w:ascii="Times New Roman" w:hAnsi="Times New Roman" w:cs="Times New Roman"/>
          <w:color w:val="000000" w:themeColor="text1"/>
        </w:rPr>
        <w:t>. If</w:t>
      </w:r>
      <w:r w:rsidR="009827E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s the latent trait level went up, the probability </w:t>
      </w:r>
      <w:r w:rsidR="00E55357" w:rsidRPr="008D199C">
        <w:rPr>
          <w:rFonts w:ascii="Times New Roman" w:hAnsi="Times New Roman" w:cs="Times New Roman"/>
          <w:color w:val="000000" w:themeColor="text1"/>
        </w:rPr>
        <w:t xml:space="preserve">of the participants </w:t>
      </w:r>
      <w:r w:rsidR="00E55357">
        <w:rPr>
          <w:rFonts w:ascii="Times New Roman" w:hAnsi="Times New Roman" w:cs="Times New Roman"/>
          <w:color w:val="000000" w:themeColor="text1"/>
        </w:rPr>
        <w:t>endorsing</w:t>
      </w:r>
      <w:r w:rsidR="00E55357" w:rsidRPr="008D199C">
        <w:rPr>
          <w:rFonts w:ascii="Times New Roman" w:hAnsi="Times New Roman" w:cs="Times New Roman"/>
          <w:color w:val="000000" w:themeColor="text1"/>
        </w:rPr>
        <w:t xml:space="preserve"> the item </w:t>
      </w:r>
      <w:r w:rsidRPr="008D199C">
        <w:rPr>
          <w:rFonts w:ascii="Times New Roman" w:hAnsi="Times New Roman" w:cs="Times New Roman"/>
          <w:color w:val="000000" w:themeColor="text1"/>
        </w:rPr>
        <w:t>went down, then the item was considered a negative item, and reversed.</w:t>
      </w:r>
    </w:p>
    <w:p w14:paraId="0E5CBF92" w14:textId="7C6ED7A5"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Based on the ICCs, Items 6, 19, and 20 were excluded from further analyses because of low discrimination. More specifically, Items 6 and 20 were not discriminating enough for the Chinese group, while Item 19 </w:t>
      </w:r>
      <w:r w:rsidR="001C63F4">
        <w:rPr>
          <w:rFonts w:ascii="Times New Roman" w:hAnsi="Times New Roman" w:cs="Times New Roman"/>
          <w:color w:val="000000" w:themeColor="text1"/>
        </w:rPr>
        <w:t>had</w:t>
      </w:r>
      <w:r w:rsidRPr="008D199C">
        <w:rPr>
          <w:rFonts w:ascii="Times New Roman" w:hAnsi="Times New Roman" w:cs="Times New Roman"/>
          <w:color w:val="000000" w:themeColor="text1"/>
        </w:rPr>
        <w:t xml:space="preserve"> flat ICCs in the U.S. group. Among the remaining 17 items, 9 were reversed for both groups based on the ICCs as well as the loadings given</w:t>
      </w:r>
      <w:r w:rsidR="00BE2BFD">
        <w:rPr>
          <w:rFonts w:ascii="Times New Roman" w:hAnsi="Times New Roman" w:cs="Times New Roman"/>
          <w:color w:val="000000" w:themeColor="text1"/>
        </w:rPr>
        <w:t xml:space="preserve"> by a one-factor CFA. Model</w:t>
      </w:r>
      <w:r w:rsidRPr="008D199C">
        <w:rPr>
          <w:rFonts w:ascii="Times New Roman" w:hAnsi="Times New Roman" w:cs="Times New Roman"/>
          <w:color w:val="000000" w:themeColor="text1"/>
        </w:rPr>
        <w:t xml:space="preserve"> fit was then obtained using theses 17 items for both GGUM and SGR, with negative items reversed for the latter. Results of </w:t>
      </w:r>
      <w:r w:rsidR="000A0CE2">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 xml:space="preserve">model fit </w:t>
      </w:r>
      <w:r w:rsidR="00A23F84">
        <w:rPr>
          <w:rFonts w:ascii="Times New Roman" w:hAnsi="Times New Roman" w:cs="Times New Roman"/>
          <w:color w:val="000000" w:themeColor="text1"/>
        </w:rPr>
        <w:t xml:space="preserve">analyses </w:t>
      </w:r>
      <w:r w:rsidRPr="008D199C">
        <w:rPr>
          <w:rFonts w:ascii="Times New Roman" w:hAnsi="Times New Roman" w:cs="Times New Roman"/>
          <w:color w:val="000000" w:themeColor="text1"/>
        </w:rPr>
        <w:t xml:space="preserve">can be found in Table 1. </w:t>
      </w:r>
    </w:p>
    <w:p w14:paraId="58ECB5EA" w14:textId="7C000757" w:rsidR="00E00B1F"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Adequate fit is indicated by Chi-square-to-degree-of-freedom ratios less than 3 (Drasgow, Levine, Tsien, Williams, &amp; Mead, 1995; Tay et al., 2011). </w:t>
      </w:r>
      <w:r w:rsidR="00B76BC2">
        <w:rPr>
          <w:rFonts w:ascii="Times New Roman" w:hAnsi="Times New Roman" w:cs="Times New Roman"/>
          <w:color w:val="000000" w:themeColor="text1"/>
        </w:rPr>
        <w:t>Based on this criterion</w:t>
      </w:r>
      <w:r w:rsidRPr="008D199C">
        <w:rPr>
          <w:rFonts w:ascii="Times New Roman" w:hAnsi="Times New Roman" w:cs="Times New Roman"/>
          <w:color w:val="000000" w:themeColor="text1"/>
        </w:rPr>
        <w:t xml:space="preserve">, </w:t>
      </w:r>
      <w:r w:rsidR="00CC0F09">
        <w:rPr>
          <w:rFonts w:ascii="Times New Roman" w:hAnsi="Times New Roman" w:cs="Times New Roman"/>
          <w:color w:val="000000" w:themeColor="text1"/>
        </w:rPr>
        <w:t xml:space="preserve">as shown in Table 1, </w:t>
      </w:r>
      <w:r w:rsidR="00F07E00">
        <w:rPr>
          <w:rFonts w:ascii="Times New Roman" w:hAnsi="Times New Roman" w:cs="Times New Roman"/>
          <w:color w:val="000000" w:themeColor="text1"/>
        </w:rPr>
        <w:t>both GGUM and SGR exhibited</w:t>
      </w:r>
      <w:r w:rsidRPr="008D199C">
        <w:rPr>
          <w:rFonts w:ascii="Times New Roman" w:hAnsi="Times New Roman" w:cs="Times New Roman"/>
          <w:color w:val="000000" w:themeColor="text1"/>
        </w:rPr>
        <w:t xml:space="preserve"> good fit for item singles, but </w:t>
      </w:r>
      <w:r w:rsidR="00A80280">
        <w:rPr>
          <w:rFonts w:ascii="Times New Roman" w:hAnsi="Times New Roman" w:cs="Times New Roman"/>
          <w:color w:val="000000" w:themeColor="text1"/>
        </w:rPr>
        <w:t>some misfit</w:t>
      </w:r>
      <w:r w:rsidRPr="008D199C">
        <w:rPr>
          <w:rFonts w:ascii="Times New Roman" w:hAnsi="Times New Roman" w:cs="Times New Roman"/>
          <w:color w:val="000000" w:themeColor="text1"/>
        </w:rPr>
        <w:t xml:space="preserve"> for item doubles and triple</w:t>
      </w:r>
      <w:r w:rsidR="00A747E8">
        <w:rPr>
          <w:rFonts w:ascii="Times New Roman" w:hAnsi="Times New Roman" w:cs="Times New Roman"/>
          <w:color w:val="000000" w:themeColor="text1"/>
        </w:rPr>
        <w:t>s</w:t>
      </w:r>
      <w:r w:rsidRPr="008D199C">
        <w:rPr>
          <w:rFonts w:ascii="Times New Roman" w:hAnsi="Times New Roman" w:cs="Times New Roman"/>
          <w:color w:val="000000" w:themeColor="text1"/>
        </w:rPr>
        <w:t>. In the current study, we focus</w:t>
      </w:r>
      <w:r w:rsidR="006D6883">
        <w:rPr>
          <w:rFonts w:ascii="Times New Roman" w:hAnsi="Times New Roman" w:cs="Times New Roman"/>
          <w:color w:val="000000" w:themeColor="text1"/>
        </w:rPr>
        <w:t>ed</w:t>
      </w:r>
      <w:r w:rsidRPr="008D199C">
        <w:rPr>
          <w:rFonts w:ascii="Times New Roman" w:hAnsi="Times New Roman" w:cs="Times New Roman"/>
          <w:color w:val="000000" w:themeColor="text1"/>
        </w:rPr>
        <w:t xml:space="preserve"> on </w:t>
      </w:r>
      <w:r w:rsidR="009B365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fit of item doubles a</w:t>
      </w:r>
      <w:r w:rsidR="00D439F4">
        <w:rPr>
          <w:rFonts w:ascii="Times New Roman" w:hAnsi="Times New Roman" w:cs="Times New Roman"/>
          <w:color w:val="000000" w:themeColor="text1"/>
        </w:rPr>
        <w:t>nd triples. This is because</w:t>
      </w:r>
      <w:r w:rsidRPr="008D199C">
        <w:rPr>
          <w:rFonts w:ascii="Times New Roman" w:hAnsi="Times New Roman" w:cs="Times New Roman"/>
          <w:color w:val="000000" w:themeColor="text1"/>
        </w:rPr>
        <w:t xml:space="preserve"> </w:t>
      </w:r>
      <w:r w:rsidR="00E9379F">
        <w:rPr>
          <w:rFonts w:ascii="Times New Roman" w:hAnsi="Times New Roman" w:cs="Times New Roman"/>
          <w:color w:val="000000" w:themeColor="text1"/>
        </w:rPr>
        <w:t xml:space="preserve">that </w:t>
      </w:r>
      <w:r w:rsidRPr="008D199C">
        <w:rPr>
          <w:rFonts w:ascii="Times New Roman" w:hAnsi="Times New Roman" w:cs="Times New Roman"/>
          <w:color w:val="000000" w:themeColor="text1"/>
        </w:rPr>
        <w:t xml:space="preserve">item singles are insensitive to misfit when item parameters and fit are </w:t>
      </w:r>
      <w:r w:rsidR="00083862">
        <w:rPr>
          <w:rFonts w:ascii="Times New Roman" w:hAnsi="Times New Roman" w:cs="Times New Roman"/>
          <w:color w:val="000000" w:themeColor="text1"/>
        </w:rPr>
        <w:t>computed using the same sample</w:t>
      </w:r>
      <w:r w:rsidR="00B240BE">
        <w:rPr>
          <w:rFonts w:ascii="Times New Roman" w:hAnsi="Times New Roman" w:cs="Times New Roman"/>
          <w:color w:val="000000" w:themeColor="text1"/>
        </w:rPr>
        <w:t xml:space="preserve"> </w:t>
      </w:r>
      <w:r w:rsidR="00B240BE" w:rsidRPr="008D199C">
        <w:rPr>
          <w:rFonts w:ascii="Times New Roman" w:hAnsi="Times New Roman" w:cs="Times New Roman"/>
          <w:color w:val="000000" w:themeColor="text1"/>
        </w:rPr>
        <w:t>(Drasgow et al., 1995)</w:t>
      </w:r>
      <w:r w:rsidR="00B240BE">
        <w:rPr>
          <w:rFonts w:ascii="Times New Roman" w:hAnsi="Times New Roman" w:cs="Times New Roman"/>
          <w:color w:val="000000" w:themeColor="text1"/>
        </w:rPr>
        <w:t xml:space="preserve">. </w:t>
      </w:r>
    </w:p>
    <w:p w14:paraId="5C4BF44B" w14:textId="265D79E9" w:rsidR="00984A50" w:rsidRPr="008D199C" w:rsidRDefault="00B240B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lastRenderedPageBreak/>
        <w:t>I</w:t>
      </w:r>
      <w:r w:rsidR="00984A50" w:rsidRPr="008D199C">
        <w:rPr>
          <w:rFonts w:ascii="Times New Roman" w:hAnsi="Times New Roman" w:cs="Times New Roman"/>
          <w:color w:val="000000" w:themeColor="text1"/>
        </w:rPr>
        <w:t>tem doubles and triples have been f</w:t>
      </w:r>
      <w:r w:rsidR="00577EE5">
        <w:rPr>
          <w:rFonts w:ascii="Times New Roman" w:hAnsi="Times New Roman" w:cs="Times New Roman"/>
          <w:color w:val="000000" w:themeColor="text1"/>
        </w:rPr>
        <w:t xml:space="preserve">ound to be sensitive to local </w:t>
      </w:r>
      <w:bookmarkStart w:id="0" w:name="_GoBack"/>
      <w:bookmarkEnd w:id="0"/>
      <w:r w:rsidR="00984A50" w:rsidRPr="008D199C">
        <w:rPr>
          <w:rFonts w:ascii="Times New Roman" w:hAnsi="Times New Roman" w:cs="Times New Roman"/>
          <w:color w:val="000000" w:themeColor="text1"/>
        </w:rPr>
        <w:t>dependence</w:t>
      </w:r>
      <w:r w:rsidR="000B1405">
        <w:rPr>
          <w:rFonts w:ascii="Times New Roman" w:hAnsi="Times New Roman" w:cs="Times New Roman"/>
          <w:color w:val="000000" w:themeColor="text1"/>
        </w:rPr>
        <w:t>, and f</w:t>
      </w:r>
      <w:r w:rsidR="00984A50" w:rsidRPr="008D199C">
        <w:rPr>
          <w:rFonts w:ascii="Times New Roman" w:hAnsi="Times New Roman" w:cs="Times New Roman"/>
          <w:color w:val="000000" w:themeColor="text1"/>
        </w:rPr>
        <w:t xml:space="preserve">or a 17-item scale measuring a specific personality facet, local dependence is not rare (Chernyshenko et al., 2007), </w:t>
      </w:r>
      <w:r w:rsidR="00B80100">
        <w:rPr>
          <w:rFonts w:ascii="Times New Roman" w:hAnsi="Times New Roman" w:cs="Times New Roman"/>
          <w:color w:val="000000" w:themeColor="text1"/>
        </w:rPr>
        <w:t>so</w:t>
      </w:r>
      <w:r w:rsidR="00984A50" w:rsidRPr="008D199C">
        <w:rPr>
          <w:rFonts w:ascii="Times New Roman" w:hAnsi="Times New Roman" w:cs="Times New Roman"/>
          <w:color w:val="000000" w:themeColor="text1"/>
        </w:rPr>
        <w:t xml:space="preserve"> a higher cutoff for misfit may be more proper (Speer et al., 2016). Also, if there’s misfit for more than one model, relative misfit of the two models can still be compared (Stark et al., 2006b), and as shown in Table 1, </w:t>
      </w:r>
      <w:r w:rsidR="00417BEB">
        <w:rPr>
          <w:rFonts w:ascii="Times New Roman" w:hAnsi="Times New Roman" w:cs="Times New Roman"/>
          <w:color w:val="000000" w:themeColor="text1"/>
        </w:rPr>
        <w:t xml:space="preserve">for </w:t>
      </w:r>
      <w:r w:rsidR="00984A50" w:rsidRPr="008D199C">
        <w:rPr>
          <w:rFonts w:ascii="Times New Roman" w:hAnsi="Times New Roman" w:cs="Times New Roman"/>
          <w:color w:val="000000" w:themeColor="text1"/>
        </w:rPr>
        <w:t>item singles, GGUM fitted</w:t>
      </w:r>
      <w:r w:rsidR="005D342F">
        <w:rPr>
          <w:rFonts w:ascii="Times New Roman" w:hAnsi="Times New Roman" w:cs="Times New Roman"/>
          <w:color w:val="000000" w:themeColor="text1"/>
        </w:rPr>
        <w:t xml:space="preserve"> slightly</w:t>
      </w:r>
      <w:r w:rsidR="00984A50" w:rsidRPr="008D199C">
        <w:rPr>
          <w:rFonts w:ascii="Times New Roman" w:hAnsi="Times New Roman" w:cs="Times New Roman"/>
          <w:color w:val="000000" w:themeColor="text1"/>
        </w:rPr>
        <w:t xml:space="preserve"> bett</w:t>
      </w:r>
      <w:r w:rsidR="0099410E">
        <w:rPr>
          <w:rFonts w:ascii="Times New Roman" w:hAnsi="Times New Roman" w:cs="Times New Roman"/>
          <w:color w:val="000000" w:themeColor="text1"/>
        </w:rPr>
        <w:t xml:space="preserve">er than SGR in </w:t>
      </w:r>
      <w:r w:rsidR="00984A50" w:rsidRPr="008D199C">
        <w:rPr>
          <w:rFonts w:ascii="Times New Roman" w:hAnsi="Times New Roman" w:cs="Times New Roman"/>
          <w:color w:val="000000" w:themeColor="text1"/>
        </w:rPr>
        <w:t xml:space="preserve">the U.S. group, while in the Chinese group, the two models showed </w:t>
      </w:r>
      <w:r w:rsidR="0053376E">
        <w:rPr>
          <w:rFonts w:ascii="Times New Roman" w:hAnsi="Times New Roman" w:cs="Times New Roman"/>
          <w:color w:val="000000" w:themeColor="text1"/>
        </w:rPr>
        <w:t>equally</w:t>
      </w:r>
      <w:r w:rsidR="00081AE7">
        <w:rPr>
          <w:rFonts w:ascii="Times New Roman" w:hAnsi="Times New Roman" w:cs="Times New Roman"/>
          <w:color w:val="000000" w:themeColor="text1"/>
        </w:rPr>
        <w:t xml:space="preserve"> good</w:t>
      </w:r>
      <w:r w:rsidR="00984A50" w:rsidRPr="008D199C">
        <w:rPr>
          <w:rFonts w:ascii="Times New Roman" w:hAnsi="Times New Roman" w:cs="Times New Roman"/>
          <w:color w:val="000000" w:themeColor="text1"/>
        </w:rPr>
        <w:t xml:space="preserve"> fit. In both groups, GGUM fitted better than SGR for item doubles. </w:t>
      </w:r>
      <w:r w:rsidR="00714C52">
        <w:rPr>
          <w:rFonts w:ascii="Times New Roman" w:hAnsi="Times New Roman" w:cs="Times New Roman"/>
          <w:color w:val="000000" w:themeColor="text1"/>
        </w:rPr>
        <w:t xml:space="preserve">For item triples, </w:t>
      </w:r>
      <w:r w:rsidR="00A231EF">
        <w:rPr>
          <w:rFonts w:ascii="Times New Roman" w:hAnsi="Times New Roman" w:cs="Times New Roman"/>
          <w:color w:val="000000" w:themeColor="text1"/>
        </w:rPr>
        <w:t>i</w:t>
      </w:r>
      <w:r w:rsidR="00984A50" w:rsidRPr="008D199C">
        <w:rPr>
          <w:rFonts w:ascii="Times New Roman" w:hAnsi="Times New Roman" w:cs="Times New Roman"/>
          <w:color w:val="000000" w:themeColor="text1"/>
        </w:rPr>
        <w:t xml:space="preserve">n the U.S. group, SGR fitted only faintly better than GGUM, while in the Chinese group, GGUM fitted better than SGR. </w:t>
      </w:r>
    </w:p>
    <w:p w14:paraId="68E7C02E" w14:textId="12553C6F"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Considering that </w:t>
      </w:r>
      <w:r w:rsidR="00A42F11">
        <w:rPr>
          <w:rFonts w:ascii="Times New Roman" w:hAnsi="Times New Roman" w:cs="Times New Roman"/>
          <w:color w:val="000000" w:themeColor="text1"/>
        </w:rPr>
        <w:t xml:space="preserve">in </w:t>
      </w:r>
      <w:r w:rsidRPr="008D199C">
        <w:rPr>
          <w:rFonts w:ascii="Times New Roman" w:hAnsi="Times New Roman" w:cs="Times New Roman"/>
          <w:color w:val="000000" w:themeColor="text1"/>
        </w:rPr>
        <w:t xml:space="preserve">general, </w:t>
      </w:r>
      <w:r w:rsidR="00B154B4">
        <w:rPr>
          <w:rFonts w:ascii="Times New Roman" w:hAnsi="Times New Roman" w:cs="Times New Roman"/>
          <w:color w:val="000000" w:themeColor="text1"/>
        </w:rPr>
        <w:t xml:space="preserve">for the Well-being scale, </w:t>
      </w:r>
      <w:r w:rsidRPr="008D199C">
        <w:rPr>
          <w:rFonts w:ascii="Times New Roman" w:hAnsi="Times New Roman" w:cs="Times New Roman"/>
          <w:color w:val="000000" w:themeColor="text1"/>
        </w:rPr>
        <w:t>p</w:t>
      </w:r>
      <w:r w:rsidR="0098215E">
        <w:rPr>
          <w:rFonts w:ascii="Times New Roman" w:hAnsi="Times New Roman" w:cs="Times New Roman"/>
          <w:color w:val="000000" w:themeColor="text1"/>
        </w:rPr>
        <w:t xml:space="preserve">olytomous GGUM had better model </w:t>
      </w:r>
      <w:r w:rsidRPr="008D199C">
        <w:rPr>
          <w:rFonts w:ascii="Times New Roman" w:hAnsi="Times New Roman" w:cs="Times New Roman"/>
          <w:color w:val="000000" w:themeColor="text1"/>
        </w:rPr>
        <w:t>fit than SGR, and that both models</w:t>
      </w:r>
      <w:r w:rsidR="00CD5B5B">
        <w:rPr>
          <w:rFonts w:ascii="Times New Roman" w:hAnsi="Times New Roman" w:cs="Times New Roman"/>
          <w:color w:val="000000" w:themeColor="text1"/>
        </w:rPr>
        <w:t xml:space="preserve"> showed acceptable, if not </w:t>
      </w:r>
      <w:r w:rsidRPr="008D199C">
        <w:rPr>
          <w:rFonts w:ascii="Times New Roman" w:hAnsi="Times New Roman" w:cs="Times New Roman"/>
          <w:color w:val="000000" w:themeColor="text1"/>
        </w:rPr>
        <w:t>satisfactory fit, we decided to keep both models for the DIF analyses.</w:t>
      </w:r>
    </w:p>
    <w:p w14:paraId="1DC483DF" w14:textId="6A67038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We believed that the source of the worse model fit for SGR was the unfolding items on the scale (Stark et al., 2006b). Unfolding items are non-monotonic, and thus violate the assumption of monotonicity underlying SGR and other dominance IRT models. GGUM, assuming non-monotonicity, is capable of modeling unfolding items and thus take advantage of the unfolding property of the item. To identify unfolding items, we went back to the ICCs and item parameter estimates, and noticed one item: Item 17 (“I am positive, but negative thoughts can conquer me sometimes”). Under GGUM, in both groups, Item 17 had discrimination parameters that were not large, yet acceptable (U.S: 0.82; CH: 0.83) and location parameters close to zero (U.S: -0.22; CH: -0.66). Moreover, across the two groups, a lot of the response option functions for this item were bell-curved (Figures </w:t>
      </w:r>
      <w:r w:rsidR="005F1DE0">
        <w:rPr>
          <w:rFonts w:ascii="Times New Roman" w:hAnsi="Times New Roman" w:cs="Times New Roman"/>
          <w:color w:val="000000" w:themeColor="text1"/>
        </w:rPr>
        <w:t>1-2). These characteristics are</w:t>
      </w:r>
      <w:r w:rsidR="00DC6AFA">
        <w:rPr>
          <w:rFonts w:ascii="Times New Roman" w:hAnsi="Times New Roman" w:cs="Times New Roman"/>
          <w:color w:val="000000" w:themeColor="text1"/>
        </w:rPr>
        <w:t xml:space="preserve"> what one should</w:t>
      </w:r>
      <w:r w:rsidR="00FE65F2">
        <w:rPr>
          <w:rFonts w:ascii="Times New Roman" w:hAnsi="Times New Roman" w:cs="Times New Roman"/>
          <w:color w:val="000000" w:themeColor="text1"/>
        </w:rPr>
        <w:t xml:space="preserve"> expect from an item that is</w:t>
      </w:r>
      <w:r w:rsidRPr="008D199C">
        <w:rPr>
          <w:rFonts w:ascii="Times New Roman" w:hAnsi="Times New Roman" w:cs="Times New Roman"/>
          <w:color w:val="000000" w:themeColor="text1"/>
        </w:rPr>
        <w:t xml:space="preserve"> working as an unfolding/intermediate item. Another characteristic of an unfolding item is that it won’t be modeled </w:t>
      </w:r>
      <w:r w:rsidR="0098606F">
        <w:rPr>
          <w:rFonts w:ascii="Times New Roman" w:hAnsi="Times New Roman" w:cs="Times New Roman"/>
          <w:color w:val="000000" w:themeColor="text1"/>
        </w:rPr>
        <w:t>very well</w:t>
      </w:r>
      <w:r w:rsidRPr="008D199C">
        <w:rPr>
          <w:rFonts w:ascii="Times New Roman" w:hAnsi="Times New Roman" w:cs="Times New Roman"/>
          <w:color w:val="000000" w:themeColor="text1"/>
        </w:rPr>
        <w:t xml:space="preserve"> by the dominance model, because of the non-monotonicity. </w:t>
      </w:r>
      <w:r w:rsidRPr="008D199C">
        <w:rPr>
          <w:rFonts w:ascii="Times New Roman" w:hAnsi="Times New Roman" w:cs="Times New Roman"/>
          <w:color w:val="000000" w:themeColor="text1"/>
        </w:rPr>
        <w:lastRenderedPageBreak/>
        <w:t>Sure enough, by examining the ICCs (Figures 3-4) and item parameters of Item 17 under SGR, we found that this mode</w:t>
      </w:r>
      <w:r w:rsidR="00343126">
        <w:rPr>
          <w:rFonts w:ascii="Times New Roman" w:hAnsi="Times New Roman" w:cs="Times New Roman"/>
          <w:color w:val="000000" w:themeColor="text1"/>
        </w:rPr>
        <w:t>l</w:t>
      </w:r>
      <w:r w:rsidRPr="008D199C">
        <w:rPr>
          <w:rFonts w:ascii="Times New Roman" w:hAnsi="Times New Roman" w:cs="Times New Roman"/>
          <w:color w:val="000000" w:themeColor="text1"/>
        </w:rPr>
        <w:t xml:space="preserve"> was unable to capture the unfolding property, producing minimal discrimination parameters (U.S.: 0.09; CH: 0.06)</w:t>
      </w:r>
      <w:r w:rsidR="005B502C">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extremely large difficulty parameters (U.S.: -20.67; CH: -43.52). To further assess the effects of Item 17 on model fit and relative model fit, we computed new model fit without Item 17 for the two models (Table 2). As expected, without the unfolding item, </w:t>
      </w:r>
      <w:r w:rsidR="0047724F">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 xml:space="preserve">model fit of SGR now became almost as good as GGUM, </w:t>
      </w:r>
      <w:r w:rsidR="00B4460E">
        <w:rPr>
          <w:rFonts w:ascii="Times New Roman" w:hAnsi="Times New Roman" w:cs="Times New Roman"/>
          <w:color w:val="000000" w:themeColor="text1"/>
        </w:rPr>
        <w:t>mainly</w:t>
      </w:r>
      <w:r w:rsidR="00B4460E" w:rsidRPr="008D199C">
        <w:rPr>
          <w:rFonts w:ascii="Times New Roman" w:hAnsi="Times New Roman" w:cs="Times New Roman"/>
          <w:color w:val="000000" w:themeColor="text1"/>
        </w:rPr>
        <w:t xml:space="preserve"> </w:t>
      </w:r>
      <w:r w:rsidRPr="008D199C">
        <w:rPr>
          <w:rFonts w:ascii="Times New Roman" w:hAnsi="Times New Roman" w:cs="Times New Roman"/>
          <w:color w:val="000000" w:themeColor="text1"/>
        </w:rPr>
        <w:t>due t</w:t>
      </w:r>
      <w:r w:rsidR="007D078B">
        <w:rPr>
          <w:rFonts w:ascii="Times New Roman" w:hAnsi="Times New Roman" w:cs="Times New Roman"/>
          <w:color w:val="000000" w:themeColor="text1"/>
        </w:rPr>
        <w:t>o the significant improvement of</w:t>
      </w:r>
      <w:r w:rsidR="00491F39">
        <w:rPr>
          <w:rFonts w:ascii="Times New Roman" w:hAnsi="Times New Roman" w:cs="Times New Roman"/>
          <w:color w:val="000000" w:themeColor="text1"/>
        </w:rPr>
        <w:t xml:space="preserve"> the model fit of</w:t>
      </w:r>
      <w:r w:rsidRPr="008D199C">
        <w:rPr>
          <w:rFonts w:ascii="Times New Roman" w:hAnsi="Times New Roman" w:cs="Times New Roman"/>
          <w:color w:val="000000" w:themeColor="text1"/>
        </w:rPr>
        <w:t xml:space="preserve"> SGR. </w:t>
      </w:r>
    </w:p>
    <w:p w14:paraId="1703CFB7" w14:textId="098EC3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n order to examine the unfolding item more closely, we tried intensifying the unfolding pattern by having fewer response option functions (ROF) for each item (i.e., dichotomizing the response data). We went through the exact same process as with polytomous data, starting from examining model-data fit </w:t>
      </w:r>
      <w:r w:rsidRPr="008D199C">
        <w:rPr>
          <w:rFonts w:ascii="Times New Roman" w:hAnsi="Times New Roman" w:cs="Times New Roman" w:hint="eastAsia"/>
          <w:color w:val="000000" w:themeColor="text1"/>
        </w:rPr>
        <w:t>under</w:t>
      </w:r>
      <w:r w:rsidRPr="008D199C">
        <w:rPr>
          <w:rFonts w:ascii="Times New Roman" w:hAnsi="Times New Roman" w:cs="Times New Roman"/>
          <w:color w:val="000000" w:themeColor="text1"/>
        </w:rPr>
        <w:t xml:space="preserve"> GGUM with all 20 items. The only difference was that this time we kept Item 19, which was dropped before for low discrimination. Items 6 and 20 were deleted as under polytomous data</w:t>
      </w:r>
      <w:r w:rsidR="001B2965">
        <w:rPr>
          <w:rFonts w:ascii="Times New Roman" w:hAnsi="Times New Roman" w:cs="Times New Roman"/>
          <w:color w:val="000000" w:themeColor="text1"/>
        </w:rPr>
        <w:t>, due to low discrimination</w:t>
      </w:r>
      <w:r w:rsidRPr="008D199C">
        <w:rPr>
          <w:rFonts w:ascii="Times New Roman" w:hAnsi="Times New Roman" w:cs="Times New Roman"/>
          <w:color w:val="000000" w:themeColor="text1"/>
        </w:rPr>
        <w:t>. Model-data fit with</w:t>
      </w:r>
      <w:r w:rsidR="00C353BB">
        <w:rPr>
          <w:rFonts w:ascii="Times New Roman" w:hAnsi="Times New Roman" w:cs="Times New Roman"/>
          <w:color w:val="000000" w:themeColor="text1"/>
        </w:rPr>
        <w:t xml:space="preserve"> these</w:t>
      </w:r>
      <w:r w:rsidRPr="008D199C">
        <w:rPr>
          <w:rFonts w:ascii="Times New Roman" w:hAnsi="Times New Roman" w:cs="Times New Roman"/>
          <w:color w:val="000000" w:themeColor="text1"/>
        </w:rPr>
        <w:t xml:space="preserve"> 18 items for both GGUM and 2PLM was computed, which can be found in Table 3. As sho</w:t>
      </w:r>
      <w:r>
        <w:rPr>
          <w:rFonts w:ascii="Times New Roman" w:hAnsi="Times New Roman" w:cs="Times New Roman"/>
          <w:color w:val="000000" w:themeColor="text1"/>
        </w:rPr>
        <w:t xml:space="preserve">wn in Table 3, </w:t>
      </w:r>
      <w:r w:rsidR="00D37BE8">
        <w:rPr>
          <w:rFonts w:ascii="Times New Roman" w:hAnsi="Times New Roman" w:cs="Times New Roman"/>
          <w:color w:val="000000" w:themeColor="text1"/>
        </w:rPr>
        <w:t>both GGUM and 2PLM</w:t>
      </w:r>
      <w:r w:rsidRPr="008D199C">
        <w:rPr>
          <w:rFonts w:ascii="Times New Roman" w:hAnsi="Times New Roman" w:cs="Times New Roman"/>
          <w:color w:val="000000" w:themeColor="text1"/>
        </w:rPr>
        <w:t xml:space="preserve"> exhibited much better fit than with polytomous data. All combinations of group, model, and item types demonstrated adequate</w:t>
      </w:r>
      <w:r w:rsidR="00573AFB">
        <w:rPr>
          <w:rFonts w:ascii="Times New Roman" w:hAnsi="Times New Roman" w:cs="Times New Roman"/>
          <w:color w:val="000000" w:themeColor="text1"/>
        </w:rPr>
        <w:t xml:space="preserve"> or almost adequate</w:t>
      </w:r>
      <w:r w:rsidRPr="008D199C">
        <w:rPr>
          <w:rFonts w:ascii="Times New Roman" w:hAnsi="Times New Roman" w:cs="Times New Roman"/>
          <w:color w:val="000000" w:themeColor="text1"/>
        </w:rPr>
        <w:t xml:space="preserve"> fit</w:t>
      </w:r>
      <w:r w:rsidR="00D24FC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except for item triples for the U.S. grou</w:t>
      </w:r>
      <w:r w:rsidR="00092066">
        <w:rPr>
          <w:rFonts w:ascii="Times New Roman" w:hAnsi="Times New Roman" w:cs="Times New Roman"/>
          <w:color w:val="000000" w:themeColor="text1"/>
        </w:rPr>
        <w:t xml:space="preserve">p under 2PLM, which showed </w:t>
      </w:r>
      <w:r w:rsidR="00CC0C75">
        <w:rPr>
          <w:rFonts w:ascii="Times New Roman" w:hAnsi="Times New Roman" w:cs="Times New Roman"/>
          <w:color w:val="000000" w:themeColor="text1"/>
        </w:rPr>
        <w:t>some</w:t>
      </w:r>
      <w:r w:rsidRPr="008D199C">
        <w:rPr>
          <w:rFonts w:ascii="Times New Roman" w:hAnsi="Times New Roman" w:cs="Times New Roman"/>
          <w:color w:val="000000" w:themeColor="text1"/>
        </w:rPr>
        <w:t xml:space="preserve"> misfit</w:t>
      </w:r>
      <w:r w:rsidR="00A04BDF">
        <w:rPr>
          <w:rFonts w:ascii="Times New Roman" w:hAnsi="Times New Roman" w:cs="Times New Roman"/>
          <w:color w:val="000000" w:themeColor="text1"/>
        </w:rPr>
        <w:t>, but not</w:t>
      </w:r>
      <w:r w:rsidR="00275755">
        <w:rPr>
          <w:rFonts w:ascii="Times New Roman" w:hAnsi="Times New Roman" w:cs="Times New Roman"/>
          <w:color w:val="000000" w:themeColor="text1"/>
        </w:rPr>
        <w:t>hing</w:t>
      </w:r>
      <w:r w:rsidR="00A04BDF">
        <w:rPr>
          <w:rFonts w:ascii="Times New Roman" w:hAnsi="Times New Roman" w:cs="Times New Roman"/>
          <w:color w:val="000000" w:themeColor="text1"/>
        </w:rPr>
        <w:t xml:space="preserve"> severe</w:t>
      </w:r>
      <w:r w:rsidRPr="008D199C">
        <w:rPr>
          <w:rFonts w:ascii="Times New Roman" w:hAnsi="Times New Roman" w:cs="Times New Roman"/>
          <w:color w:val="000000" w:themeColor="text1"/>
        </w:rPr>
        <w:t xml:space="preserve">. Same as when with polytomous data, GGUM fitted </w:t>
      </w:r>
      <w:r w:rsidR="0070376E">
        <w:rPr>
          <w:rFonts w:ascii="Times New Roman" w:hAnsi="Times New Roman" w:cs="Times New Roman"/>
          <w:color w:val="000000" w:themeColor="text1"/>
        </w:rPr>
        <w:t xml:space="preserve">generally </w:t>
      </w:r>
      <w:r w:rsidRPr="008D199C">
        <w:rPr>
          <w:rFonts w:ascii="Times New Roman" w:hAnsi="Times New Roman" w:cs="Times New Roman"/>
          <w:color w:val="000000" w:themeColor="text1"/>
        </w:rPr>
        <w:t xml:space="preserve">better than 2PLM across two groups. </w:t>
      </w:r>
    </w:p>
    <w:p w14:paraId="084460D2" w14:textId="0CFF7FBB"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Item 17 was again identified via GGUM ICCs and item parameter estimates as the only unfolding item. Under GGUM, the unfolding property of Item 17 was demonstrated through the large discrimination parameters (U.S.: 1.88; CH: 1.41), close-to-zero location parameters (U.S.: -0.01; CH: -0.39), and steep bell-curved ICCs (Figures 5-6). 2PLM, similar to SGR, failed to model the unfolding item by having near zero discrimination (U.S.: 0.05; CH: 0.01), extremely </w:t>
      </w:r>
      <w:r w:rsidRPr="008D199C">
        <w:rPr>
          <w:rFonts w:ascii="Times New Roman" w:hAnsi="Times New Roman" w:cs="Times New Roman"/>
          <w:color w:val="000000" w:themeColor="text1"/>
        </w:rPr>
        <w:lastRenderedPageBreak/>
        <w:t>large difficulty parameters (U.S.: -15.25, CH: -74.35) and flat ICCs’ (Figures 7-8). When Item 17 was dropped,</w:t>
      </w:r>
      <w:r w:rsidR="006943BC">
        <w:rPr>
          <w:rFonts w:ascii="Times New Roman" w:hAnsi="Times New Roman" w:cs="Times New Roman"/>
          <w:color w:val="000000" w:themeColor="text1"/>
        </w:rPr>
        <w:t xml:space="preserve"> the </w:t>
      </w:r>
      <w:r w:rsidRPr="008D199C">
        <w:rPr>
          <w:rFonts w:ascii="Times New Roman" w:hAnsi="Times New Roman" w:cs="Times New Roman"/>
          <w:color w:val="000000" w:themeColor="text1"/>
        </w:rPr>
        <w:t>model fit of 2PLM</w:t>
      </w:r>
      <w:r w:rsidR="00B87609">
        <w:rPr>
          <w:rFonts w:ascii="Times New Roman" w:hAnsi="Times New Roman" w:cs="Times New Roman"/>
          <w:color w:val="000000" w:themeColor="text1"/>
        </w:rPr>
        <w:t xml:space="preserve"> for item doubles and triples in</w:t>
      </w:r>
      <w:r w:rsidRPr="008D199C">
        <w:rPr>
          <w:rFonts w:ascii="Times New Roman" w:hAnsi="Times New Roman" w:cs="Times New Roman"/>
          <w:color w:val="000000" w:themeColor="text1"/>
        </w:rPr>
        <w:t xml:space="preserve"> both groups improved by more than 30% (Table 4), while the improvement for GGUM was trivial.</w:t>
      </w:r>
    </w:p>
    <w:p w14:paraId="42431AC0" w14:textId="5650741B"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b/>
          <w:color w:val="000000" w:themeColor="text1"/>
        </w:rPr>
        <w:t xml:space="preserve"> </w:t>
      </w:r>
      <w:r w:rsidRPr="008D199C">
        <w:rPr>
          <w:rFonts w:ascii="Times New Roman" w:hAnsi="Times New Roman" w:cs="Times New Roman"/>
          <w:color w:val="000000" w:themeColor="text1"/>
        </w:rPr>
        <w:t xml:space="preserve">Item 1 was dropped before any analyses were carried out due to translation error. Items 10 and 12 were also dropped, because no participants endorsed “Strongly disagree”, which is a situation that GGUM2004 couldn’t deal with without </w:t>
      </w:r>
      <w:r w:rsidR="00CD7C7A">
        <w:rPr>
          <w:rFonts w:ascii="Times New Roman" w:hAnsi="Times New Roman" w:cs="Times New Roman"/>
          <w:color w:val="000000" w:themeColor="text1"/>
        </w:rPr>
        <w:t>combining response options</w:t>
      </w:r>
      <w:r w:rsidRPr="008D199C">
        <w:rPr>
          <w:rFonts w:ascii="Times New Roman" w:hAnsi="Times New Roman" w:cs="Times New Roman"/>
          <w:color w:val="000000" w:themeColor="text1"/>
        </w:rPr>
        <w:t xml:space="preserve">. But we </w:t>
      </w:r>
      <w:r w:rsidR="000E65E7">
        <w:rPr>
          <w:rFonts w:ascii="Times New Roman" w:hAnsi="Times New Roman" w:cs="Times New Roman"/>
          <w:color w:val="000000" w:themeColor="text1"/>
        </w:rPr>
        <w:t>were unable to</w:t>
      </w:r>
      <w:r w:rsidRPr="008D199C">
        <w:rPr>
          <w:rFonts w:ascii="Times New Roman" w:hAnsi="Times New Roman" w:cs="Times New Roman"/>
          <w:color w:val="000000" w:themeColor="text1"/>
        </w:rPr>
        <w:t xml:space="preserve"> </w:t>
      </w:r>
      <w:r w:rsidR="00477E09">
        <w:rPr>
          <w:rFonts w:ascii="Times New Roman" w:hAnsi="Times New Roman" w:cs="Times New Roman"/>
          <w:color w:val="000000" w:themeColor="text1"/>
        </w:rPr>
        <w:t xml:space="preserve">combine </w:t>
      </w:r>
      <w:r w:rsidR="000E65E7">
        <w:rPr>
          <w:rFonts w:ascii="Times New Roman" w:hAnsi="Times New Roman" w:cs="Times New Roman"/>
          <w:color w:val="000000" w:themeColor="text1"/>
        </w:rPr>
        <w:t>the</w:t>
      </w:r>
      <w:r w:rsidRPr="008D199C">
        <w:rPr>
          <w:rFonts w:ascii="Times New Roman" w:hAnsi="Times New Roman" w:cs="Times New Roman"/>
          <w:color w:val="000000" w:themeColor="text1"/>
        </w:rPr>
        <w:t xml:space="preserve"> responses</w:t>
      </w:r>
      <w:r w:rsidR="000825B6">
        <w:rPr>
          <w:rFonts w:ascii="Times New Roman" w:hAnsi="Times New Roman" w:cs="Times New Roman"/>
          <w:color w:val="000000" w:themeColor="text1"/>
        </w:rPr>
        <w:t xml:space="preserve"> of these two items</w:t>
      </w:r>
      <w:r w:rsidRPr="008D199C">
        <w:rPr>
          <w:rFonts w:ascii="Times New Roman" w:hAnsi="Times New Roman" w:cs="Times New Roman"/>
          <w:color w:val="000000" w:themeColor="text1"/>
        </w:rPr>
        <w:t>, because M</w:t>
      </w:r>
      <w:r w:rsidR="00762672">
        <w:rPr>
          <w:rFonts w:ascii="Times New Roman" w:hAnsi="Times New Roman" w:cs="Times New Roman"/>
          <w:color w:val="000000" w:themeColor="text1"/>
        </w:rPr>
        <w:t>ODFIT</w:t>
      </w:r>
      <w:r w:rsidRPr="008D199C">
        <w:rPr>
          <w:rFonts w:ascii="Times New Roman" w:hAnsi="Times New Roman" w:cs="Times New Roman"/>
          <w:color w:val="000000" w:themeColor="text1"/>
        </w:rPr>
        <w:t xml:space="preserve"> couldn’t handle scales with inconstant numbers of response categories. However, items having an option that no one endorsed was no problem for Multilog, so we kept the</w:t>
      </w:r>
      <w:r w:rsidR="007014AE">
        <w:rPr>
          <w:rFonts w:ascii="Times New Roman" w:hAnsi="Times New Roman" w:cs="Times New Roman"/>
          <w:color w:val="000000" w:themeColor="text1"/>
        </w:rPr>
        <w:t>se</w:t>
      </w:r>
      <w:r w:rsidRPr="008D199C">
        <w:rPr>
          <w:rFonts w:ascii="Times New Roman" w:hAnsi="Times New Roman" w:cs="Times New Roman"/>
          <w:color w:val="000000" w:themeColor="text1"/>
        </w:rPr>
        <w:t xml:space="preserve"> two items for analyses under SGR. We also excluded Items 9, 16, and 19 from further analyses due to low discrimination in at least one group. To be more specific, Items 9 and 16 had low discrimination parameters for the U.S. group, and all 3 items had flat ICCs in the Chin</w:t>
      </w:r>
      <w:r w:rsidR="007E1E54">
        <w:rPr>
          <w:rFonts w:ascii="Times New Roman" w:hAnsi="Times New Roman" w:cs="Times New Roman"/>
          <w:color w:val="000000" w:themeColor="text1"/>
        </w:rPr>
        <w:t>e</w:t>
      </w:r>
      <w:r w:rsidRPr="008D199C">
        <w:rPr>
          <w:rFonts w:ascii="Times New Roman" w:hAnsi="Times New Roman" w:cs="Times New Roman"/>
          <w:color w:val="000000" w:themeColor="text1"/>
        </w:rPr>
        <w:t xml:space="preserve">se group. Model fit was then computed under GGUM with the remaining 14 items, and under SGR with 17 items (Items 10 and 12 were kept). Table 5 contains the model-data fit results. Both models showed some misfit for item doubles and triples across groups. Compared with SGR, GGUM showed worse fit in the U.S. group, but </w:t>
      </w:r>
      <w:r w:rsidR="00F702A6">
        <w:rPr>
          <w:rFonts w:ascii="Times New Roman" w:hAnsi="Times New Roman" w:cs="Times New Roman"/>
          <w:color w:val="000000" w:themeColor="text1"/>
        </w:rPr>
        <w:t xml:space="preserve">slightly </w:t>
      </w:r>
      <w:r w:rsidRPr="008D199C">
        <w:rPr>
          <w:rFonts w:ascii="Times New Roman" w:hAnsi="Times New Roman" w:cs="Times New Roman"/>
          <w:color w:val="000000" w:themeColor="text1"/>
        </w:rPr>
        <w:t xml:space="preserve">better fit in the Chinese group. </w:t>
      </w:r>
    </w:p>
    <w:p w14:paraId="23661603" w14:textId="1ADDB4A9"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 xml:space="preserve">Given the fact that the data-model fit was not too bad, we decided to included both models in our DIF analyses. </w:t>
      </w:r>
    </w:p>
    <w:p w14:paraId="1E6737E6" w14:textId="77777777" w:rsidR="00984A50" w:rsidRDefault="00984A50" w:rsidP="00984A50">
      <w:pPr>
        <w:spacing w:line="480" w:lineRule="auto"/>
        <w:ind w:firstLine="420"/>
        <w:rPr>
          <w:rFonts w:ascii="Times New Roman" w:hAnsi="Times New Roman" w:cs="Times New Roman"/>
          <w:color w:val="000000" w:themeColor="text1"/>
        </w:rPr>
      </w:pPr>
      <w:r w:rsidRPr="008D199C">
        <w:rPr>
          <w:rFonts w:ascii="Times New Roman" w:hAnsi="Times New Roman" w:cs="Times New Roman"/>
          <w:color w:val="000000" w:themeColor="text1"/>
        </w:rPr>
        <w:t>By examining the GGUM item parameters and ICCs, in the Chinese group, we were able to identify Item 13 (“I am as curious as anybody else I know”) as a weak non-monotonic item with a pretty low discrimination parameter (0.29), close-to-zero location parameter (-0.69), and bell-curved option response functions (Figure 9) for two of the response categories. The same item, under SGR, had option response functions (Figure 10) that were rather flat, a close-to-zero a-</w:t>
      </w:r>
      <w:r w:rsidRPr="008D199C">
        <w:rPr>
          <w:rFonts w:ascii="Times New Roman" w:hAnsi="Times New Roman" w:cs="Times New Roman"/>
          <w:color w:val="000000" w:themeColor="text1"/>
        </w:rPr>
        <w:lastRenderedPageBreak/>
        <w:t>parameter (0.06), and an extreme b-parameter (-34.31). In the U.S group, however, no item showed identifiable non-monotonicity. All items had location parameters that were very far away from 0, demonstrating monotonicity rather than non-monotonicity. Item 13 had similar ICCs under GGUM and SGM in the U.S. group (Figures 11-12).</w:t>
      </w:r>
    </w:p>
    <w:p w14:paraId="78D83EFA" w14:textId="6783060D"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fter Item 13 was removed, we recomputed model-data fit (Table 6). As shown in Table 6, GGUM still fitted worse than SGR for the U.S group, but for the Chinese group, SGR now fitted almost as well as GGUM, m</w:t>
      </w:r>
      <w:r w:rsidR="00182D98">
        <w:rPr>
          <w:rFonts w:ascii="Times New Roman" w:hAnsi="Times New Roman" w:cs="Times New Roman"/>
          <w:color w:val="000000" w:themeColor="text1"/>
        </w:rPr>
        <w:t>ainly</w:t>
      </w:r>
      <w:r w:rsidRPr="008D199C">
        <w:rPr>
          <w:rFonts w:ascii="Times New Roman" w:hAnsi="Times New Roman" w:cs="Times New Roman"/>
          <w:color w:val="000000" w:themeColor="text1"/>
        </w:rPr>
        <w:t xml:space="preserve"> because </w:t>
      </w:r>
      <w:r w:rsidR="000A7781">
        <w:rPr>
          <w:rFonts w:ascii="Times New Roman" w:hAnsi="Times New Roman" w:cs="Times New Roman"/>
          <w:color w:val="000000" w:themeColor="text1"/>
        </w:rPr>
        <w:t xml:space="preserve">the </w:t>
      </w:r>
      <w:r w:rsidRPr="008D199C">
        <w:rPr>
          <w:rFonts w:ascii="Times New Roman" w:hAnsi="Times New Roman" w:cs="Times New Roman"/>
          <w:color w:val="000000" w:themeColor="text1"/>
        </w:rPr>
        <w:t>model fit of GGUM got worse after the unfolding item was removed.</w:t>
      </w:r>
    </w:p>
    <w:p w14:paraId="1AF50784" w14:textId="77777777" w:rsidR="00984A50" w:rsidRPr="008D199C"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Next, we dichotomized the response data for a clearer view of the unfolding item. 19 items were used (Item 1 was dropped due to inaccurate translation). Items 9, 13, and 16 showed poor discrimination, and thus were deleted. Item 13 was a weakly non-monotonic item under polytomous GGUM for the Chinese group. Interestingly, this time, Item 19 exhibited non-monotonicity. Note that Item 19 was deleted under polytomous GGUM due to low discrimination for the Chinese group. Under polytomous GGUM, although Item 19 had poor discrimination for the Chinese group, it was in fact non-monotonic in the U.S. group (Figure 13).</w:t>
      </w:r>
    </w:p>
    <w:p w14:paraId="452E0ED2" w14:textId="58C9121C" w:rsidR="00984A50" w:rsidRPr="00EC220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Therefore, model-data fit was computed in M</w:t>
      </w:r>
      <w:r w:rsidR="00384BBF">
        <w:rPr>
          <w:rFonts w:ascii="Times New Roman" w:hAnsi="Times New Roman" w:cs="Times New Roman"/>
          <w:color w:val="000000" w:themeColor="text1"/>
        </w:rPr>
        <w:t>ODFIT</w:t>
      </w:r>
      <w:r w:rsidRPr="008D199C">
        <w:rPr>
          <w:rFonts w:ascii="Times New Roman" w:hAnsi="Times New Roman" w:cs="Times New Roman"/>
          <w:color w:val="000000" w:themeColor="text1"/>
        </w:rPr>
        <w:t xml:space="preserve"> without Items 1, 9, 13, and 16 (see Table 7). Again, dichotomous IRT models had much better fit than their polytomous counterparts, with all fit indices smaller than 3, indicating </w:t>
      </w:r>
      <w:r w:rsidR="002E414B">
        <w:rPr>
          <w:rFonts w:ascii="Times New Roman" w:hAnsi="Times New Roman" w:cs="Times New Roman"/>
          <w:color w:val="000000" w:themeColor="text1"/>
        </w:rPr>
        <w:t xml:space="preserve">excellent </w:t>
      </w:r>
      <w:r w:rsidR="00D16DB9">
        <w:rPr>
          <w:rFonts w:ascii="Times New Roman" w:hAnsi="Times New Roman" w:cs="Times New Roman"/>
          <w:color w:val="000000" w:themeColor="text1"/>
        </w:rPr>
        <w:t xml:space="preserve">fit. The GGUM fitted </w:t>
      </w:r>
      <w:r w:rsidR="00010C10">
        <w:rPr>
          <w:rFonts w:ascii="Times New Roman" w:hAnsi="Times New Roman" w:cs="Times New Roman"/>
          <w:color w:val="000000" w:themeColor="text1"/>
        </w:rPr>
        <w:t>a little</w:t>
      </w:r>
      <w:r w:rsidRPr="008D199C">
        <w:rPr>
          <w:rFonts w:ascii="Times New Roman" w:hAnsi="Times New Roman" w:cs="Times New Roman"/>
          <w:color w:val="000000" w:themeColor="text1"/>
        </w:rPr>
        <w:t xml:space="preserve"> better than 2PLM. Item 19 was identified as an unfolding item in both groups under GGUM (Figures 14-15), </w:t>
      </w:r>
      <w:r w:rsidR="00F24E59">
        <w:rPr>
          <w:rFonts w:ascii="Times New Roman" w:hAnsi="Times New Roman" w:cs="Times New Roman"/>
          <w:color w:val="000000" w:themeColor="text1"/>
        </w:rPr>
        <w:t xml:space="preserve">with </w:t>
      </w:r>
      <w:r w:rsidRPr="008D199C">
        <w:rPr>
          <w:rFonts w:ascii="Times New Roman" w:hAnsi="Times New Roman" w:cs="Times New Roman"/>
          <w:color w:val="000000" w:themeColor="text1"/>
        </w:rPr>
        <w:t>acceptable yet not large discrimination parameters (U.S.: 0.63; CH: 0.58)</w:t>
      </w:r>
      <w:r w:rsidR="00A85346">
        <w:rPr>
          <w:rFonts w:ascii="Times New Roman" w:hAnsi="Times New Roman" w:cs="Times New Roman"/>
          <w:color w:val="000000" w:themeColor="text1"/>
        </w:rPr>
        <w:t>,</w:t>
      </w:r>
      <w:r w:rsidRPr="008D199C">
        <w:rPr>
          <w:rFonts w:ascii="Times New Roman" w:hAnsi="Times New Roman" w:cs="Times New Roman"/>
          <w:color w:val="000000" w:themeColor="text1"/>
        </w:rPr>
        <w:t xml:space="preserve"> and close-to-zero location parameters (U.S.: 0.17; CH: -0.07). ICCs (Figures 16-17) of the same item under 2PLM showed that the model did not capture the non-monotonicity as well as dichotomous GGUM, but the general misfit was not worth worrying about. This was probably </w:t>
      </w:r>
      <w:r w:rsidRPr="008D199C">
        <w:rPr>
          <w:rFonts w:ascii="Times New Roman" w:hAnsi="Times New Roman" w:cs="Times New Roman"/>
          <w:color w:val="000000" w:themeColor="text1"/>
        </w:rPr>
        <w:lastRenderedPageBreak/>
        <w:t>because that Item 19 was not that discriminating even under GGU</w:t>
      </w:r>
      <w:r w:rsidR="00F96F4D">
        <w:rPr>
          <w:rFonts w:ascii="Times New Roman" w:hAnsi="Times New Roman" w:cs="Times New Roman"/>
          <w:color w:val="000000" w:themeColor="text1"/>
        </w:rPr>
        <w:t xml:space="preserve">M. When Item 19 was removed, </w:t>
      </w:r>
      <w:r w:rsidR="003B19EA">
        <w:rPr>
          <w:rFonts w:ascii="Times New Roman" w:hAnsi="Times New Roman" w:cs="Times New Roman"/>
          <w:color w:val="000000" w:themeColor="text1"/>
        </w:rPr>
        <w:t xml:space="preserve">fit became almost </w:t>
      </w:r>
      <w:r w:rsidR="0083202C">
        <w:rPr>
          <w:rFonts w:ascii="Times New Roman" w:hAnsi="Times New Roman" w:cs="Times New Roman"/>
          <w:color w:val="000000" w:themeColor="text1"/>
        </w:rPr>
        <w:t>equally good for both models.</w:t>
      </w:r>
    </w:p>
    <w:p w14:paraId="12FB6D27" w14:textId="77777777" w:rsidR="00984A50" w:rsidRDefault="00984A50" w:rsidP="00984A50">
      <w:pPr>
        <w:spacing w:line="480" w:lineRule="auto"/>
        <w:outlineLvl w:val="0"/>
        <w:rPr>
          <w:rFonts w:ascii="Times New Roman" w:hAnsi="Times New Roman" w:cs="Times New Roman"/>
          <w:b/>
          <w:color w:val="000000" w:themeColor="text1"/>
        </w:rPr>
      </w:pPr>
      <w:r w:rsidRPr="008D199C">
        <w:rPr>
          <w:rFonts w:ascii="Times New Roman" w:hAnsi="Times New Roman" w:cs="Times New Roman"/>
          <w:b/>
          <w:color w:val="000000" w:themeColor="text1"/>
        </w:rPr>
        <w:t>DIF</w:t>
      </w:r>
    </w:p>
    <w:p w14:paraId="529722FF" w14:textId="0E69402E" w:rsidR="00984A50" w:rsidRPr="008D199C"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Well-being scale.</w:t>
      </w:r>
      <w:r w:rsidR="002C699C">
        <w:rPr>
          <w:rFonts w:ascii="Times New Roman" w:hAnsi="Times New Roman" w:cs="Times New Roman"/>
          <w:b/>
          <w:color w:val="000000" w:themeColor="text1"/>
        </w:rPr>
        <w:t xml:space="preserve"> </w:t>
      </w:r>
      <w:r w:rsidR="000931F3">
        <w:rPr>
          <w:rFonts w:ascii="Times New Roman" w:hAnsi="Times New Roman" w:cs="Times New Roman"/>
          <w:color w:val="000000" w:themeColor="text1"/>
        </w:rPr>
        <w:t>With</w:t>
      </w:r>
      <w:r w:rsidRPr="008D199C">
        <w:rPr>
          <w:rFonts w:ascii="Times New Roman" w:hAnsi="Times New Roman" w:cs="Times New Roman"/>
          <w:color w:val="000000" w:themeColor="text1"/>
        </w:rPr>
        <w:t xml:space="preserve"> the constr</w:t>
      </w:r>
      <w:r w:rsidR="00CA270B">
        <w:rPr>
          <w:rFonts w:ascii="Times New Roman" w:hAnsi="Times New Roman" w:cs="Times New Roman"/>
          <w:color w:val="000000" w:themeColor="text1"/>
        </w:rPr>
        <w:t>ained baseline approach under</w:t>
      </w:r>
      <w:r w:rsidRPr="008D199C">
        <w:rPr>
          <w:rFonts w:ascii="Times New Roman" w:hAnsi="Times New Roman" w:cs="Times New Roman"/>
          <w:color w:val="000000" w:themeColor="text1"/>
        </w:rPr>
        <w:t xml:space="preserve"> </w:t>
      </w:r>
      <w:r w:rsidR="00997786">
        <w:rPr>
          <w:rFonts w:ascii="Times New Roman" w:hAnsi="Times New Roman" w:cs="Times New Roman"/>
          <w:color w:val="000000" w:themeColor="text1"/>
        </w:rPr>
        <w:t xml:space="preserve">polytomous </w:t>
      </w:r>
      <w:r w:rsidRPr="008D199C">
        <w:rPr>
          <w:rFonts w:ascii="Times New Roman" w:hAnsi="Times New Roman" w:cs="Times New Roman"/>
          <w:color w:val="000000" w:themeColor="text1"/>
        </w:rPr>
        <w:t xml:space="preserve">GGUM, when we freed a different item each time, GGUM2004 reported multiple times that the matrices were too ill-conditioned and thus the inverse may have been inaccurate. Being unable to obtain trustworthy linking items, we turned to ICCs and effect sizes, and </w:t>
      </w:r>
      <w:r w:rsidR="001D3D7A">
        <w:rPr>
          <w:rFonts w:ascii="Times New Roman" w:hAnsi="Times New Roman" w:cs="Times New Roman"/>
          <w:color w:val="000000" w:themeColor="text1"/>
        </w:rPr>
        <w:t xml:space="preserve">were able to </w:t>
      </w:r>
      <w:r w:rsidR="006C05D4">
        <w:rPr>
          <w:rFonts w:ascii="Times New Roman" w:hAnsi="Times New Roman" w:cs="Times New Roman"/>
          <w:color w:val="000000" w:themeColor="text1"/>
        </w:rPr>
        <w:t>identify</w:t>
      </w:r>
      <w:r w:rsidRPr="008D199C">
        <w:rPr>
          <w:rFonts w:ascii="Times New Roman" w:hAnsi="Times New Roman" w:cs="Times New Roman"/>
          <w:color w:val="000000" w:themeColor="text1"/>
        </w:rPr>
        <w:t xml:space="preserve"> at least one item as the linking item for the free baseline analysis. However, during the free baseline analysis, </w:t>
      </w:r>
      <w:r w:rsidR="00B37239">
        <w:rPr>
          <w:rFonts w:ascii="Times New Roman" w:hAnsi="Times New Roman" w:cs="Times New Roman"/>
          <w:color w:val="000000" w:themeColor="text1"/>
        </w:rPr>
        <w:t xml:space="preserve">under polytomous GGUM, </w:t>
      </w:r>
      <w:r w:rsidRPr="008D199C">
        <w:rPr>
          <w:rFonts w:ascii="Times New Roman" w:hAnsi="Times New Roman" w:cs="Times New Roman"/>
          <w:color w:val="000000" w:themeColor="text1"/>
        </w:rPr>
        <w:t xml:space="preserve">many of the matrices again turned out to have been too ill-conditioned to produce </w:t>
      </w:r>
      <w:r w:rsidR="00AB36B7">
        <w:rPr>
          <w:rFonts w:ascii="Times New Roman" w:hAnsi="Times New Roman" w:cs="Times New Roman"/>
          <w:color w:val="000000" w:themeColor="text1"/>
        </w:rPr>
        <w:t>accurate</w:t>
      </w:r>
      <w:r w:rsidRPr="008D199C">
        <w:rPr>
          <w:rFonts w:ascii="Times New Roman" w:hAnsi="Times New Roman" w:cs="Times New Roman"/>
          <w:color w:val="000000" w:themeColor="text1"/>
        </w:rPr>
        <w:t xml:space="preserve"> results. Therefore, we had to drop the GGUM from our DIF analyses.</w:t>
      </w:r>
    </w:p>
    <w:p w14:paraId="0B266276" w14:textId="77777777" w:rsidR="00984A50" w:rsidRDefault="00984A50" w:rsidP="00984A50">
      <w:pPr>
        <w:spacing w:line="480" w:lineRule="auto"/>
        <w:ind w:firstLine="360"/>
        <w:rPr>
          <w:rFonts w:ascii="Times New Roman" w:eastAsia="Times New Roman" w:hAnsi="Times New Roman" w:cs="Times New Roman"/>
          <w:color w:val="000000" w:themeColor="text1"/>
          <w:shd w:val="clear" w:color="auto" w:fill="FFFFFF"/>
        </w:rPr>
      </w:pPr>
      <w:r w:rsidRPr="008D199C">
        <w:rPr>
          <w:rFonts w:ascii="Times New Roman" w:hAnsi="Times New Roman" w:cs="Times New Roman"/>
          <w:color w:val="000000" w:themeColor="text1"/>
        </w:rPr>
        <w:t xml:space="preserve">Table 9 presents the DIF results obtained with SGR, and Nye’s DIF effect size measure for the Well-being scale. Items 6, 19, and 20 were dropped from the analysis because they had low discrimination. Under SGR, all items had significant DIF according to the constrained baseline approach, and thus the item with the smallest negative twice the difference between log-likelihood after and before it was freed (31.8; critical value with Bonferroni correction: 16.06; </w:t>
      </w:r>
      <w:r w:rsidRPr="008D199C">
        <w:rPr>
          <w:rFonts w:ascii="Times New Roman" w:hAnsi="Times New Roman" w:cs="Times New Roman"/>
          <w:i/>
          <w:color w:val="000000" w:themeColor="text1"/>
        </w:rPr>
        <w:t>df</w:t>
      </w:r>
      <w:r w:rsidRPr="008D199C">
        <w:rPr>
          <w:rFonts w:ascii="Times New Roman" w:hAnsi="Times New Roman" w:cs="Times New Roman"/>
          <w:color w:val="000000" w:themeColor="text1"/>
        </w:rPr>
        <w:t xml:space="preserve"> </w:t>
      </w:r>
      <w:r w:rsidRPr="008D199C">
        <w:rPr>
          <w:rFonts w:ascii="Times New Roman" w:hAnsi="Times New Roman" w:cs="Times New Roman"/>
          <w:i/>
          <w:color w:val="000000" w:themeColor="text1"/>
        </w:rPr>
        <w:t>=</w:t>
      </w:r>
      <w:r w:rsidRPr="008D199C">
        <w:rPr>
          <w:rFonts w:ascii="Times New Roman" w:hAnsi="Times New Roman" w:cs="Times New Roman"/>
          <w:color w:val="000000" w:themeColor="text1"/>
        </w:rPr>
        <w:t xml:space="preserve"> 4) was chosen as the linking item for the free baseline approach. The free baseline approach, with an ideal Type I error rate, also identified all the non-linking items as DIF items. Therefore, all items were flagged as DIF items under SGR using a NHST paradigm. H</w:t>
      </w:r>
      <w:r w:rsidRPr="008D199C">
        <w:rPr>
          <w:rFonts w:ascii="Times New Roman" w:hAnsi="Times New Roman" w:cs="Times New Roman" w:hint="eastAsia"/>
          <w:color w:val="000000" w:themeColor="text1"/>
        </w:rPr>
        <w:t>owever</w:t>
      </w:r>
      <w:r w:rsidRPr="008D199C">
        <w:rPr>
          <w:rFonts w:ascii="Times New Roman" w:hAnsi="Times New Roman" w:cs="Times New Roman"/>
          <w:color w:val="000000" w:themeColor="text1"/>
        </w:rPr>
        <w:t xml:space="preserve">, based on Cohen’s (1992) guidelines for interpreting effect size, 4 out of the 17 items showed a negligible DIF effect size smaller than .2 (Items 3, 9, 16, and 17), 2 items exhibited moderate DIF (i.e., .5 </w:t>
      </w:r>
      <w:r w:rsidRPr="008D199C">
        <w:rPr>
          <w:rFonts w:ascii="Times New Roman" w:eastAsia="Times New Roman" w:hAnsi="Times New Roman" w:cs="Times New Roman"/>
          <w:color w:val="000000" w:themeColor="text1"/>
          <w:shd w:val="clear" w:color="auto" w:fill="FFFFFF"/>
        </w:rPr>
        <w:t>≤</w:t>
      </w:r>
      <w:r w:rsidRPr="008D199C">
        <w:rPr>
          <w:rFonts w:ascii="Times New Roman" w:hAnsi="Times New Roman" w:cs="Times New Roman"/>
          <w:i/>
          <w:color w:val="000000" w:themeColor="text1"/>
        </w:rPr>
        <w:t xml:space="preserve"> d</w:t>
      </w:r>
      <w:r w:rsidRPr="008D199C">
        <w:rPr>
          <w:rFonts w:ascii="Times New Roman" w:hAnsi="Times New Roman" w:cs="Times New Roman"/>
          <w:color w:val="000000" w:themeColor="text1"/>
        </w:rPr>
        <w:t xml:space="preserve"> &lt; .8; Items 5 and 7), only 2 items exhibited large DIF (i.e., 0.8 </w:t>
      </w:r>
      <w:r w:rsidRPr="008D199C">
        <w:rPr>
          <w:rFonts w:ascii="Times New Roman" w:eastAsia="Times New Roman" w:hAnsi="Times New Roman" w:cs="Times New Roman"/>
          <w:color w:val="000000" w:themeColor="text1"/>
          <w:shd w:val="clear" w:color="auto" w:fill="FFFFFF"/>
        </w:rPr>
        <w:t xml:space="preserve">≤ </w:t>
      </w:r>
      <w:r w:rsidRPr="008D199C">
        <w:rPr>
          <w:rFonts w:ascii="Times New Roman" w:eastAsia="Times New Roman" w:hAnsi="Times New Roman" w:cs="Times New Roman"/>
          <w:i/>
          <w:color w:val="000000" w:themeColor="text1"/>
          <w:shd w:val="clear" w:color="auto" w:fill="FFFFFF"/>
        </w:rPr>
        <w:t>d</w:t>
      </w:r>
      <w:r w:rsidRPr="008D199C">
        <w:rPr>
          <w:rFonts w:ascii="Times New Roman" w:eastAsia="Times New Roman" w:hAnsi="Times New Roman" w:cs="Times New Roman"/>
          <w:color w:val="000000" w:themeColor="text1"/>
          <w:shd w:val="clear" w:color="auto" w:fill="FFFFFF"/>
        </w:rPr>
        <w:t xml:space="preserve">; Items 10 and 15), and the remaining 9 items showed small DIF (.2 ≤ </w:t>
      </w:r>
      <w:r w:rsidRPr="008D199C">
        <w:rPr>
          <w:rFonts w:ascii="Times New Roman" w:eastAsia="Times New Roman" w:hAnsi="Times New Roman" w:cs="Times New Roman"/>
          <w:i/>
          <w:color w:val="000000" w:themeColor="text1"/>
          <w:shd w:val="clear" w:color="auto" w:fill="FFFFFF"/>
        </w:rPr>
        <w:t xml:space="preserve">d </w:t>
      </w:r>
      <w:r w:rsidRPr="008D199C">
        <w:rPr>
          <w:rFonts w:ascii="Times New Roman" w:eastAsia="Times New Roman" w:hAnsi="Times New Roman" w:cs="Times New Roman"/>
          <w:color w:val="000000" w:themeColor="text1"/>
          <w:shd w:val="clear" w:color="auto" w:fill="FFFFFF"/>
        </w:rPr>
        <w:t xml:space="preserve">&lt; .5). </w:t>
      </w:r>
    </w:p>
    <w:p w14:paraId="13FB5B26" w14:textId="6825BFC1" w:rsidR="00F94499" w:rsidRPr="009902D6" w:rsidRDefault="00A20866" w:rsidP="00984A50">
      <w:pPr>
        <w:spacing w:line="480" w:lineRule="auto"/>
        <w:ind w:firstLine="360"/>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shd w:val="clear" w:color="auto" w:fill="FFFFFF"/>
        </w:rPr>
        <w:lastRenderedPageBreak/>
        <w:t>Although we were not able to compute DIF for the polytomous GGUM, we examined Differential Test Functioning (DTF) by combining the test characteristic curves (TCC) of the two groups. As shown in Figure 18, under GGUM, the scale exhibited very small DTF, as the two pretty straight TCCs almost completely overlapped. DTF under SGR (Figure 19), on the other hand, was larger and non-uniform. To be more specific, when the well-being level was below 0, the Chinese participants had lower expected total score, whereas these scores became higher than the U.S. participants when the trait level was above 0. The two TCCs were very slightly S-shaped under SGR.</w:t>
      </w:r>
    </w:p>
    <w:p w14:paraId="5A9C09D4" w14:textId="3146E905" w:rsidR="00984A50" w:rsidRDefault="00984A50" w:rsidP="00984A50">
      <w:pPr>
        <w:spacing w:line="480" w:lineRule="auto"/>
        <w:rPr>
          <w:rFonts w:ascii="Times New Roman" w:hAnsi="Times New Roman" w:cs="Times New Roman"/>
          <w:color w:val="000000" w:themeColor="text1"/>
        </w:rPr>
      </w:pPr>
      <w:r w:rsidRPr="008D199C">
        <w:rPr>
          <w:rFonts w:ascii="Times New Roman" w:hAnsi="Times New Roman" w:cs="Times New Roman"/>
          <w:b/>
          <w:i/>
          <w:color w:val="000000" w:themeColor="text1"/>
        </w:rPr>
        <w:t>The Curiosity scale.</w:t>
      </w:r>
      <w:r w:rsidRPr="008D199C">
        <w:rPr>
          <w:rFonts w:ascii="Times New Roman" w:hAnsi="Times New Roman" w:cs="Times New Roman"/>
          <w:color w:val="000000" w:themeColor="text1"/>
        </w:rPr>
        <w:t xml:space="preserve"> </w:t>
      </w:r>
      <w:r w:rsidR="00544B88">
        <w:rPr>
          <w:rFonts w:ascii="Times New Roman" w:hAnsi="Times New Roman" w:cs="Times New Roman"/>
          <w:color w:val="000000" w:themeColor="text1"/>
        </w:rPr>
        <w:t>For</w:t>
      </w:r>
      <w:r w:rsidRPr="008D199C">
        <w:rPr>
          <w:rFonts w:ascii="Times New Roman" w:hAnsi="Times New Roman" w:cs="Times New Roman"/>
          <w:color w:val="000000" w:themeColor="text1"/>
        </w:rPr>
        <w:t xml:space="preserve"> the Curiosity scale, </w:t>
      </w:r>
      <w:r w:rsidR="00B5658F">
        <w:rPr>
          <w:rFonts w:ascii="Times New Roman" w:hAnsi="Times New Roman" w:cs="Times New Roman"/>
          <w:color w:val="000000" w:themeColor="text1"/>
        </w:rPr>
        <w:t xml:space="preserve">with both baseline approaches, </w:t>
      </w:r>
      <w:r w:rsidR="00CD5DCB">
        <w:rPr>
          <w:rFonts w:ascii="Times New Roman" w:hAnsi="Times New Roman" w:cs="Times New Roman"/>
          <w:color w:val="000000" w:themeColor="text1"/>
        </w:rPr>
        <w:t xml:space="preserve">many of the </w:t>
      </w:r>
      <w:r w:rsidRPr="008D199C">
        <w:rPr>
          <w:rFonts w:ascii="Times New Roman" w:hAnsi="Times New Roman" w:cs="Times New Roman"/>
          <w:color w:val="000000" w:themeColor="text1"/>
        </w:rPr>
        <w:t xml:space="preserve">matrices </w:t>
      </w:r>
      <w:r w:rsidR="00925DEB">
        <w:rPr>
          <w:rFonts w:ascii="Times New Roman" w:hAnsi="Times New Roman" w:cs="Times New Roman"/>
          <w:color w:val="000000" w:themeColor="text1"/>
        </w:rPr>
        <w:t>were reported to have be</w:t>
      </w:r>
      <w:r w:rsidR="003143A1">
        <w:rPr>
          <w:rFonts w:ascii="Times New Roman" w:hAnsi="Times New Roman" w:cs="Times New Roman"/>
          <w:color w:val="000000" w:themeColor="text1"/>
        </w:rPr>
        <w:t>en</w:t>
      </w:r>
      <w:r w:rsidR="00CD5DCB">
        <w:rPr>
          <w:rFonts w:ascii="Times New Roman" w:hAnsi="Times New Roman" w:cs="Times New Roman"/>
          <w:color w:val="000000" w:themeColor="text1"/>
        </w:rPr>
        <w:t xml:space="preserve"> ill-conditioned</w:t>
      </w:r>
      <w:r w:rsidR="001E4007">
        <w:rPr>
          <w:rFonts w:ascii="Times New Roman" w:hAnsi="Times New Roman" w:cs="Times New Roman"/>
          <w:color w:val="000000" w:themeColor="text1"/>
        </w:rPr>
        <w:t>, so</w:t>
      </w:r>
      <w:r w:rsidRPr="008D199C">
        <w:rPr>
          <w:rFonts w:ascii="Times New Roman" w:hAnsi="Times New Roman" w:cs="Times New Roman"/>
          <w:color w:val="000000" w:themeColor="text1"/>
        </w:rPr>
        <w:t xml:space="preserve"> eventually we had to exclude the GGUM from the analyses again.</w:t>
      </w:r>
    </w:p>
    <w:p w14:paraId="1BDDD2FB" w14:textId="77777777" w:rsidR="00B31BC2" w:rsidRDefault="00984A50" w:rsidP="00984A50">
      <w:pPr>
        <w:spacing w:line="480" w:lineRule="auto"/>
        <w:ind w:firstLine="360"/>
        <w:rPr>
          <w:rFonts w:ascii="Times New Roman" w:hAnsi="Times New Roman" w:cs="Times New Roman"/>
          <w:color w:val="000000" w:themeColor="text1"/>
        </w:rPr>
      </w:pPr>
      <w:r w:rsidRPr="008D199C">
        <w:rPr>
          <w:rFonts w:ascii="Times New Roman" w:hAnsi="Times New Roman" w:cs="Times New Roman"/>
          <w:color w:val="000000" w:themeColor="text1"/>
        </w:rPr>
        <w:t>As shown in Table 10, when SGR was applied, except for Item 12, all the other items were found to have significant DIF. With the exact same set of items, according to DIF effect sizes, 4 out of the 17 items had negligible DIF (Items 2, 5, 7, and 20), 4 exhibited small DIF (Items 3, 6, 8, and 12), only 2 showed large DIF (Items 11 and 17), and the other 6 items exhibited moderate DIF.</w:t>
      </w:r>
    </w:p>
    <w:p w14:paraId="668E4DD1" w14:textId="6A4043E9" w:rsidR="00984A50" w:rsidRDefault="00001494" w:rsidP="00796E6D">
      <w:pPr>
        <w:spacing w:line="480" w:lineRule="auto"/>
        <w:ind w:firstLine="360"/>
      </w:pPr>
      <w:r>
        <w:rPr>
          <w:rFonts w:ascii="Times New Roman" w:hAnsi="Times New Roman" w:cs="Times New Roman"/>
          <w:color w:val="000000" w:themeColor="text1"/>
        </w:rPr>
        <w:t>TCCs for the Curiosity scale were also computed for the two groups, and were combined to examine DTF (Figures 20-21). In general, under GGUM, the scale showed smaller DTF than under SGR, and DTF under both models was non-uniform. The two TCCs crossed at almost the same trait level (i.e., approximately -2.25) under the two models. Below this trait level, the Chinese participants had very slightly lower expected total scores than the American participants, but the trend reversed past this point, and the differences in the expected scores became larger.</w:t>
      </w:r>
    </w:p>
    <w:p w14:paraId="7C4C28F5"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lastRenderedPageBreak/>
        <w:t>CHAPTER 4</w:t>
      </w:r>
    </w:p>
    <w:p w14:paraId="10CC3DA3" w14:textId="77777777" w:rsidR="00984A50" w:rsidRPr="00F4675C" w:rsidRDefault="00984A50" w:rsidP="00984A50">
      <w:pPr>
        <w:spacing w:line="480" w:lineRule="auto"/>
        <w:jc w:val="center"/>
        <w:rPr>
          <w:rFonts w:ascii="Times New Roman" w:hAnsi="Times New Roman" w:cs="Times New Roman"/>
          <w:b/>
          <w:color w:val="000000" w:themeColor="text1"/>
        </w:rPr>
      </w:pPr>
      <w:r w:rsidRPr="00F4675C">
        <w:rPr>
          <w:rFonts w:ascii="Times New Roman" w:hAnsi="Times New Roman" w:cs="Times New Roman"/>
          <w:b/>
          <w:color w:val="000000" w:themeColor="text1"/>
        </w:rPr>
        <w:t>DISCUSSION</w:t>
      </w:r>
    </w:p>
    <w:p w14:paraId="066548CC" w14:textId="269D6C0D"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revealed that GGUM and SGR had comparable model fit with the CPS data. For the Well-being scale, with </w:t>
      </w:r>
      <w:r w:rsidR="00A820F5">
        <w:rPr>
          <w:rFonts w:ascii="Times New Roman" w:hAnsi="Times New Roman" w:cs="Times New Roman"/>
          <w:color w:val="000000" w:themeColor="text1"/>
        </w:rPr>
        <w:t xml:space="preserve">as few as just </w:t>
      </w:r>
      <w:r w:rsidRPr="00F4675C">
        <w:rPr>
          <w:rFonts w:ascii="Times New Roman" w:hAnsi="Times New Roman" w:cs="Times New Roman" w:hint="eastAsia"/>
          <w:color w:val="000000" w:themeColor="text1"/>
        </w:rPr>
        <w:t>one</w:t>
      </w:r>
      <w:r w:rsidRPr="00F4675C">
        <w:rPr>
          <w:rFonts w:ascii="Times New Roman" w:hAnsi="Times New Roman" w:cs="Times New Roman"/>
          <w:color w:val="000000" w:themeColor="text1"/>
        </w:rPr>
        <w:t xml:space="preserve"> unfolding item showing properties of a good</w:t>
      </w:r>
      <w:r w:rsidR="00C35225">
        <w:rPr>
          <w:rFonts w:ascii="Times New Roman" w:hAnsi="Times New Roman" w:cs="Times New Roman"/>
          <w:color w:val="000000" w:themeColor="text1"/>
        </w:rPr>
        <w:t xml:space="preserve"> non-mono</w:t>
      </w:r>
      <w:r w:rsidR="000C0A68">
        <w:rPr>
          <w:rFonts w:ascii="Times New Roman" w:hAnsi="Times New Roman" w:cs="Times New Roman"/>
          <w:color w:val="000000" w:themeColor="text1"/>
        </w:rPr>
        <w:t>tonic item, GGUM managed to achieve</w:t>
      </w:r>
      <w:r w:rsidRPr="00F4675C">
        <w:rPr>
          <w:rFonts w:ascii="Times New Roman" w:hAnsi="Times New Roman" w:cs="Times New Roman"/>
          <w:color w:val="000000" w:themeColor="text1"/>
        </w:rPr>
        <w:t xml:space="preserve"> equally good or better fit than SGR across </w:t>
      </w:r>
      <w:r w:rsidR="00BF57CB">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two groups. For the Curiosity scale, GGUM fitted better than SGR in the Chinese group, while worse than SGR in the U.S. group. Removal of the unfolding item greatly improved </w:t>
      </w:r>
      <w:r w:rsidR="006308A3">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 xml:space="preserve">model fit of SGR. Although </w:t>
      </w:r>
      <w:r w:rsidR="00FD1989">
        <w:rPr>
          <w:rFonts w:ascii="Times New Roman" w:hAnsi="Times New Roman" w:cs="Times New Roman"/>
          <w:color w:val="000000" w:themeColor="text1"/>
        </w:rPr>
        <w:t xml:space="preserve">the </w:t>
      </w:r>
      <w:r w:rsidRPr="00F4675C">
        <w:rPr>
          <w:rFonts w:ascii="Times New Roman" w:hAnsi="Times New Roman" w:cs="Times New Roman"/>
          <w:color w:val="000000" w:themeColor="text1"/>
        </w:rPr>
        <w:t>model fit of GGUM improved slightly when the unfolding item was removed, the exten</w:t>
      </w:r>
      <w:r w:rsidR="00367181">
        <w:rPr>
          <w:rFonts w:ascii="Times New Roman" w:hAnsi="Times New Roman" w:cs="Times New Roman"/>
          <w:color w:val="000000" w:themeColor="text1"/>
        </w:rPr>
        <w:t>t</w:t>
      </w:r>
      <w:r w:rsidRPr="00F4675C">
        <w:rPr>
          <w:rFonts w:ascii="Times New Roman" w:hAnsi="Times New Roman" w:cs="Times New Roman"/>
          <w:color w:val="000000" w:themeColor="text1"/>
        </w:rPr>
        <w:t xml:space="preserve"> was a lot less than that of SGR. These findings were inconsistent with Speer et al. (2016), where SGR surpassed GGUM for items doubles and triples for all types of scales, even the non-monotonic scales. </w:t>
      </w:r>
      <w:r w:rsidR="00C27BC6">
        <w:rPr>
          <w:rFonts w:ascii="Times New Roman" w:hAnsi="Times New Roman" w:cs="Times New Roman"/>
          <w:color w:val="000000" w:themeColor="text1"/>
        </w:rPr>
        <w:t>In their study, w</w:t>
      </w:r>
      <w:r w:rsidRPr="00F4675C">
        <w:rPr>
          <w:rFonts w:ascii="Times New Roman" w:hAnsi="Times New Roman" w:cs="Times New Roman"/>
          <w:color w:val="000000" w:themeColor="text1"/>
        </w:rPr>
        <w:t xml:space="preserve">hether an item was non-monotonic was based on expert ratings. </w:t>
      </w:r>
      <w:r w:rsidR="000048E9">
        <w:rPr>
          <w:rFonts w:ascii="Times New Roman" w:hAnsi="Times New Roman" w:cs="Times New Roman"/>
          <w:color w:val="000000" w:themeColor="text1"/>
        </w:rPr>
        <w:t>S</w:t>
      </w:r>
      <w:r w:rsidR="001A6392">
        <w:rPr>
          <w:rFonts w:ascii="Times New Roman" w:hAnsi="Times New Roman" w:cs="Times New Roman"/>
          <w:color w:val="000000" w:themeColor="text1"/>
        </w:rPr>
        <w:t>ince no ICCs or</w:t>
      </w:r>
      <w:r w:rsidRPr="00F4675C">
        <w:rPr>
          <w:rFonts w:ascii="Times New Roman" w:hAnsi="Times New Roman" w:cs="Times New Roman"/>
          <w:color w:val="000000" w:themeColor="text1"/>
        </w:rPr>
        <w:t xml:space="preserve"> item parameters were presented in the Speer et al. (2016), we doubt whether items rated high in non-monotonicity actually worked as unfolding items (i.e., having unfolding ICCs, acceptable alpha paramters, and close-to-zero delta parameters). According to the current study, having more working unfolding items will likely to harm the fit for SGR, but </w:t>
      </w:r>
      <w:r w:rsidR="00466F33">
        <w:rPr>
          <w:rFonts w:ascii="Times New Roman" w:hAnsi="Times New Roman" w:cs="Times New Roman"/>
          <w:color w:val="000000" w:themeColor="text1"/>
        </w:rPr>
        <w:t>not</w:t>
      </w:r>
      <w:r w:rsidR="00D46042">
        <w:rPr>
          <w:rFonts w:ascii="Times New Roman" w:hAnsi="Times New Roman" w:cs="Times New Roman"/>
          <w:color w:val="000000" w:themeColor="text1"/>
        </w:rPr>
        <w:t xml:space="preserve"> or not as much as</w:t>
      </w:r>
      <w:r w:rsidR="00466F33">
        <w:rPr>
          <w:rFonts w:ascii="Times New Roman" w:hAnsi="Times New Roman" w:cs="Times New Roman"/>
          <w:color w:val="000000" w:themeColor="text1"/>
        </w:rPr>
        <w:t xml:space="preserve"> </w:t>
      </w:r>
      <w:r w:rsidR="00AB4278">
        <w:rPr>
          <w:rFonts w:ascii="Times New Roman" w:hAnsi="Times New Roman" w:cs="Times New Roman"/>
          <w:color w:val="000000" w:themeColor="text1"/>
        </w:rPr>
        <w:t>for</w:t>
      </w:r>
      <w:r w:rsidRPr="00F4675C">
        <w:rPr>
          <w:rFonts w:ascii="Times New Roman" w:hAnsi="Times New Roman" w:cs="Times New Roman"/>
          <w:color w:val="000000" w:themeColor="text1"/>
        </w:rPr>
        <w:t xml:space="preserve"> GGUM.</w:t>
      </w:r>
    </w:p>
    <w:p w14:paraId="76A65E86" w14:textId="77777777"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The current study also demonstrated that the SGR, as a dominance IRT model, is applicable for DIF analysis of personality tests in a cross-cultural setting. However, when the sample size is large as in our study, the NHST paradigm became so sensitive that even a small DIF could lead to rejection to the null hypothesis. As a result, given by the log-likelihood ratio test, all items on the Well-being scale and 15 out of 16 items on the Curiosity scale were identified to have significant DIF across the two groups. When DIF effect sizes were examined with Nye’s (2011) </w:t>
      </w:r>
      <w:r w:rsidRPr="00F4675C">
        <w:rPr>
          <w:rFonts w:ascii="Times New Roman" w:hAnsi="Times New Roman" w:cs="Times New Roman"/>
          <w:color w:val="000000" w:themeColor="text1"/>
        </w:rPr>
        <w:lastRenderedPageBreak/>
        <w:t xml:space="preserve">method, not surprisingly, the Well-being and Curiosity scales each had only 2 items with large DIF, while all the other items flagged DIF under NHST only had small to moderate DIF. </w:t>
      </w:r>
    </w:p>
    <w:p w14:paraId="3E334717" w14:textId="2B3C6F19" w:rsidR="00EA0B93" w:rsidRDefault="00F4771E"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The fact that in our study, both scales were shown to have smaller DTF under GGUM than SGR, points out the importance of considering the use of GGUM in DIF analyses using personality data. Apparently in the current study, according to GGUM, both the Well-being and the Curiosity scales are more equivalent cross cultures than when they are examined with SGR.</w:t>
      </w:r>
    </w:p>
    <w:p w14:paraId="67851F28" w14:textId="4FD63F30"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Due to ill-conditioned matrices, we were n</w:t>
      </w:r>
      <w:r w:rsidR="00D4420B">
        <w:rPr>
          <w:rFonts w:ascii="Times New Roman" w:hAnsi="Times New Roman" w:cs="Times New Roman"/>
          <w:color w:val="000000" w:themeColor="text1"/>
        </w:rPr>
        <w:t xml:space="preserve">ot able to carry out the </w:t>
      </w:r>
      <w:r w:rsidR="00AF1BF6">
        <w:rPr>
          <w:rFonts w:ascii="Times New Roman" w:hAnsi="Times New Roman" w:cs="Times New Roman"/>
          <w:color w:val="000000" w:themeColor="text1"/>
        </w:rPr>
        <w:t>DIF anal</w:t>
      </w:r>
      <w:r w:rsidR="00D4420B">
        <w:rPr>
          <w:rFonts w:ascii="Times New Roman" w:hAnsi="Times New Roman" w:cs="Times New Roman"/>
          <w:color w:val="000000" w:themeColor="text1"/>
        </w:rPr>
        <w:t>ys</w:t>
      </w:r>
      <w:r w:rsidR="00846F4D">
        <w:rPr>
          <w:rFonts w:ascii="Times New Roman" w:hAnsi="Times New Roman" w:cs="Times New Roman"/>
          <w:color w:val="000000" w:themeColor="text1"/>
        </w:rPr>
        <w:t>i</w:t>
      </w:r>
      <w:r w:rsidR="00496EB4">
        <w:rPr>
          <w:rFonts w:ascii="Times New Roman" w:hAnsi="Times New Roman" w:cs="Times New Roman"/>
          <w:color w:val="000000" w:themeColor="text1"/>
        </w:rPr>
        <w:t>s with constrained or</w:t>
      </w:r>
      <w:r w:rsidRPr="00F4675C">
        <w:rPr>
          <w:rFonts w:ascii="Times New Roman" w:hAnsi="Times New Roman" w:cs="Times New Roman"/>
          <w:color w:val="000000" w:themeColor="text1"/>
        </w:rPr>
        <w:t xml:space="preserve"> free baseline approach under GGUM. This was because results obtained from ill-conditioned matrices could not be trusted. We were unable to find any studies mentioning getting ill-conditioned matrix warnings with GGUM2004, but problems have been reported of having singular </w:t>
      </w:r>
      <w:r w:rsidR="00F906C8">
        <w:rPr>
          <w:rFonts w:ascii="Times New Roman" w:hAnsi="Times New Roman" w:cs="Times New Roman"/>
          <w:color w:val="000000" w:themeColor="text1"/>
        </w:rPr>
        <w:t>or invertible matrices with the model</w:t>
      </w:r>
      <w:r w:rsidRPr="00F4675C">
        <w:rPr>
          <w:rFonts w:ascii="Times New Roman" w:hAnsi="Times New Roman" w:cs="Times New Roman"/>
          <w:color w:val="000000" w:themeColor="text1"/>
        </w:rPr>
        <w:t>, which led to the authors deleting those data sets from the</w:t>
      </w:r>
      <w:r w:rsidR="00600612">
        <w:rPr>
          <w:rFonts w:ascii="Times New Roman" w:hAnsi="Times New Roman" w:cs="Times New Roman"/>
          <w:color w:val="000000" w:themeColor="text1"/>
        </w:rPr>
        <w:t>ir</w:t>
      </w:r>
      <w:r w:rsidRPr="00F4675C">
        <w:rPr>
          <w:rFonts w:ascii="Times New Roman" w:hAnsi="Times New Roman" w:cs="Times New Roman"/>
          <w:color w:val="000000" w:themeColor="text1"/>
        </w:rPr>
        <w:t xml:space="preserve"> simulation</w:t>
      </w:r>
      <w:r w:rsidR="00600612">
        <w:rPr>
          <w:rFonts w:ascii="Times New Roman" w:hAnsi="Times New Roman" w:cs="Times New Roman"/>
          <w:color w:val="000000" w:themeColor="text1"/>
        </w:rPr>
        <w:t xml:space="preserve"> study</w:t>
      </w:r>
      <w:r w:rsidRPr="00F4675C">
        <w:rPr>
          <w:rFonts w:ascii="Times New Roman" w:hAnsi="Times New Roman" w:cs="Times New Roman"/>
          <w:color w:val="000000" w:themeColor="text1"/>
        </w:rPr>
        <w:t xml:space="preserve"> (Carter &amp; Zickar, 2011a). We would like to point out that, in GGUM2004, the warning for an ill-conditioned matrix will only appear in a command window, and stay on for about 2 seconds before the window closes normally. No warnings will be shown in the GGUM2004 output file, and all results</w:t>
      </w:r>
      <w:r w:rsidR="00E909F1">
        <w:rPr>
          <w:rFonts w:ascii="Times New Roman" w:hAnsi="Times New Roman" w:cs="Times New Roman"/>
          <w:color w:val="000000" w:themeColor="text1"/>
        </w:rPr>
        <w:t>,</w:t>
      </w:r>
      <w:r w:rsidRPr="00F4675C">
        <w:rPr>
          <w:rFonts w:ascii="Times New Roman" w:hAnsi="Times New Roman" w:cs="Times New Roman"/>
          <w:color w:val="000000" w:themeColor="text1"/>
        </w:rPr>
        <w:t xml:space="preserve"> including the fit indices and time spent carrying out the analysis will be computed </w:t>
      </w:r>
      <w:r w:rsidR="00AA7AD8">
        <w:rPr>
          <w:rFonts w:ascii="Times New Roman" w:hAnsi="Times New Roman" w:cs="Times New Roman"/>
          <w:color w:val="000000" w:themeColor="text1"/>
        </w:rPr>
        <w:t>as usual</w:t>
      </w:r>
      <w:r w:rsidRPr="00F4675C">
        <w:rPr>
          <w:rFonts w:ascii="Times New Roman" w:hAnsi="Times New Roman" w:cs="Times New Roman"/>
          <w:color w:val="000000" w:themeColor="text1"/>
        </w:rPr>
        <w:t xml:space="preserve">. Therefore, when an automated program (e.g., constrained baseline models) is left running unsupervised in GGUM2004, it is possible that the results are inaccurate because of ill-conditioned matrices, yet the </w:t>
      </w:r>
      <w:r w:rsidR="00443633">
        <w:rPr>
          <w:rFonts w:ascii="Times New Roman" w:hAnsi="Times New Roman" w:cs="Times New Roman"/>
          <w:color w:val="000000" w:themeColor="text1"/>
        </w:rPr>
        <w:t xml:space="preserve">executive </w:t>
      </w:r>
      <w:r w:rsidRPr="00F4675C">
        <w:rPr>
          <w:rFonts w:ascii="Times New Roman" w:hAnsi="Times New Roman" w:cs="Times New Roman"/>
          <w:color w:val="000000" w:themeColor="text1"/>
        </w:rPr>
        <w:t xml:space="preserve">output </w:t>
      </w:r>
      <w:r w:rsidR="00596AD0">
        <w:rPr>
          <w:rFonts w:ascii="Times New Roman" w:hAnsi="Times New Roman" w:cs="Times New Roman"/>
          <w:color w:val="000000" w:themeColor="text1"/>
        </w:rPr>
        <w:t xml:space="preserve">still </w:t>
      </w:r>
      <w:r w:rsidRPr="00F4675C">
        <w:rPr>
          <w:rFonts w:ascii="Times New Roman" w:hAnsi="Times New Roman" w:cs="Times New Roman"/>
          <w:color w:val="000000" w:themeColor="text1"/>
        </w:rPr>
        <w:t>looks</w:t>
      </w:r>
      <w:r w:rsidR="0047520E">
        <w:rPr>
          <w:rFonts w:ascii="Times New Roman" w:hAnsi="Times New Roman" w:cs="Times New Roman"/>
          <w:color w:val="000000" w:themeColor="text1"/>
        </w:rPr>
        <w:t xml:space="preserve"> normal</w:t>
      </w:r>
      <w:r w:rsidRPr="00F4675C">
        <w:rPr>
          <w:rFonts w:ascii="Times New Roman" w:hAnsi="Times New Roman" w:cs="Times New Roman"/>
          <w:color w:val="000000" w:themeColor="text1"/>
        </w:rPr>
        <w:t>. We suggest that researchers supervise</w:t>
      </w:r>
      <w:r w:rsidR="000F2CEF">
        <w:rPr>
          <w:rFonts w:ascii="Times New Roman" w:hAnsi="Times New Roman" w:cs="Times New Roman"/>
          <w:color w:val="000000" w:themeColor="text1"/>
        </w:rPr>
        <w:t xml:space="preserve"> the whole process, and </w:t>
      </w:r>
      <w:r w:rsidRPr="00F4675C">
        <w:rPr>
          <w:rFonts w:ascii="Times New Roman" w:hAnsi="Times New Roman" w:cs="Times New Roman"/>
          <w:color w:val="000000" w:themeColor="text1"/>
        </w:rPr>
        <w:t xml:space="preserve">examine the item parameter standard errors carefully. Standard errors that are too large or too close to zero may indicate ill-conditioned matrices, but not necessarily. GGUM2004 should be improved upon so that output files could include warnings about singular or ill-conditioned matrices. </w:t>
      </w:r>
      <w:r w:rsidR="00D76469">
        <w:rPr>
          <w:rFonts w:ascii="Times New Roman" w:hAnsi="Times New Roman" w:cs="Times New Roman"/>
          <w:color w:val="000000" w:themeColor="text1"/>
        </w:rPr>
        <w:t xml:space="preserve">Having to drop </w:t>
      </w:r>
      <w:r w:rsidRPr="00F4675C">
        <w:rPr>
          <w:rFonts w:ascii="Times New Roman" w:hAnsi="Times New Roman" w:cs="Times New Roman"/>
          <w:color w:val="000000" w:themeColor="text1"/>
        </w:rPr>
        <w:t xml:space="preserve">GGUM </w:t>
      </w:r>
      <w:r w:rsidR="00D76469">
        <w:rPr>
          <w:rFonts w:ascii="Times New Roman" w:hAnsi="Times New Roman" w:cs="Times New Roman"/>
          <w:color w:val="000000" w:themeColor="text1"/>
        </w:rPr>
        <w:t xml:space="preserve">from the current </w:t>
      </w:r>
      <w:r w:rsidR="000761A0">
        <w:rPr>
          <w:rFonts w:ascii="Times New Roman" w:hAnsi="Times New Roman" w:cs="Times New Roman"/>
          <w:color w:val="000000" w:themeColor="text1"/>
        </w:rPr>
        <w:t>study was disappointing.</w:t>
      </w:r>
    </w:p>
    <w:p w14:paraId="790931B2" w14:textId="77777777" w:rsidR="00984A50" w:rsidRPr="00D72AE4" w:rsidRDefault="00984A50" w:rsidP="00984A50">
      <w:pPr>
        <w:spacing w:line="480" w:lineRule="auto"/>
        <w:rPr>
          <w:rFonts w:ascii="Times New Roman" w:hAnsi="Times New Roman" w:cs="Times New Roman"/>
          <w:b/>
          <w:color w:val="000000" w:themeColor="text1"/>
        </w:rPr>
      </w:pPr>
      <w:r w:rsidRPr="00D72AE4">
        <w:rPr>
          <w:rFonts w:ascii="Times New Roman" w:hAnsi="Times New Roman" w:cs="Times New Roman"/>
          <w:b/>
          <w:color w:val="000000" w:themeColor="text1"/>
        </w:rPr>
        <w:lastRenderedPageBreak/>
        <w:t>Future research</w:t>
      </w:r>
    </w:p>
    <w:p w14:paraId="70C476A4" w14:textId="77777777" w:rsidR="00984A50" w:rsidRPr="00F4675C"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In the future, simulation studies should be carried out, with the hope of identifying the factors that may cause singular or ill-conditioned matrices, and exploring solutions for such conditions other than simply giving up the model. This will be particularly important for studies using real data, where it’s almost impossible to delete the problematic data sets and proceed with the normal ones. </w:t>
      </w:r>
    </w:p>
    <w:p w14:paraId="3C0870E2" w14:textId="0D266D1E" w:rsidR="00984A50" w:rsidRDefault="00984A50" w:rsidP="00984A50">
      <w:pPr>
        <w:spacing w:line="480" w:lineRule="auto"/>
        <w:ind w:firstLine="360"/>
        <w:rPr>
          <w:rFonts w:ascii="Times New Roman" w:hAnsi="Times New Roman" w:cs="Times New Roman"/>
          <w:color w:val="000000" w:themeColor="text1"/>
        </w:rPr>
      </w:pPr>
      <w:r w:rsidRPr="00F4675C">
        <w:rPr>
          <w:rFonts w:ascii="Times New Roman" w:hAnsi="Times New Roman" w:cs="Times New Roman"/>
          <w:color w:val="000000" w:themeColor="text1"/>
        </w:rPr>
        <w:t xml:space="preserve">More attention should be paid to applying the GGUM to real data, especially personality data obtained cross-culturally, </w:t>
      </w:r>
      <w:r w:rsidR="001C2869">
        <w:rPr>
          <w:rFonts w:ascii="Times New Roman" w:hAnsi="Times New Roman" w:cs="Times New Roman"/>
          <w:color w:val="000000" w:themeColor="text1"/>
        </w:rPr>
        <w:t xml:space="preserve">rather </w:t>
      </w:r>
      <w:r w:rsidRPr="00F4675C">
        <w:rPr>
          <w:rFonts w:ascii="Times New Roman" w:hAnsi="Times New Roman" w:cs="Times New Roman"/>
          <w:color w:val="000000" w:themeColor="text1"/>
        </w:rPr>
        <w:t>than only to simulation studies. Moreover, how and why various types of unfolding, or intermediate items work or not work should be closely examined, given the importance of such items to the fit of the GGUM, which was demonstrated in the current study.</w:t>
      </w:r>
    </w:p>
    <w:p w14:paraId="2ADF58F5" w14:textId="77777777" w:rsidR="00984A50" w:rsidRPr="006E3CCA" w:rsidRDefault="00984A50" w:rsidP="00984A50">
      <w:pPr>
        <w:spacing w:line="480" w:lineRule="auto"/>
        <w:rPr>
          <w:rFonts w:ascii="Times New Roman" w:hAnsi="Times New Roman" w:cs="Times New Roman"/>
          <w:b/>
          <w:color w:val="000000" w:themeColor="text1"/>
        </w:rPr>
      </w:pPr>
      <w:r w:rsidRPr="006E3CCA">
        <w:rPr>
          <w:rFonts w:ascii="Times New Roman" w:hAnsi="Times New Roman" w:cs="Times New Roman"/>
          <w:b/>
          <w:color w:val="000000" w:themeColor="text1"/>
        </w:rPr>
        <w:t>Conclusion</w:t>
      </w:r>
    </w:p>
    <w:p w14:paraId="55647416" w14:textId="44B3902A" w:rsidR="00984A50" w:rsidRDefault="00984A50" w:rsidP="00984A50">
      <w:pPr>
        <w:spacing w:line="480" w:lineRule="auto"/>
        <w:ind w:firstLine="360"/>
        <w:rPr>
          <w:rFonts w:ascii="Times New Roman" w:hAnsi="Times New Roman" w:cs="Times New Roman"/>
          <w:color w:val="000000" w:themeColor="text1"/>
        </w:rPr>
      </w:pPr>
      <w:r>
        <w:rPr>
          <w:rFonts w:ascii="Times New Roman" w:hAnsi="Times New Roman" w:cs="Times New Roman"/>
          <w:color w:val="000000" w:themeColor="text1"/>
        </w:rPr>
        <w:t>Although by applying the dominance IRT model and NHST, we found significant DIF on almost all items on the Well-being and Curiosity scales of the CPS, DIF effect size measures told a different story by demonstrating that only 2 items on each scale had large DIF. Also, contrast</w:t>
      </w:r>
      <w:r w:rsidR="008954F7">
        <w:rPr>
          <w:rFonts w:ascii="Times New Roman" w:hAnsi="Times New Roman" w:cs="Times New Roman"/>
          <w:color w:val="000000" w:themeColor="text1"/>
        </w:rPr>
        <w:t>ed</w:t>
      </w:r>
      <w:r w:rsidR="007C2B57">
        <w:rPr>
          <w:rFonts w:ascii="Times New Roman" w:hAnsi="Times New Roman" w:cs="Times New Roman"/>
          <w:color w:val="000000" w:themeColor="text1"/>
        </w:rPr>
        <w:t xml:space="preserve"> </w:t>
      </w:r>
      <w:r>
        <w:rPr>
          <w:rFonts w:ascii="Times New Roman" w:hAnsi="Times New Roman" w:cs="Times New Roman"/>
          <w:color w:val="000000" w:themeColor="text1"/>
        </w:rPr>
        <w:t>to LaPalme et al. (2016), and Speer et al. (2016), we found that the GGUM fitted better or almost as well as the dominance model, which is in line with previous studies advocating the application of GGUM in personality research (e.g., D</w:t>
      </w:r>
      <w:r>
        <w:rPr>
          <w:rFonts w:ascii="Times New Roman" w:hAnsi="Times New Roman" w:cs="Times New Roman" w:hint="eastAsia"/>
          <w:color w:val="000000" w:themeColor="text1"/>
        </w:rPr>
        <w:t xml:space="preserve">rasgow et al., 2010; </w:t>
      </w:r>
      <w:r>
        <w:rPr>
          <w:rFonts w:ascii="Times New Roman" w:hAnsi="Times New Roman" w:cs="Times New Roman"/>
          <w:color w:val="000000" w:themeColor="text1"/>
        </w:rPr>
        <w:t xml:space="preserve">Stark et al., 2006b). </w:t>
      </w:r>
    </w:p>
    <w:p w14:paraId="09C65BF8" w14:textId="77777777" w:rsidR="00984A50" w:rsidRDefault="00984A50" w:rsidP="00984A50">
      <w:pPr>
        <w:spacing w:line="480" w:lineRule="auto"/>
        <w:ind w:left="432" w:hanging="432"/>
        <w:rPr>
          <w:b/>
          <w:color w:val="000000" w:themeColor="text1"/>
          <w:sz w:val="18"/>
          <w:szCs w:val="18"/>
        </w:rPr>
      </w:pPr>
      <w:r>
        <w:rPr>
          <w:b/>
          <w:color w:val="000000" w:themeColor="text1"/>
          <w:sz w:val="18"/>
          <w:szCs w:val="18"/>
        </w:rPr>
        <w:br w:type="page"/>
      </w:r>
    </w:p>
    <w:p w14:paraId="19C2E2C2" w14:textId="77777777" w:rsidR="00984A50" w:rsidRPr="0045055E" w:rsidRDefault="00984A50" w:rsidP="00984A50">
      <w:pPr>
        <w:spacing w:line="480" w:lineRule="auto"/>
        <w:ind w:left="432" w:hanging="432"/>
        <w:jc w:val="center"/>
        <w:rPr>
          <w:rFonts w:ascii="Times New Roman" w:hAnsi="Times New Roman" w:cs="Times New Roman"/>
          <w:b/>
          <w:color w:val="000000" w:themeColor="text1"/>
        </w:rPr>
      </w:pPr>
      <w:r w:rsidRPr="0045055E">
        <w:rPr>
          <w:rFonts w:ascii="Times New Roman" w:hAnsi="Times New Roman" w:cs="Times New Roman"/>
          <w:b/>
          <w:color w:val="000000" w:themeColor="text1"/>
        </w:rPr>
        <w:lastRenderedPageBreak/>
        <w:t>References</w:t>
      </w:r>
    </w:p>
    <w:p w14:paraId="6481DFA7"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Andrich, D. (1988). The application of an unfolding model of the PIRT type to the measurement of attitude.</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Applied Psychological Measurement,</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2</w:t>
      </w:r>
      <w:r w:rsidRPr="0036798C">
        <w:rPr>
          <w:rFonts w:ascii="Times New Roman" w:hAnsi="Times New Roman" w:cs="Times New Roman"/>
          <w:color w:val="000000" w:themeColor="text1"/>
          <w:sz w:val="22"/>
          <w:szCs w:val="22"/>
        </w:rPr>
        <w:t>(1), 33-51. Retrieved from http://search.proquest.com.proxy2.library.illinois.edu/docview/617442870?accountid=14553</w:t>
      </w:r>
    </w:p>
    <w:p w14:paraId="656DE5D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aranik, L. E., Lakey, C. E., Lance, C. E., Hua, W., Meade, A. W., Hu, C., &amp; Michalos, A. (2008). Examining the differential item functioning of the Rosenberg self-esteem scale across eight countri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Social Psychology,38</w:t>
      </w:r>
      <w:r w:rsidRPr="0036798C">
        <w:rPr>
          <w:rFonts w:ascii="Times New Roman" w:eastAsia="Times New Roman" w:hAnsi="Times New Roman" w:cs="Times New Roman"/>
          <w:color w:val="000000" w:themeColor="text1"/>
          <w:sz w:val="22"/>
          <w:szCs w:val="22"/>
        </w:rPr>
        <w:t>(7), 1867-1904. Retrieved from http://search.proquest.com.proxy2.library.illinois.edu/docview/622038181?accountid=14553</w:t>
      </w:r>
    </w:p>
    <w:p w14:paraId="4416DFE4" w14:textId="77777777" w:rsidR="00984A50" w:rsidRPr="0036798C" w:rsidRDefault="00984A50" w:rsidP="00984A50">
      <w:pPr>
        <w:spacing w:line="480" w:lineRule="auto"/>
        <w:ind w:left="432" w:hanging="432"/>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Barrick, M. R., &amp; Mount, M. K. (1991). The big five personality dimensions and job performance: A meta-analysis.</w:t>
      </w:r>
      <w:r w:rsidRPr="0036798C">
        <w:rPr>
          <w:rFonts w:ascii="Times New Roman" w:hAnsi="Times New Roman" w:cs="Times New Roman"/>
          <w:i/>
          <w:iCs/>
          <w:color w:val="000000" w:themeColor="text1"/>
          <w:sz w:val="22"/>
          <w:szCs w:val="22"/>
        </w:rPr>
        <w:t> Personnel Psychology, 44</w:t>
      </w:r>
      <w:r w:rsidRPr="0036798C">
        <w:rPr>
          <w:rFonts w:ascii="Times New Roman" w:hAnsi="Times New Roman" w:cs="Times New Roman"/>
          <w:color w:val="000000" w:themeColor="text1"/>
          <w:sz w:val="22"/>
          <w:szCs w:val="22"/>
        </w:rPr>
        <w:t>(1), 1-26. Retrieved from http://search.proquest.com.proxy2.library.illinois.edu/docview/617946789?accountid=14553</w:t>
      </w:r>
    </w:p>
    <w:p w14:paraId="3C97FA8E"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Borman, W. C., Penner, L. A., Allen, T. D., &amp; Motowidlo, S. J. (2001). Personality predictors of citizenship performance. International Journal of Selection and Assessment, 9(1-2), 52-69. doi:http://dx.doi.org.proxy2.library.illinois.edu/10.1111/1468-2389.00163</w:t>
      </w:r>
    </w:p>
    <w:p w14:paraId="2D73F36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Broadfoot, A. A. (2008).</w:t>
      </w:r>
      <w:r w:rsidRPr="0036798C">
        <w:rPr>
          <w:rStyle w:val="apple-converted-space"/>
          <w:color w:val="000000" w:themeColor="text1"/>
          <w:sz w:val="22"/>
          <w:szCs w:val="22"/>
        </w:rPr>
        <w:t> </w:t>
      </w:r>
      <w:r w:rsidRPr="0036798C">
        <w:rPr>
          <w:i/>
          <w:iCs/>
          <w:color w:val="000000" w:themeColor="text1"/>
          <w:sz w:val="22"/>
          <w:szCs w:val="22"/>
        </w:rPr>
        <w:t>Comparing the dominance approach to the ideal-point approach in the measurement and predictability of personality</w:t>
      </w:r>
      <w:r w:rsidRPr="0036798C">
        <w:rPr>
          <w:rStyle w:val="apple-converted-space"/>
          <w:i/>
          <w:iCs/>
          <w:color w:val="000000" w:themeColor="text1"/>
          <w:sz w:val="22"/>
          <w:szCs w:val="22"/>
        </w:rPr>
        <w:t> </w:t>
      </w:r>
      <w:r w:rsidRPr="0036798C">
        <w:rPr>
          <w:color w:val="000000" w:themeColor="text1"/>
          <w:sz w:val="22"/>
          <w:szCs w:val="22"/>
        </w:rPr>
        <w:t>Available from PsycINFO. (621760437; 2008-99240-116). Retrieved from http://search.proquest.com.proxy2.library.illinois.edu/docview/621760437?accountid=14553</w:t>
      </w:r>
    </w:p>
    <w:p w14:paraId="544E6E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o, M., Drasgow, F., &amp; Cho, S. (2015). Developing ideal intermediate personality items for the ideal point model.</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8</w:t>
      </w:r>
      <w:r w:rsidRPr="0036798C">
        <w:rPr>
          <w:color w:val="000000" w:themeColor="text1"/>
          <w:sz w:val="22"/>
          <w:szCs w:val="22"/>
        </w:rPr>
        <w:t>(2), 252. Retrieved from http://search.proquest.com.proxy2.library.illinois.edu/docview/1661369275?accountid=14553</w:t>
      </w:r>
    </w:p>
    <w:p w14:paraId="5FE9267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arter, N. T., Dalal, D., Zickar, M. J., &amp; Adams, J. E. (2009, April). Do vague quantifiers induce unfolding in personality items? Paper presented at the 24th Annual Meeting of the Society for Industrial and Organizational Psychology, New Orleans, LA.</w:t>
      </w:r>
    </w:p>
    <w:p w14:paraId="0E7524BB"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Carter, N. T., &amp; Zickar, M. J. (2011a). The influence of dimensionality on parameter estimation accuracy in the generalized graded unfolding model.</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ducational and Psychological Measurement,</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71</w:t>
      </w:r>
      <w:r w:rsidRPr="0036798C">
        <w:rPr>
          <w:rFonts w:ascii="Times New Roman" w:eastAsia="Times New Roman" w:hAnsi="Times New Roman" w:cs="Times New Roman"/>
          <w:color w:val="000000" w:themeColor="text1"/>
          <w:sz w:val="22"/>
          <w:szCs w:val="22"/>
          <w:shd w:val="clear" w:color="auto" w:fill="FFFFFF"/>
        </w:rPr>
        <w:t xml:space="preserve">(5), </w:t>
      </w:r>
      <w:r w:rsidRPr="0036798C">
        <w:rPr>
          <w:rFonts w:ascii="Times New Roman" w:eastAsia="Times New Roman" w:hAnsi="Times New Roman" w:cs="Times New Roman"/>
          <w:color w:val="000000" w:themeColor="text1"/>
          <w:sz w:val="22"/>
          <w:szCs w:val="22"/>
          <w:shd w:val="clear" w:color="auto" w:fill="FFFFFF"/>
        </w:rPr>
        <w:lastRenderedPageBreak/>
        <w:t>765-788. Retrieved from http://search.proquest.com.proxy2.library.illinois.edu/docview/904017569?accountid=14553</w:t>
      </w:r>
    </w:p>
    <w:p w14:paraId="3F0EE5B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Carter, N. T., &amp; Zickar, M. J. (2011b). A comparison of the LR and DFIT frameworks of differential functioning applied to the generalized graded unfolding model.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8), 623-642. Retrieved from http://search.proquest.com.proxy2.library.illinois.edu/docview/920225667?accountid=14553</w:t>
      </w:r>
    </w:p>
    <w:p w14:paraId="398E5CE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Chan, K., Drasgow, F., &amp; Williams, B. (2001). Fitting item response theory models to two personality inventories: Issues and insights.</w:t>
      </w:r>
      <w:r w:rsidRPr="0036798C">
        <w:rPr>
          <w:rStyle w:val="apple-converted-space"/>
          <w:i/>
          <w:iCs/>
          <w:color w:val="000000" w:themeColor="text1"/>
          <w:sz w:val="22"/>
          <w:szCs w:val="22"/>
        </w:rPr>
        <w:t> </w:t>
      </w:r>
      <w:r w:rsidRPr="0036798C">
        <w:rPr>
          <w:i/>
          <w:iCs/>
          <w:color w:val="000000" w:themeColor="text1"/>
          <w:sz w:val="22"/>
          <w:szCs w:val="22"/>
        </w:rPr>
        <w:t>Multivariate Behavioral Research,</w:t>
      </w:r>
      <w:r w:rsidRPr="0036798C">
        <w:rPr>
          <w:rStyle w:val="apple-converted-space"/>
          <w:i/>
          <w:iCs/>
          <w:color w:val="000000" w:themeColor="text1"/>
          <w:sz w:val="22"/>
          <w:szCs w:val="22"/>
        </w:rPr>
        <w:t> </w:t>
      </w:r>
      <w:r w:rsidRPr="0036798C">
        <w:rPr>
          <w:i/>
          <w:iCs/>
          <w:color w:val="000000" w:themeColor="text1"/>
          <w:sz w:val="22"/>
          <w:szCs w:val="22"/>
        </w:rPr>
        <w:t>36</w:t>
      </w:r>
      <w:r w:rsidRPr="0036798C">
        <w:rPr>
          <w:color w:val="000000" w:themeColor="text1"/>
          <w:sz w:val="22"/>
          <w:szCs w:val="22"/>
        </w:rPr>
        <w:t>(4), 523-562. Retrieved from http://search.proquest.com.proxy2.library.illinois.edu/docview/62286753?accountid=14553</w:t>
      </w:r>
    </w:p>
    <w:p w14:paraId="258F5D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2003).</w:t>
      </w:r>
      <w:r w:rsidRPr="0036798C">
        <w:rPr>
          <w:rStyle w:val="apple-converted-space"/>
          <w:color w:val="000000" w:themeColor="text1"/>
          <w:sz w:val="22"/>
          <w:szCs w:val="22"/>
        </w:rPr>
        <w:t> </w:t>
      </w:r>
      <w:r w:rsidRPr="0036798C">
        <w:rPr>
          <w:i/>
          <w:iCs/>
          <w:color w:val="000000" w:themeColor="text1"/>
          <w:sz w:val="22"/>
          <w:szCs w:val="22"/>
        </w:rPr>
        <w:t>Applications of ideal point approaches to scale construction and scoring in personality measurement: The development of a six-faceted measure of conscientiousness</w:t>
      </w:r>
      <w:r w:rsidRPr="0036798C">
        <w:rPr>
          <w:rStyle w:val="apple-converted-space"/>
          <w:i/>
          <w:iCs/>
          <w:color w:val="000000" w:themeColor="text1"/>
          <w:sz w:val="22"/>
          <w:szCs w:val="22"/>
        </w:rPr>
        <w:t> </w:t>
      </w:r>
      <w:r w:rsidRPr="0036798C">
        <w:rPr>
          <w:color w:val="000000" w:themeColor="text1"/>
          <w:sz w:val="22"/>
          <w:szCs w:val="22"/>
        </w:rPr>
        <w:t>Available from PsycINFO. (620233080; 2003-95010-007). Retrieved from http://search.proquest.com.proxy2.library.illinois.edu/docview/620233080?accountid=14553</w:t>
      </w:r>
    </w:p>
    <w:p w14:paraId="0811C85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hernyshenko, O. S., Stark, S., Drasgow, F., &amp; Roberts, B. W. (2007). Constructing personality scales under the assumptions of an ideal point response process: Toward increasing the flexibility of personality measures.</w:t>
      </w:r>
      <w:r w:rsidRPr="0036798C">
        <w:rPr>
          <w:rStyle w:val="apple-converted-space"/>
          <w:i/>
          <w:iCs/>
          <w:color w:val="000000" w:themeColor="text1"/>
          <w:sz w:val="22"/>
          <w:szCs w:val="22"/>
        </w:rPr>
        <w:t>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1), 88-106. Retrieved from http://search.proquest.com.proxy2.library.illinois.edu/docview/621651554?accountid=14553</w:t>
      </w:r>
    </w:p>
    <w:p w14:paraId="2D3FD3FA"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Cohen, J. (1990). Things I have learned (so far).</w:t>
      </w:r>
      <w:r w:rsidRPr="0036798C">
        <w:rPr>
          <w:rStyle w:val="apple-converted-space"/>
          <w:i/>
          <w:iCs/>
          <w:color w:val="000000" w:themeColor="text1"/>
          <w:sz w:val="22"/>
          <w:szCs w:val="22"/>
        </w:rPr>
        <w:t> </w:t>
      </w:r>
      <w:r w:rsidRPr="0036798C">
        <w:rPr>
          <w:i/>
          <w:iCs/>
          <w:color w:val="000000" w:themeColor="text1"/>
          <w:sz w:val="22"/>
          <w:szCs w:val="22"/>
        </w:rPr>
        <w:t>American Psychologist,</w:t>
      </w:r>
      <w:r w:rsidRPr="0036798C">
        <w:rPr>
          <w:rStyle w:val="apple-converted-space"/>
          <w:i/>
          <w:iCs/>
          <w:color w:val="000000" w:themeColor="text1"/>
          <w:sz w:val="22"/>
          <w:szCs w:val="22"/>
        </w:rPr>
        <w:t> </w:t>
      </w:r>
      <w:r w:rsidRPr="0036798C">
        <w:rPr>
          <w:i/>
          <w:iCs/>
          <w:color w:val="000000" w:themeColor="text1"/>
          <w:sz w:val="22"/>
          <w:szCs w:val="22"/>
        </w:rPr>
        <w:t>45</w:t>
      </w:r>
      <w:r w:rsidRPr="0036798C">
        <w:rPr>
          <w:color w:val="000000" w:themeColor="text1"/>
          <w:sz w:val="22"/>
          <w:szCs w:val="22"/>
        </w:rPr>
        <w:t>, 1304. Retrieved from http://search.proquest.com.proxy2.library.illinois.edu/docview/1289808194?accountid=14553</w:t>
      </w:r>
    </w:p>
    <w:p w14:paraId="04B3E8E7"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Cohen, J. (1992). A power primer.</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Psychological Bulletin,</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112</w:t>
      </w:r>
      <w:r w:rsidRPr="0036798C">
        <w:rPr>
          <w:rFonts w:ascii="Times New Roman" w:hAnsi="Times New Roman" w:cs="Times New Roman"/>
          <w:color w:val="000000" w:themeColor="text1"/>
          <w:sz w:val="22"/>
          <w:szCs w:val="22"/>
        </w:rPr>
        <w:t>(1), 155-159. Retrieved from http://search.proquest.com.proxy2.library.illinois.edu/docview/614317877?accountid=14553</w:t>
      </w:r>
    </w:p>
    <w:p w14:paraId="04FA998C"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nn, S. &amp; Rieke, M. L. (Eds.). (1994). </w:t>
      </w:r>
      <w:r w:rsidRPr="0036798C">
        <w:rPr>
          <w:rFonts w:ascii="Times New Roman" w:hAnsi="Times New Roman" w:cs="Times New Roman"/>
          <w:i/>
          <w:iCs/>
          <w:color w:val="000000" w:themeColor="text1"/>
          <w:sz w:val="22"/>
          <w:szCs w:val="22"/>
        </w:rPr>
        <w:t xml:space="preserve">The 16PF fifth edition technical manual. </w:t>
      </w:r>
      <w:r w:rsidRPr="0036798C">
        <w:rPr>
          <w:rFonts w:ascii="Times New Roman" w:hAnsi="Times New Roman" w:cs="Times New Roman"/>
          <w:color w:val="000000" w:themeColor="text1"/>
          <w:sz w:val="22"/>
          <w:szCs w:val="22"/>
        </w:rPr>
        <w:t xml:space="preserve">Champaign, IL: Institute for Personality and Ability Testing. </w:t>
      </w:r>
    </w:p>
    <w:p w14:paraId="1CE1491B" w14:textId="77777777" w:rsidR="00984A50" w:rsidRPr="0036798C" w:rsidRDefault="00984A50" w:rsidP="00984A50">
      <w:pPr>
        <w:widowControl w:val="0"/>
        <w:autoSpaceDE w:val="0"/>
        <w:autoSpaceDN w:val="0"/>
        <w:adjustRightInd w:val="0"/>
        <w:spacing w:line="480" w:lineRule="auto"/>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Coombs, C. H. (1964). A theory of data. New York: Wiley. </w:t>
      </w:r>
    </w:p>
    <w:p w14:paraId="09BE61F6"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lastRenderedPageBreak/>
        <w:t>Drasgow, F. (1984). Scrutinizing psychological tests: Measurement equivalence and equivalent relations with external variables are the central issue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Psychological Bulletin,</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95</w:t>
      </w:r>
      <w:r w:rsidRPr="0036798C">
        <w:rPr>
          <w:rFonts w:ascii="Times New Roman" w:eastAsia="Times New Roman" w:hAnsi="Times New Roman" w:cs="Times New Roman"/>
          <w:color w:val="000000" w:themeColor="text1"/>
          <w:sz w:val="22"/>
          <w:szCs w:val="22"/>
        </w:rPr>
        <w:t>(1), 134-135. Retrieved from http://search.proquest.com.proxy2.library.illinois.edu/docview/616876597?accountid=14553</w:t>
      </w:r>
    </w:p>
    <w:p w14:paraId="67C0C2F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Drasgow, F., &amp; Kanfer, R. (1985). Equivalence of psychological measurement in heterogeneous population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70</w:t>
      </w:r>
      <w:r w:rsidRPr="0036798C">
        <w:rPr>
          <w:rFonts w:ascii="Times New Roman" w:eastAsia="Times New Roman" w:hAnsi="Times New Roman" w:cs="Times New Roman"/>
          <w:color w:val="000000" w:themeColor="text1"/>
          <w:sz w:val="22"/>
          <w:szCs w:val="22"/>
        </w:rPr>
        <w:t>(4), 662-680. Retrieved from http://search.proquest.com.proxy2.library.illinois.edu/docview/614284143?accountid=14553</w:t>
      </w:r>
    </w:p>
    <w:p w14:paraId="6904DBE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amp; Hulin, C. L. (1990). Item response theory. In M. D. Dunnette, &amp; L. M. Hough (Eds.),</w:t>
      </w:r>
      <w:r w:rsidRPr="0036798C">
        <w:rPr>
          <w:rStyle w:val="apple-converted-space"/>
          <w:color w:val="000000" w:themeColor="text1"/>
          <w:sz w:val="22"/>
          <w:szCs w:val="22"/>
        </w:rPr>
        <w:t> </w:t>
      </w:r>
      <w:r w:rsidRPr="0036798C">
        <w:rPr>
          <w:i/>
          <w:iCs/>
          <w:color w:val="000000" w:themeColor="text1"/>
          <w:sz w:val="22"/>
          <w:szCs w:val="22"/>
        </w:rPr>
        <w:t>Handbook of industrial and organizational psychology. (2nd ed.)</w:t>
      </w:r>
      <w:r w:rsidRPr="0036798C">
        <w:rPr>
          <w:color w:val="000000" w:themeColor="text1"/>
          <w:sz w:val="22"/>
          <w:szCs w:val="22"/>
        </w:rPr>
        <w:t xml:space="preserve"> (pp. 577-636) Consulting Psychologists Press, Palo Alto, CA. Retrieved from http://search.proquest.com.proxy2.library.illinois.edu/docview/618385638?accountid=14553</w:t>
      </w:r>
    </w:p>
    <w:p w14:paraId="7A74A95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Drasgow, F., Chernyshenko, O. S., &amp; Stark, S. (2010). 75 years after Likert: Thurstone was right!</w:t>
      </w:r>
      <w:r w:rsidRPr="0036798C">
        <w:rPr>
          <w:rStyle w:val="apple-converted-space"/>
          <w:i/>
          <w:iCs/>
          <w:color w:val="000000" w:themeColor="text1"/>
          <w:sz w:val="22"/>
          <w:szCs w:val="22"/>
        </w:rPr>
        <w:t> </w:t>
      </w:r>
      <w:r w:rsidRPr="0036798C">
        <w:rPr>
          <w:i/>
          <w:iCs/>
          <w:color w:val="000000" w:themeColor="text1"/>
          <w:sz w:val="22"/>
          <w:szCs w:val="22"/>
        </w:rPr>
        <w:t>Industrial and Organizational Psychology: Perspectives on Science and Practice,</w:t>
      </w:r>
      <w:r w:rsidRPr="0036798C">
        <w:rPr>
          <w:rStyle w:val="apple-converted-space"/>
          <w:i/>
          <w:iCs/>
          <w:color w:val="000000" w:themeColor="text1"/>
          <w:sz w:val="22"/>
          <w:szCs w:val="22"/>
        </w:rPr>
        <w:t> </w:t>
      </w:r>
      <w:r w:rsidRPr="0036798C">
        <w:rPr>
          <w:i/>
          <w:iCs/>
          <w:color w:val="000000" w:themeColor="text1"/>
          <w:sz w:val="22"/>
          <w:szCs w:val="22"/>
        </w:rPr>
        <w:t>3</w:t>
      </w:r>
      <w:r w:rsidRPr="0036798C">
        <w:rPr>
          <w:color w:val="000000" w:themeColor="text1"/>
          <w:sz w:val="22"/>
          <w:szCs w:val="22"/>
        </w:rPr>
        <w:t>(4), 465-476. Retrieved from http://search.proquest.com.proxy2.library.illinois.edu/docview/822369070?accountid=14553</w:t>
      </w:r>
    </w:p>
    <w:p w14:paraId="6890936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Ellis, B. B., Becker, P., &amp; Kimmel, H. D. (1993). An item response theory evaluation of an English version of the trier personality inventory (TPI).</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4</w:t>
      </w:r>
      <w:r w:rsidRPr="0036798C">
        <w:rPr>
          <w:rFonts w:ascii="Times New Roman" w:eastAsia="Times New Roman" w:hAnsi="Times New Roman" w:cs="Times New Roman"/>
          <w:color w:val="000000" w:themeColor="text1"/>
          <w:sz w:val="22"/>
          <w:szCs w:val="22"/>
        </w:rPr>
        <w:t>(2), 133-148. Retrieved from http://search.proquest.com.proxy2.library.illinois.edu/docview/618336031?accountid=14553</w:t>
      </w:r>
    </w:p>
    <w:p w14:paraId="0D7447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 xml:space="preserve">Goldberg, L. R. (1992). The development of markers for the big-five factor structure. </w:t>
      </w:r>
      <w:r w:rsidRPr="0036798C">
        <w:rPr>
          <w:i/>
          <w:iCs/>
          <w:color w:val="000000" w:themeColor="text1"/>
          <w:sz w:val="22"/>
          <w:szCs w:val="22"/>
        </w:rPr>
        <w:t>Psychological Assessment,</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1), 26-42. Retrieved from http://search.proquest.com.proxy2.library.illinois.edu/docview/618123922?accountid=14553</w:t>
      </w:r>
    </w:p>
    <w:p w14:paraId="40EC206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Goldberg, L. R., Johnson, J. A., Eber, H. W., Hogan, R., Ashton, M. C., Cloninger, C. R., &amp; Gough, H. G. (2006). The international personality item pool and the future of public-domain personality measures.</w:t>
      </w:r>
      <w:r w:rsidRPr="0036798C">
        <w:rPr>
          <w:rStyle w:val="apple-converted-space"/>
          <w:i/>
          <w:iCs/>
          <w:color w:val="000000" w:themeColor="text1"/>
          <w:sz w:val="22"/>
          <w:szCs w:val="22"/>
        </w:rPr>
        <w:t> </w:t>
      </w:r>
      <w:r w:rsidRPr="0036798C">
        <w:rPr>
          <w:i/>
          <w:iCs/>
          <w:color w:val="000000" w:themeColor="text1"/>
          <w:sz w:val="22"/>
          <w:szCs w:val="22"/>
        </w:rPr>
        <w:t>Journal of Research in Personality,</w:t>
      </w:r>
      <w:r w:rsidRPr="0036798C">
        <w:rPr>
          <w:rStyle w:val="apple-converted-space"/>
          <w:i/>
          <w:iCs/>
          <w:color w:val="000000" w:themeColor="text1"/>
          <w:sz w:val="22"/>
          <w:szCs w:val="22"/>
        </w:rPr>
        <w:t> </w:t>
      </w:r>
      <w:r w:rsidRPr="0036798C">
        <w:rPr>
          <w:i/>
          <w:iCs/>
          <w:color w:val="000000" w:themeColor="text1"/>
          <w:sz w:val="22"/>
          <w:szCs w:val="22"/>
        </w:rPr>
        <w:t>40</w:t>
      </w:r>
      <w:r w:rsidRPr="0036798C">
        <w:rPr>
          <w:color w:val="000000" w:themeColor="text1"/>
          <w:sz w:val="22"/>
          <w:szCs w:val="22"/>
        </w:rPr>
        <w:t>(1), 84-96. Retrieved from http://search.proquest.com.proxy2.library.illinois.edu/docview/621074376?accountid=14553</w:t>
      </w:r>
    </w:p>
    <w:p w14:paraId="3DA435D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Hambleton, R. K., Swaminathan, H., &amp; Rogers, H. J. (1991).</w:t>
      </w:r>
      <w:r w:rsidRPr="0036798C">
        <w:rPr>
          <w:rStyle w:val="apple-converted-space"/>
          <w:color w:val="000000" w:themeColor="text1"/>
          <w:sz w:val="22"/>
          <w:szCs w:val="22"/>
        </w:rPr>
        <w:t> </w:t>
      </w:r>
      <w:r w:rsidRPr="0036798C">
        <w:rPr>
          <w:i/>
          <w:iCs/>
          <w:color w:val="000000" w:themeColor="text1"/>
          <w:sz w:val="22"/>
          <w:szCs w:val="22"/>
        </w:rPr>
        <w:t>Fundamentals of item response theory.</w:t>
      </w:r>
      <w:r w:rsidRPr="0036798C">
        <w:rPr>
          <w:rStyle w:val="apple-converted-space"/>
          <w:color w:val="000000" w:themeColor="text1"/>
          <w:sz w:val="22"/>
          <w:szCs w:val="22"/>
        </w:rPr>
        <w:t> </w:t>
      </w:r>
      <w:r w:rsidRPr="0036798C">
        <w:rPr>
          <w:color w:val="000000" w:themeColor="text1"/>
          <w:sz w:val="22"/>
          <w:szCs w:val="22"/>
        </w:rPr>
        <w:t>Sage Publications, Inc, Thousand Oaks, CA. Retrieved from http://search.proquest.com.proxy2.library.illinois.edu/docview/618050327?accountid=14553</w:t>
      </w:r>
    </w:p>
    <w:p w14:paraId="5FB2167A" w14:textId="77777777" w:rsidR="00984A50" w:rsidRPr="0036798C" w:rsidRDefault="00984A50" w:rsidP="00984A50">
      <w:pPr>
        <w:spacing w:line="480" w:lineRule="auto"/>
        <w:ind w:left="432" w:hanging="432"/>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ogan, J., &amp; Holland, B. (2003). Using theory to evaluate personality and job-performance relations: A socioanalytic perspective.</w:t>
      </w:r>
      <w:r w:rsidRPr="0036798C">
        <w:rPr>
          <w:rFonts w:ascii="Times New Roman" w:eastAsia="Times New Roman" w:hAnsi="Times New Roman" w:cs="Times New Roman"/>
          <w:i/>
          <w:iCs/>
          <w:color w:val="000000" w:themeColor="text1"/>
          <w:sz w:val="22"/>
          <w:szCs w:val="22"/>
        </w:rPr>
        <w:t> Journal of Applied Psychology, 88</w:t>
      </w:r>
      <w:r w:rsidRPr="0036798C">
        <w:rPr>
          <w:rFonts w:ascii="Times New Roman" w:eastAsia="Times New Roman" w:hAnsi="Times New Roman" w:cs="Times New Roman"/>
          <w:color w:val="000000" w:themeColor="text1"/>
          <w:sz w:val="22"/>
          <w:szCs w:val="22"/>
        </w:rPr>
        <w:t>(1), 100-112. doi:http://dx.doi.org.proxy2.library.illinois.edu/10.1037/0021-9010.88.1.100</w:t>
      </w:r>
    </w:p>
    <w:p w14:paraId="4E1527F4"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Horn, J. L., &amp; McArdle, J. J. (1992). A practical and theoretical guide to measurement invariance in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Experimental Aging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18</w:t>
      </w:r>
      <w:r w:rsidRPr="0036798C">
        <w:rPr>
          <w:rFonts w:ascii="Times New Roman" w:eastAsia="Times New Roman" w:hAnsi="Times New Roman" w:cs="Times New Roman"/>
          <w:color w:val="000000" w:themeColor="text1"/>
          <w:sz w:val="22"/>
          <w:szCs w:val="22"/>
          <w:shd w:val="clear" w:color="auto" w:fill="FFFFFF"/>
        </w:rPr>
        <w:t>(3-4), 117-144. Retrieved from http://search.proquest.com.proxy2.library.illinois.edu/docview/618268584?accountid=14553</w:t>
      </w:r>
    </w:p>
    <w:p w14:paraId="1CAA891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ang, C. D., Church, A. T., &amp; Katigbak, M. S. (1997). Identifying cultural differences in items and traits: Differential item functioning in the NEO personality invent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Cross-Cultural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28</w:t>
      </w:r>
      <w:r w:rsidRPr="0036798C">
        <w:rPr>
          <w:rFonts w:ascii="Times New Roman" w:eastAsia="Times New Roman" w:hAnsi="Times New Roman" w:cs="Times New Roman"/>
          <w:color w:val="000000" w:themeColor="text1"/>
          <w:sz w:val="22"/>
          <w:szCs w:val="22"/>
        </w:rPr>
        <w:t>(2), 192-218. Retrieved from http://search.proquest.com.proxy2.library.illinois.edu/docview/619142398?accountid=14553</w:t>
      </w:r>
    </w:p>
    <w:p w14:paraId="555B16B1" w14:textId="77777777" w:rsidR="00984A50" w:rsidRPr="0036798C" w:rsidRDefault="00984A50" w:rsidP="00984A50">
      <w:pPr>
        <w:shd w:val="clear" w:color="auto" w:fill="FFFFFF"/>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Hurtz, G. M., &amp; Donovan, J. J. (2000). Personality and job performance: The big five revisited.</w:t>
      </w:r>
      <w:r w:rsidRPr="0036798C">
        <w:rPr>
          <w:rFonts w:ascii="Times New Roman" w:eastAsia="Times New Roman" w:hAnsi="Times New Roman" w:cs="Times New Roman"/>
          <w:i/>
          <w:iCs/>
          <w:color w:val="000000" w:themeColor="text1"/>
          <w:sz w:val="22"/>
          <w:szCs w:val="22"/>
        </w:rPr>
        <w:t> Journal of Applied Psychology, 85</w:t>
      </w:r>
      <w:r w:rsidRPr="0036798C">
        <w:rPr>
          <w:rFonts w:ascii="Times New Roman" w:eastAsia="Times New Roman" w:hAnsi="Times New Roman" w:cs="Times New Roman"/>
          <w:color w:val="000000" w:themeColor="text1"/>
          <w:sz w:val="22"/>
          <w:szCs w:val="22"/>
        </w:rPr>
        <w:t>(6), 869-879. doi:http://dx.doi.org.proxy2.library.illinois.edu/10.1037/0021-9010.85.6.869</w:t>
      </w:r>
    </w:p>
    <w:p w14:paraId="2282797E"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Bono, J. E., Ilies, R., &amp; Gerhardt, M. W. (2002). Personality and leadership: A qualitative and quantitative review.</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87</w:t>
      </w:r>
      <w:r w:rsidRPr="0036798C">
        <w:rPr>
          <w:rFonts w:ascii="Times New Roman" w:eastAsia="Times New Roman" w:hAnsi="Times New Roman" w:cs="Times New Roman"/>
          <w:color w:val="000000" w:themeColor="text1"/>
          <w:sz w:val="22"/>
          <w:szCs w:val="22"/>
        </w:rPr>
        <w:t>(4), 765-780. Retrieved from http://search.proquest.com.proxy2.library.illinois.edu/docview/619888820?accountid=14553</w:t>
      </w:r>
    </w:p>
    <w:p w14:paraId="027B8D8D"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Judge, T. A., Heller, D., &amp; Mount, M. K. (2002). Five-factor model of personality and job satisfaction: A meta-analysi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30-541. Retrieved from http://search.proquest.com.proxy2.library.illinois.edu/docview/619737885?accountid=14553</w:t>
      </w:r>
    </w:p>
    <w:p w14:paraId="58F2053B"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irk, R. E. (2006). Effect magnitude: A different focus. </w:t>
      </w:r>
      <w:r w:rsidRPr="0036798C">
        <w:rPr>
          <w:rFonts w:ascii="Times New Roman" w:hAnsi="Times New Roman" w:cs="Times New Roman"/>
          <w:i/>
          <w:iCs/>
          <w:color w:val="000000" w:themeColor="text1"/>
          <w:sz w:val="22"/>
          <w:szCs w:val="22"/>
        </w:rPr>
        <w:t>Journal of Statistical Planning and Inference</w:t>
      </w:r>
      <w:r w:rsidRPr="0036798C">
        <w:rPr>
          <w:rFonts w:ascii="Times New Roman" w:hAnsi="Times New Roman" w:cs="Times New Roman"/>
          <w:color w:val="000000" w:themeColor="text1"/>
          <w:sz w:val="22"/>
          <w:szCs w:val="22"/>
        </w:rPr>
        <w:t xml:space="preserve">. DOI: 10.1016/j.jspi.2006.09.011. </w:t>
      </w:r>
    </w:p>
    <w:p w14:paraId="57BF8C50"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Kosinski, M. (2009). Application of the dominance and ideal point IRT models to the extraversion scale from the IPIP Big Five Personality Questionnaire. (Mphil Dissertation) Cam- bridge University. </w:t>
      </w:r>
      <w:r w:rsidRPr="0036798C">
        <w:rPr>
          <w:rFonts w:ascii="Times New Roman" w:hAnsi="Times New Roman" w:cs="Times New Roman"/>
          <w:color w:val="000000" w:themeColor="text1"/>
          <w:sz w:val="22"/>
          <w:szCs w:val="22"/>
        </w:rPr>
        <w:lastRenderedPageBreak/>
        <w:t>Retrieved from http://mypersonality.org/wiki/lib/exe/fetch.php?media=mkosinski_irt_2009.pdf</w:t>
      </w:r>
    </w:p>
    <w:p w14:paraId="6A76CEC6"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aPalme, M. L., Wang, W., Joseph, D. L., Saklofske, D. H., &amp; Yan, G. (2016). Measurement equivalence of the Wong and Law Emotional Intelligence Scale across cultures: An item response theory approach.</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90</w:t>
      </w:r>
      <w:r w:rsidRPr="0036798C">
        <w:rPr>
          <w:color w:val="000000" w:themeColor="text1"/>
          <w:sz w:val="22"/>
          <w:szCs w:val="22"/>
        </w:rPr>
        <w:t>, 190-198. Retrieved from http://search.proquest.com.proxy2.library.illinois.edu/docview/1803818541?accountid=14553</w:t>
      </w:r>
    </w:p>
    <w:p w14:paraId="6AE7697A"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t>Le, K., Donnellan, M. B., Spilman, S. K., Garcia, O. P., &amp; Conger, R. (2014). Workers behaving badly: Associations between adolescent reports of the big five and counterproductive work behaviors in adulthood.</w:t>
      </w:r>
      <w:r w:rsidRPr="0036798C">
        <w:rPr>
          <w:rFonts w:eastAsia="Times New Roman"/>
          <w:i/>
          <w:iCs/>
          <w:color w:val="000000" w:themeColor="text1"/>
          <w:sz w:val="22"/>
          <w:szCs w:val="22"/>
        </w:rPr>
        <w:t> Personality and Individual Differences, 61-62</w:t>
      </w:r>
      <w:r w:rsidRPr="0036798C">
        <w:rPr>
          <w:rFonts w:eastAsia="Times New Roman"/>
          <w:color w:val="000000" w:themeColor="text1"/>
          <w:sz w:val="22"/>
          <w:szCs w:val="22"/>
        </w:rPr>
        <w:t>, 7-12. doi:http://dx.doi.org.proxy2.library.illinois.edu/10.1016/j.paid.2013.12.016</w:t>
      </w:r>
    </w:p>
    <w:p w14:paraId="4AC66E9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Levine, M. V. (1984). </w:t>
      </w:r>
      <w:r w:rsidRPr="0036798C">
        <w:rPr>
          <w:rFonts w:ascii="Times New Roman" w:hAnsi="Times New Roman" w:cs="Times New Roman"/>
          <w:i/>
          <w:iCs/>
          <w:color w:val="000000" w:themeColor="text1"/>
          <w:sz w:val="22"/>
          <w:szCs w:val="22"/>
        </w:rPr>
        <w:t xml:space="preserve">An introduction to multilinear formula score theory. </w:t>
      </w:r>
      <w:r w:rsidRPr="0036798C">
        <w:rPr>
          <w:rFonts w:ascii="Times New Roman" w:hAnsi="Times New Roman" w:cs="Times New Roman"/>
          <w:color w:val="000000" w:themeColor="text1"/>
          <w:sz w:val="22"/>
          <w:szCs w:val="22"/>
        </w:rPr>
        <w:t xml:space="preserve">(Personnel and Training Research Programs, Office of Naval Research, Measurement Series No. 84- 4). Arlington, VA: Personnel and Training Research Programs. </w:t>
      </w:r>
    </w:p>
    <w:p w14:paraId="398CBD9E"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ikert, R. (1932). A technique for the measurement of attitudes.</w:t>
      </w:r>
      <w:r w:rsidRPr="0036798C">
        <w:rPr>
          <w:rStyle w:val="apple-converted-space"/>
          <w:i/>
          <w:iCs/>
          <w:color w:val="000000" w:themeColor="text1"/>
          <w:sz w:val="22"/>
          <w:szCs w:val="22"/>
        </w:rPr>
        <w:t> </w:t>
      </w:r>
      <w:r w:rsidRPr="0036798C">
        <w:rPr>
          <w:i/>
          <w:iCs/>
          <w:color w:val="000000" w:themeColor="text1"/>
          <w:sz w:val="22"/>
          <w:szCs w:val="22"/>
        </w:rPr>
        <w:t>Archives of Psychology,</w:t>
      </w:r>
      <w:r w:rsidRPr="0036798C">
        <w:rPr>
          <w:rStyle w:val="apple-converted-space"/>
          <w:i/>
          <w:iCs/>
          <w:color w:val="000000" w:themeColor="text1"/>
          <w:sz w:val="22"/>
          <w:szCs w:val="22"/>
        </w:rPr>
        <w:t> </w:t>
      </w:r>
      <w:r w:rsidRPr="0036798C">
        <w:rPr>
          <w:i/>
          <w:iCs/>
          <w:color w:val="000000" w:themeColor="text1"/>
          <w:sz w:val="22"/>
          <w:szCs w:val="22"/>
        </w:rPr>
        <w:t>22 140</w:t>
      </w:r>
      <w:r w:rsidRPr="0036798C">
        <w:rPr>
          <w:color w:val="000000" w:themeColor="text1"/>
          <w:sz w:val="22"/>
          <w:szCs w:val="22"/>
        </w:rPr>
        <w:t>, 55. Retrieved from http://search.proquest.com.proxy2.library.illinois.edu/docview/615002361?accountid=14553</w:t>
      </w:r>
    </w:p>
    <w:p w14:paraId="6753236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Lopez Rivas, G. E., Stark, S., &amp; Chernyshenko, O. S. (2009). The effects of referent item parameters on differential item functioning detection using the free baseline likelihood ratio test.</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3</w:t>
      </w:r>
      <w:r w:rsidRPr="0036798C">
        <w:rPr>
          <w:color w:val="000000" w:themeColor="text1"/>
          <w:sz w:val="22"/>
          <w:szCs w:val="22"/>
        </w:rPr>
        <w:t>(4), 251-265. Retrieved from http://search.proquest.com.proxy2.library.illinois.edu/docview/61875792?accountid=14553</w:t>
      </w:r>
    </w:p>
    <w:p w14:paraId="7B82DBF2"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Maurer, T. J., Raju, N. S., &amp; Collins, W. C. (1998). Peer and subordinate performance appraisal measurement equivalence.</w:t>
      </w:r>
      <w:r w:rsidRPr="0036798C">
        <w:rPr>
          <w:rStyle w:val="apple-converted-space"/>
          <w:i/>
          <w:iCs/>
          <w:color w:val="000000" w:themeColor="text1"/>
          <w:sz w:val="22"/>
          <w:szCs w:val="22"/>
        </w:rPr>
        <w:t> </w:t>
      </w:r>
      <w:r w:rsidRPr="0036798C">
        <w:rPr>
          <w:i/>
          <w:iCs/>
          <w:color w:val="000000" w:themeColor="text1"/>
          <w:sz w:val="22"/>
          <w:szCs w:val="22"/>
        </w:rPr>
        <w:t>Journal of Applied Psychology,</w:t>
      </w:r>
      <w:r w:rsidRPr="0036798C">
        <w:rPr>
          <w:rStyle w:val="apple-converted-space"/>
          <w:i/>
          <w:iCs/>
          <w:color w:val="000000" w:themeColor="text1"/>
          <w:sz w:val="22"/>
          <w:szCs w:val="22"/>
        </w:rPr>
        <w:t> </w:t>
      </w:r>
      <w:r w:rsidRPr="0036798C">
        <w:rPr>
          <w:i/>
          <w:iCs/>
          <w:color w:val="000000" w:themeColor="text1"/>
          <w:sz w:val="22"/>
          <w:szCs w:val="22"/>
        </w:rPr>
        <w:t>83</w:t>
      </w:r>
      <w:r w:rsidRPr="0036798C">
        <w:rPr>
          <w:color w:val="000000" w:themeColor="text1"/>
          <w:sz w:val="22"/>
          <w:szCs w:val="22"/>
        </w:rPr>
        <w:t>(5), 693-702. Retrieved from http://search.proquest.com.proxy2.library.illinois.edu/docview/619374904?accountid=14553</w:t>
      </w:r>
    </w:p>
    <w:p w14:paraId="663CBA77"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 xml:space="preserve">Nye, C. D., Roberts, B. W., Saucier, G., &amp; Zhou, X. (2008). Testing the measurement equivalence of personality adjective items across cultures. </w:t>
      </w:r>
      <w:r w:rsidRPr="0036798C">
        <w:rPr>
          <w:rFonts w:ascii="Times New Roman" w:eastAsia="Times New Roman" w:hAnsi="Times New Roman" w:cs="Times New Roman"/>
          <w:i/>
          <w:iCs/>
          <w:color w:val="000000" w:themeColor="text1"/>
          <w:sz w:val="22"/>
          <w:szCs w:val="22"/>
        </w:rPr>
        <w:t>Journal of Research in Personalit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42</w:t>
      </w:r>
      <w:r w:rsidRPr="0036798C">
        <w:rPr>
          <w:rFonts w:ascii="Times New Roman" w:eastAsia="Times New Roman" w:hAnsi="Times New Roman" w:cs="Times New Roman"/>
          <w:color w:val="000000" w:themeColor="text1"/>
          <w:sz w:val="22"/>
          <w:szCs w:val="22"/>
        </w:rPr>
        <w:t>(6), 1524-1536. Retrieved from http://search.proquest.com.proxy2.library.illinois.edu/docview/621643523?accountid=14553</w:t>
      </w:r>
    </w:p>
    <w:p w14:paraId="42CA424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Nye, C. D. (2011).</w:t>
      </w:r>
      <w:r w:rsidRPr="0036798C">
        <w:rPr>
          <w:rStyle w:val="apple-converted-space"/>
          <w:color w:val="000000" w:themeColor="text1"/>
          <w:sz w:val="22"/>
          <w:szCs w:val="22"/>
        </w:rPr>
        <w:t> </w:t>
      </w:r>
      <w:r w:rsidRPr="0036798C">
        <w:rPr>
          <w:i/>
          <w:iCs/>
          <w:color w:val="000000" w:themeColor="text1"/>
          <w:sz w:val="22"/>
          <w:szCs w:val="22"/>
        </w:rPr>
        <w:t>The development and validation of effect size measures for IRT and CFA studies of measurement equivalence.</w:t>
      </w:r>
      <w:r w:rsidRPr="0036798C">
        <w:rPr>
          <w:rStyle w:val="apple-converted-space"/>
          <w:i/>
          <w:iCs/>
          <w:color w:val="000000" w:themeColor="text1"/>
          <w:sz w:val="22"/>
          <w:szCs w:val="22"/>
        </w:rPr>
        <w:t> </w:t>
      </w:r>
      <w:r w:rsidRPr="0036798C">
        <w:rPr>
          <w:color w:val="000000" w:themeColor="text1"/>
          <w:sz w:val="22"/>
          <w:szCs w:val="22"/>
        </w:rPr>
        <w:t>Available from PsycINFO. (1269433733; 2012-99220-321). Retrieved from http://search.proquest.com.proxy2.library.illinois.edu/docview/1269433733?accountid=14553</w:t>
      </w:r>
    </w:p>
    <w:p w14:paraId="645D1F2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O'Brien, E., &amp; LaHuis, D. M. (2011). Do applicants and incumbents respond to personality items similarly? A comparison of dominance and ideal point response models.</w:t>
      </w:r>
      <w:r w:rsidRPr="0036798C">
        <w:rPr>
          <w:rStyle w:val="apple-converted-space"/>
          <w:i/>
          <w:iCs/>
          <w:color w:val="000000" w:themeColor="text1"/>
          <w:sz w:val="22"/>
          <w:szCs w:val="22"/>
        </w:rPr>
        <w:t> </w:t>
      </w:r>
      <w:r w:rsidRPr="0036798C">
        <w:rPr>
          <w:i/>
          <w:iCs/>
          <w:color w:val="000000" w:themeColor="text1"/>
          <w:sz w:val="22"/>
          <w:szCs w:val="22"/>
        </w:rPr>
        <w:t>International Journal of Selection and Assessment,</w:t>
      </w:r>
      <w:r w:rsidRPr="0036798C">
        <w:rPr>
          <w:rStyle w:val="apple-converted-space"/>
          <w:i/>
          <w:iCs/>
          <w:color w:val="000000" w:themeColor="text1"/>
          <w:sz w:val="22"/>
          <w:szCs w:val="22"/>
        </w:rPr>
        <w:t> </w:t>
      </w:r>
      <w:r w:rsidRPr="0036798C">
        <w:rPr>
          <w:i/>
          <w:iCs/>
          <w:color w:val="000000" w:themeColor="text1"/>
          <w:sz w:val="22"/>
          <w:szCs w:val="22"/>
        </w:rPr>
        <w:t>19</w:t>
      </w:r>
      <w:r w:rsidRPr="0036798C">
        <w:rPr>
          <w:color w:val="000000" w:themeColor="text1"/>
          <w:sz w:val="22"/>
          <w:szCs w:val="22"/>
        </w:rPr>
        <w:t>(2), 109-118. Retrieved from http://search.proquest.com.proxy2.library.illinois.edu/docview/887942785?accountid=14553</w:t>
      </w:r>
    </w:p>
    <w:p w14:paraId="63808C41"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aju, N. S., van, d. L., &amp; Fleer, P. F. (1995). IRT-based internal measures of differential functioning of items and tests.</w:t>
      </w:r>
      <w:r w:rsidRPr="0036798C">
        <w:rPr>
          <w:rStyle w:val="apple-converted-space"/>
          <w:i/>
          <w:iCs/>
          <w:color w:val="000000" w:themeColor="text1"/>
          <w:sz w:val="22"/>
          <w:szCs w:val="22"/>
        </w:rPr>
        <w:t> </w:t>
      </w:r>
      <w:r w:rsidRPr="0036798C">
        <w:rPr>
          <w:i/>
          <w:iCs/>
          <w:color w:val="000000" w:themeColor="text1"/>
          <w:sz w:val="22"/>
          <w:szCs w:val="22"/>
        </w:rPr>
        <w:t>Applied Psychological Measurement,19</w:t>
      </w:r>
      <w:r w:rsidRPr="0036798C">
        <w:rPr>
          <w:color w:val="000000" w:themeColor="text1"/>
          <w:sz w:val="22"/>
          <w:szCs w:val="22"/>
        </w:rPr>
        <w:t>(4), 353-368. Retrieved from http://search.proquest.com.proxy2.library.illinois.edu/docview/618796438?accountid=14553</w:t>
      </w:r>
    </w:p>
    <w:p w14:paraId="5591943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Raju, N. S., Laffitte, L. J., &amp; Byrne, B. M. (2002). Measurement equivalence: A comparison of methods based on confirmatory factor analysis and item response theor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Applied Psychology,</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87</w:t>
      </w:r>
      <w:r w:rsidRPr="0036798C">
        <w:rPr>
          <w:rFonts w:ascii="Times New Roman" w:eastAsia="Times New Roman" w:hAnsi="Times New Roman" w:cs="Times New Roman"/>
          <w:color w:val="000000" w:themeColor="text1"/>
          <w:sz w:val="22"/>
          <w:szCs w:val="22"/>
        </w:rPr>
        <w:t>(3), 517-529. Retrieved from http://search.proquest.com.proxy2.library.illinois.edu/docview/619734866?accountid=14553</w:t>
      </w:r>
    </w:p>
    <w:p w14:paraId="4CEF224C"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eckase, M. D. (1979). Unifactor latent trait models applied to multifactor tests: Results and implications.</w:t>
      </w:r>
      <w:r w:rsidRPr="0036798C">
        <w:rPr>
          <w:rStyle w:val="apple-converted-space"/>
          <w:i/>
          <w:iCs/>
          <w:color w:val="000000" w:themeColor="text1"/>
          <w:sz w:val="22"/>
          <w:szCs w:val="22"/>
        </w:rPr>
        <w:t> </w:t>
      </w:r>
      <w:r w:rsidRPr="0036798C">
        <w:rPr>
          <w:i/>
          <w:iCs/>
          <w:color w:val="000000" w:themeColor="text1"/>
          <w:sz w:val="22"/>
          <w:szCs w:val="22"/>
        </w:rPr>
        <w:t>Journal of Educational Statistics,</w:t>
      </w:r>
      <w:r w:rsidRPr="0036798C">
        <w:rPr>
          <w:rStyle w:val="apple-converted-space"/>
          <w:i/>
          <w:iCs/>
          <w:color w:val="000000" w:themeColor="text1"/>
          <w:sz w:val="22"/>
          <w:szCs w:val="22"/>
        </w:rPr>
        <w:t> </w:t>
      </w:r>
      <w:r w:rsidRPr="0036798C">
        <w:rPr>
          <w:i/>
          <w:iCs/>
          <w:color w:val="000000" w:themeColor="text1"/>
          <w:sz w:val="22"/>
          <w:szCs w:val="22"/>
        </w:rPr>
        <w:t>4</w:t>
      </w:r>
      <w:r w:rsidRPr="0036798C">
        <w:rPr>
          <w:color w:val="000000" w:themeColor="text1"/>
          <w:sz w:val="22"/>
          <w:szCs w:val="22"/>
        </w:rPr>
        <w:t>(3), 207-230. Retrieved from http://search.proquest.com.proxy2.library.illinois.edu/docview/63718816?accountid=14553</w:t>
      </w:r>
    </w:p>
    <w:p w14:paraId="0D03992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Laughlin, J. E., &amp; Wedell, D. H. (1999). Validity issues in the Likert and Thurstone approaches to attitude measurement.</w:t>
      </w:r>
      <w:r w:rsidRPr="0036798C">
        <w:rPr>
          <w:rStyle w:val="apple-converted-space"/>
          <w:i/>
          <w:iCs/>
          <w:color w:val="000000" w:themeColor="text1"/>
          <w:sz w:val="22"/>
          <w:szCs w:val="22"/>
        </w:rPr>
        <w:t> </w:t>
      </w:r>
      <w:r w:rsidRPr="0036798C">
        <w:rPr>
          <w:i/>
          <w:iCs/>
          <w:color w:val="000000" w:themeColor="text1"/>
          <w:sz w:val="22"/>
          <w:szCs w:val="22"/>
        </w:rPr>
        <w:t>Educational and Psychological Measurement,</w:t>
      </w:r>
      <w:r w:rsidRPr="0036798C">
        <w:rPr>
          <w:rStyle w:val="apple-converted-space"/>
          <w:i/>
          <w:iCs/>
          <w:color w:val="000000" w:themeColor="text1"/>
          <w:sz w:val="22"/>
          <w:szCs w:val="22"/>
        </w:rPr>
        <w:t> </w:t>
      </w:r>
      <w:r w:rsidRPr="0036798C">
        <w:rPr>
          <w:i/>
          <w:iCs/>
          <w:color w:val="000000" w:themeColor="text1"/>
          <w:sz w:val="22"/>
          <w:szCs w:val="22"/>
        </w:rPr>
        <w:t>59</w:t>
      </w:r>
      <w:r w:rsidRPr="0036798C">
        <w:rPr>
          <w:color w:val="000000" w:themeColor="text1"/>
          <w:sz w:val="22"/>
          <w:szCs w:val="22"/>
        </w:rPr>
        <w:t>(2), 211-233. Retrieved from http://search.proquest.com.proxy2.library.illinois.edu/docview/619419377?accountid=14553</w:t>
      </w:r>
    </w:p>
    <w:p w14:paraId="5E180579"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Roberts, J. S., Donoghue, J. R., &amp; Laughlin, J. E. (2000). A general item response theory model for unfolding unidimensional polytomous response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24</w:t>
      </w:r>
      <w:r w:rsidRPr="0036798C">
        <w:rPr>
          <w:color w:val="000000" w:themeColor="text1"/>
          <w:sz w:val="22"/>
          <w:szCs w:val="22"/>
        </w:rPr>
        <w:t>(1), 3-32. Retrieved from http://search.proquest.com.proxy2.library.illinois.edu/docview/619524937?accountid=14553</w:t>
      </w:r>
    </w:p>
    <w:p w14:paraId="5A96E0A7" w14:textId="77777777" w:rsidR="00984A50" w:rsidRPr="0036798C" w:rsidRDefault="00984A50" w:rsidP="00984A50">
      <w:pPr>
        <w:pStyle w:val="NormalWeb"/>
        <w:shd w:val="clear" w:color="auto" w:fill="FFFFFF"/>
        <w:spacing w:before="0" w:beforeAutospacing="0" w:after="0" w:afterAutospacing="0" w:line="480" w:lineRule="auto"/>
        <w:ind w:left="450" w:hanging="450"/>
        <w:rPr>
          <w:rFonts w:eastAsia="Times New Roman"/>
          <w:color w:val="000000" w:themeColor="text1"/>
          <w:sz w:val="22"/>
          <w:szCs w:val="22"/>
        </w:rPr>
      </w:pPr>
      <w:r w:rsidRPr="0036798C">
        <w:rPr>
          <w:rFonts w:eastAsia="Times New Roman"/>
          <w:color w:val="000000" w:themeColor="text1"/>
          <w:sz w:val="22"/>
          <w:szCs w:val="22"/>
        </w:rPr>
        <w:lastRenderedPageBreak/>
        <w:t>Salgado, J. F. (1997). The five factor model of personality and job performance in the european community.</w:t>
      </w:r>
      <w:r w:rsidRPr="0036798C">
        <w:rPr>
          <w:rFonts w:eastAsia="Times New Roman"/>
          <w:i/>
          <w:iCs/>
          <w:color w:val="000000" w:themeColor="text1"/>
          <w:sz w:val="22"/>
          <w:szCs w:val="22"/>
        </w:rPr>
        <w:t> Journal of Applied Psychology, 82</w:t>
      </w:r>
      <w:r w:rsidRPr="0036798C">
        <w:rPr>
          <w:rFonts w:eastAsia="Times New Roman"/>
          <w:color w:val="000000" w:themeColor="text1"/>
          <w:sz w:val="22"/>
          <w:szCs w:val="22"/>
        </w:rPr>
        <w:t>(1), 30-43. doi:http://dx.doi.org.proxy2.library.illinois.edu/10.1037/0021-9010.82.1.30</w:t>
      </w:r>
    </w:p>
    <w:p w14:paraId="69353D8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lgado, J. (2002). The big five personality dimensions and counterproductive behavio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International Journal of Selection and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10</w:t>
      </w:r>
      <w:r w:rsidRPr="0036798C">
        <w:rPr>
          <w:rFonts w:ascii="Times New Roman" w:eastAsia="Times New Roman" w:hAnsi="Times New Roman" w:cs="Times New Roman"/>
          <w:color w:val="000000" w:themeColor="text1"/>
          <w:sz w:val="22"/>
          <w:szCs w:val="22"/>
        </w:rPr>
        <w:t>(1-2), 117-125. Retrieved from http://search.proquest.com.proxy2.library.illinois.edu/docview/619877040?accountid=14553</w:t>
      </w:r>
    </w:p>
    <w:p w14:paraId="3A8592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mejima, F. (1969). Estimation of Latent Ability Using a Response Pattern of Graded Scores (Psychometric Monograph No. 17). Richmond, VA: Psychometric Society. Retrieved from http://www.psychometrika.org/journal/online/MN17.pdf</w:t>
      </w:r>
    </w:p>
    <w:p w14:paraId="3141A15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Saucier, G. (1994). Mini-markers: A brief version of Goldberg's unipolar big-five markers.</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Journal of Personality Assessment,</w:t>
      </w:r>
      <w:r w:rsidRPr="0036798C">
        <w:rPr>
          <w:rStyle w:val="apple-converted-space"/>
          <w:rFonts w:ascii="Times New Roman" w:eastAsia="Times New Roman" w:hAnsi="Times New Roman" w:cs="Times New Roman"/>
          <w:i/>
          <w:iCs/>
          <w:color w:val="000000" w:themeColor="text1"/>
          <w:sz w:val="22"/>
          <w:szCs w:val="22"/>
        </w:rPr>
        <w:t> </w:t>
      </w:r>
      <w:r w:rsidRPr="0036798C">
        <w:rPr>
          <w:rFonts w:ascii="Times New Roman" w:eastAsia="Times New Roman" w:hAnsi="Times New Roman" w:cs="Times New Roman"/>
          <w:i/>
          <w:iCs/>
          <w:color w:val="000000" w:themeColor="text1"/>
          <w:sz w:val="22"/>
          <w:szCs w:val="22"/>
        </w:rPr>
        <w:t>63</w:t>
      </w:r>
      <w:r w:rsidRPr="0036798C">
        <w:rPr>
          <w:rFonts w:ascii="Times New Roman" w:eastAsia="Times New Roman" w:hAnsi="Times New Roman" w:cs="Times New Roman"/>
          <w:color w:val="000000" w:themeColor="text1"/>
          <w:sz w:val="22"/>
          <w:szCs w:val="22"/>
        </w:rPr>
        <w:t>(3), 506-516. Retrieved from http://search.proquest.com.proxy2.library.illinois.edu/docview/618625210?accountid=14553</w:t>
      </w:r>
    </w:p>
    <w:p w14:paraId="3DD6860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Speer, A. B., Robie, C., &amp; Christiansen, N. D. (2016). Effects of item type and estimation method on the accuracy of estimated personality trait scores: Polytomous item response theory models versus summated scoring.</w:t>
      </w:r>
      <w:r w:rsidRPr="0036798C">
        <w:rPr>
          <w:rStyle w:val="apple-converted-space"/>
          <w:i/>
          <w:iCs/>
          <w:color w:val="000000" w:themeColor="text1"/>
          <w:sz w:val="22"/>
          <w:szCs w:val="22"/>
        </w:rPr>
        <w:t> </w:t>
      </w:r>
      <w:r w:rsidRPr="0036798C">
        <w:rPr>
          <w:i/>
          <w:iCs/>
          <w:color w:val="000000" w:themeColor="text1"/>
          <w:sz w:val="22"/>
          <w:szCs w:val="22"/>
        </w:rPr>
        <w:t>Personality and Individual Differences,</w:t>
      </w:r>
      <w:r w:rsidRPr="0036798C">
        <w:rPr>
          <w:rStyle w:val="apple-converted-space"/>
          <w:i/>
          <w:iCs/>
          <w:color w:val="000000" w:themeColor="text1"/>
          <w:sz w:val="22"/>
          <w:szCs w:val="22"/>
        </w:rPr>
        <w:t> </w:t>
      </w:r>
      <w:r w:rsidRPr="0036798C">
        <w:rPr>
          <w:i/>
          <w:iCs/>
          <w:color w:val="000000" w:themeColor="text1"/>
          <w:sz w:val="22"/>
          <w:szCs w:val="22"/>
        </w:rPr>
        <w:t>102</w:t>
      </w:r>
      <w:r w:rsidRPr="0036798C">
        <w:rPr>
          <w:color w:val="000000" w:themeColor="text1"/>
          <w:sz w:val="22"/>
          <w:szCs w:val="22"/>
        </w:rPr>
        <w:t>, 41-45. Retrieved from http://search.proquest.com.proxy2.library.illinois.edu/docview/1824558619?accountid=14553</w:t>
      </w:r>
    </w:p>
    <w:p w14:paraId="69E0A012"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shd w:val="clear" w:color="auto" w:fill="FFFFFF"/>
        </w:rPr>
        <w:t>Stark, S., Chernyshenko, O. S., &amp; Drasgow, F. (2006a). Detecting differential item functioning with confirmatory factor analysis and item response theory: Toward a unified strate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Journal of Applied Psychology,</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91</w:t>
      </w:r>
      <w:r w:rsidRPr="0036798C">
        <w:rPr>
          <w:rFonts w:ascii="Times New Roman" w:eastAsia="Times New Roman" w:hAnsi="Times New Roman" w:cs="Times New Roman"/>
          <w:color w:val="000000" w:themeColor="text1"/>
          <w:sz w:val="22"/>
          <w:szCs w:val="22"/>
          <w:shd w:val="clear" w:color="auto" w:fill="FFFFFF"/>
        </w:rPr>
        <w:t>(6), 1292-1306. Retrieved from http://search.proquest.com.proxy2.library.illinois.edu/docview/621548401?accountid=14553</w:t>
      </w:r>
    </w:p>
    <w:p w14:paraId="6969B119"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Stark, S., Chernyshenko, O. S., Drasgow, F., &amp; Williams, B. A. (2006b). Examining assumptions about item responding in personality assessment: Should ideal point methods be considered for scale development and scoring?</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Journal of Applied Psychology,</w:t>
      </w:r>
      <w:r w:rsidRPr="0036798C">
        <w:rPr>
          <w:rStyle w:val="apple-converted-space"/>
          <w:rFonts w:ascii="Times New Roman" w:hAnsi="Times New Roman" w:cs="Times New Roman"/>
          <w:i/>
          <w:iCs/>
          <w:color w:val="000000" w:themeColor="text1"/>
          <w:sz w:val="22"/>
          <w:szCs w:val="22"/>
        </w:rPr>
        <w:t> </w:t>
      </w:r>
      <w:r w:rsidRPr="0036798C">
        <w:rPr>
          <w:rFonts w:ascii="Times New Roman" w:hAnsi="Times New Roman" w:cs="Times New Roman"/>
          <w:i/>
          <w:iCs/>
          <w:color w:val="000000" w:themeColor="text1"/>
          <w:sz w:val="22"/>
          <w:szCs w:val="22"/>
        </w:rPr>
        <w:t>91</w:t>
      </w:r>
      <w:r w:rsidRPr="0036798C">
        <w:rPr>
          <w:rFonts w:ascii="Times New Roman" w:hAnsi="Times New Roman" w:cs="Times New Roman"/>
          <w:color w:val="000000" w:themeColor="text1"/>
          <w:sz w:val="22"/>
          <w:szCs w:val="22"/>
        </w:rPr>
        <w:t>(1), 25-39. Retrieved from http://search.proquest.com.proxy2.library.illinois.edu/docview/621079208?accountid=14553</w:t>
      </w:r>
    </w:p>
    <w:p w14:paraId="16BBEEC4"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Stark, S. (2007). MODFIT: Plot theoretical item response functions and examine the fit of dichotomous or polytomous IRT models to response data. Champaign, IL. </w:t>
      </w:r>
    </w:p>
    <w:p w14:paraId="42C3912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Steenkamp, J. E. M., &amp; Baumgartner, H. (1998). Assessing measurement invariance in cross-national consumer research.</w:t>
      </w:r>
      <w:r w:rsidRPr="0036798C">
        <w:rPr>
          <w:rStyle w:val="apple-converted-space"/>
          <w:i/>
          <w:iCs/>
          <w:color w:val="000000" w:themeColor="text1"/>
          <w:sz w:val="22"/>
          <w:szCs w:val="22"/>
        </w:rPr>
        <w:t> </w:t>
      </w:r>
      <w:r w:rsidRPr="0036798C">
        <w:rPr>
          <w:i/>
          <w:iCs/>
          <w:color w:val="000000" w:themeColor="text1"/>
          <w:sz w:val="22"/>
          <w:szCs w:val="22"/>
        </w:rPr>
        <w:t>Journal of Consumer Research,</w:t>
      </w:r>
      <w:r w:rsidRPr="0036798C">
        <w:rPr>
          <w:rStyle w:val="apple-converted-space"/>
          <w:i/>
          <w:iCs/>
          <w:color w:val="000000" w:themeColor="text1"/>
          <w:sz w:val="22"/>
          <w:szCs w:val="22"/>
        </w:rPr>
        <w:t> </w:t>
      </w:r>
      <w:r w:rsidRPr="0036798C">
        <w:rPr>
          <w:i/>
          <w:iCs/>
          <w:color w:val="000000" w:themeColor="text1"/>
          <w:sz w:val="22"/>
          <w:szCs w:val="22"/>
        </w:rPr>
        <w:t>25</w:t>
      </w:r>
      <w:r w:rsidRPr="0036798C">
        <w:rPr>
          <w:color w:val="000000" w:themeColor="text1"/>
          <w:sz w:val="22"/>
          <w:szCs w:val="22"/>
        </w:rPr>
        <w:t>(1), 78-90. Retrieved from http://search.proquest.com.proxy2.library.illinois.edu/docview/215042771?accountid=14553</w:t>
      </w:r>
    </w:p>
    <w:p w14:paraId="63A41E44"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li, U. S., Drasgow, F., &amp; Williams, B. (2011). Fitting IRT models to dichotomous and polytomous data: Assessing the relative model-data fit of ideal point and dominance model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5</w:t>
      </w:r>
      <w:r w:rsidRPr="0036798C">
        <w:rPr>
          <w:color w:val="000000" w:themeColor="text1"/>
          <w:sz w:val="22"/>
          <w:szCs w:val="22"/>
        </w:rPr>
        <w:t>(4), 280-295. Retrieved from http://search.proquest.com.proxy2.library.illinois.edu/docview/870285230?accountid=14553</w:t>
      </w:r>
    </w:p>
    <w:p w14:paraId="2A2A1123"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ay, L., &amp; Drasgow, F. (2012). Theoretical, statistical, and substantive issues in the assessment of construct dimensionality: Accounting for the item response process.</w:t>
      </w:r>
      <w:r w:rsidRPr="0036798C">
        <w:rPr>
          <w:rStyle w:val="apple-converted-space"/>
          <w:i/>
          <w:iCs/>
          <w:color w:val="000000" w:themeColor="text1"/>
          <w:sz w:val="22"/>
          <w:szCs w:val="22"/>
        </w:rPr>
        <w:t> </w:t>
      </w:r>
      <w:r w:rsidRPr="0036798C">
        <w:rPr>
          <w:i/>
          <w:iCs/>
          <w:color w:val="000000" w:themeColor="text1"/>
          <w:sz w:val="22"/>
          <w:szCs w:val="22"/>
        </w:rPr>
        <w:t>Organizational Research Methods,</w:t>
      </w:r>
      <w:r w:rsidRPr="0036798C">
        <w:rPr>
          <w:rStyle w:val="apple-converted-space"/>
          <w:i/>
          <w:iCs/>
          <w:color w:val="000000" w:themeColor="text1"/>
          <w:sz w:val="22"/>
          <w:szCs w:val="22"/>
        </w:rPr>
        <w:t> </w:t>
      </w:r>
      <w:r w:rsidRPr="0036798C">
        <w:rPr>
          <w:i/>
          <w:iCs/>
          <w:color w:val="000000" w:themeColor="text1"/>
          <w:sz w:val="22"/>
          <w:szCs w:val="22"/>
        </w:rPr>
        <w:t>15</w:t>
      </w:r>
      <w:r w:rsidRPr="0036798C">
        <w:rPr>
          <w:color w:val="000000" w:themeColor="text1"/>
          <w:sz w:val="22"/>
          <w:szCs w:val="22"/>
        </w:rPr>
        <w:t>(3), 363-384. Retrieved from http://search.proquest.com.proxy2.library.illinois.edu/docview/1041004283?accountid=14553</w:t>
      </w:r>
    </w:p>
    <w:p w14:paraId="2AE03DEA"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rPr>
      </w:pPr>
      <w:r w:rsidRPr="0036798C">
        <w:rPr>
          <w:rFonts w:ascii="Times New Roman" w:eastAsia="Times New Roman" w:hAnsi="Times New Roman" w:cs="Times New Roman"/>
          <w:color w:val="000000" w:themeColor="text1"/>
          <w:sz w:val="22"/>
          <w:szCs w:val="22"/>
        </w:rPr>
        <w:t>Tett, R. P., Jackson, D. N., &amp; Rothstein, M. (1991). Personality measures as predictors of job performance: A meta-analytic review. </w:t>
      </w:r>
      <w:r w:rsidRPr="0036798C">
        <w:rPr>
          <w:rFonts w:ascii="Times New Roman" w:hAnsi="Times New Roman" w:cs="Times New Roman"/>
          <w:i/>
          <w:iCs/>
          <w:color w:val="000000" w:themeColor="text1"/>
          <w:sz w:val="22"/>
          <w:szCs w:val="22"/>
        </w:rPr>
        <w:t>Personnel Psychology,44</w:t>
      </w:r>
      <w:r w:rsidRPr="0036798C">
        <w:rPr>
          <w:rFonts w:ascii="Times New Roman" w:hAnsi="Times New Roman" w:cs="Times New Roman"/>
          <w:iCs/>
          <w:color w:val="000000" w:themeColor="text1"/>
          <w:sz w:val="22"/>
          <w:szCs w:val="22"/>
        </w:rPr>
        <w:t>(4)</w:t>
      </w:r>
      <w:r w:rsidRPr="0036798C">
        <w:rPr>
          <w:rFonts w:ascii="Times New Roman" w:eastAsia="Times New Roman" w:hAnsi="Times New Roman" w:cs="Times New Roman"/>
          <w:color w:val="000000" w:themeColor="text1"/>
          <w:sz w:val="22"/>
          <w:szCs w:val="22"/>
        </w:rPr>
        <w:t>, 703-742. Retrieved from http://search.proquest.com.proxy2.library.illinois.edu/docview/618107386?accountid=14553</w:t>
      </w:r>
    </w:p>
    <w:p w14:paraId="77B3F772" w14:textId="77777777" w:rsidR="00984A50" w:rsidRPr="0036798C" w:rsidRDefault="00984A50" w:rsidP="00984A50">
      <w:pPr>
        <w:widowControl w:val="0"/>
        <w:autoSpaceDE w:val="0"/>
        <w:autoSpaceDN w:val="0"/>
        <w:adjustRightInd w:val="0"/>
        <w:spacing w:line="480" w:lineRule="auto"/>
        <w:ind w:left="446" w:hanging="446"/>
        <w:rPr>
          <w:rFonts w:ascii="Times New Roman" w:hAnsi="Times New Roman" w:cs="Times New Roman"/>
          <w:color w:val="000000" w:themeColor="text1"/>
          <w:sz w:val="22"/>
          <w:szCs w:val="22"/>
        </w:rPr>
      </w:pPr>
      <w:r w:rsidRPr="0036798C">
        <w:rPr>
          <w:rFonts w:ascii="Times New Roman" w:hAnsi="Times New Roman" w:cs="Times New Roman"/>
          <w:color w:val="000000" w:themeColor="text1"/>
          <w:sz w:val="22"/>
          <w:szCs w:val="22"/>
        </w:rPr>
        <w:t xml:space="preserve">Thissen, D., Chen, W.-H., &amp; Bock, R. D. (2003). MULTILOG 7 for Windows: Multiple-category item analysis and test scoring using item response theory [Computer software]. Skokie, IL: Scientific Software International. </w:t>
      </w:r>
    </w:p>
    <w:p w14:paraId="4E28CE8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7). A law of comparative judgment.</w:t>
      </w:r>
      <w:r w:rsidRPr="0036798C">
        <w:rPr>
          <w:rStyle w:val="apple-converted-space"/>
          <w:i/>
          <w:iCs/>
          <w:color w:val="000000" w:themeColor="text1"/>
          <w:sz w:val="22"/>
          <w:szCs w:val="22"/>
        </w:rPr>
        <w:t> </w:t>
      </w:r>
      <w:r w:rsidRPr="0036798C">
        <w:rPr>
          <w:i/>
          <w:iCs/>
          <w:color w:val="000000" w:themeColor="text1"/>
          <w:sz w:val="22"/>
          <w:szCs w:val="22"/>
        </w:rPr>
        <w:t>Psychological Review,34</w:t>
      </w:r>
      <w:r w:rsidRPr="0036798C">
        <w:rPr>
          <w:color w:val="000000" w:themeColor="text1"/>
          <w:sz w:val="22"/>
          <w:szCs w:val="22"/>
        </w:rPr>
        <w:t>(4), 273-286. Retrieved from http://search.proquest.com.proxy2.library.illinois.edu/docview/614934623?accountid=14553</w:t>
      </w:r>
    </w:p>
    <w:p w14:paraId="0E8792C5"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1928). Attitudes can be measured.</w:t>
      </w:r>
      <w:r w:rsidRPr="0036798C">
        <w:rPr>
          <w:rStyle w:val="apple-converted-space"/>
          <w:i/>
          <w:iCs/>
          <w:color w:val="000000" w:themeColor="text1"/>
          <w:sz w:val="22"/>
          <w:szCs w:val="22"/>
        </w:rPr>
        <w:t> </w:t>
      </w:r>
      <w:r w:rsidRPr="0036798C">
        <w:rPr>
          <w:i/>
          <w:iCs/>
          <w:color w:val="000000" w:themeColor="text1"/>
          <w:sz w:val="22"/>
          <w:szCs w:val="22"/>
        </w:rPr>
        <w:t>American Journal of Sociology,33</w:t>
      </w:r>
      <w:r w:rsidRPr="0036798C">
        <w:rPr>
          <w:color w:val="000000" w:themeColor="text1"/>
          <w:sz w:val="22"/>
          <w:szCs w:val="22"/>
        </w:rPr>
        <w:t>, 529-554. doi:http://dx.doi.org.proxy2.library.illinois.edu/10.1086/214483</w:t>
      </w:r>
    </w:p>
    <w:p w14:paraId="021649DD"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Thurstone, L. L., &amp; Chave, E. J. (1929). Theory of attitude measurement.</w:t>
      </w:r>
      <w:r w:rsidRPr="0036798C">
        <w:rPr>
          <w:rStyle w:val="apple-converted-space"/>
          <w:color w:val="000000" w:themeColor="text1"/>
          <w:sz w:val="22"/>
          <w:szCs w:val="22"/>
        </w:rPr>
        <w:t> </w:t>
      </w:r>
      <w:r w:rsidRPr="0036798C">
        <w:rPr>
          <w:i/>
          <w:iCs/>
          <w:color w:val="000000" w:themeColor="text1"/>
          <w:sz w:val="22"/>
          <w:szCs w:val="22"/>
        </w:rPr>
        <w:t>The measurement of attitude: A psychophysical method and some experiments with a scale for measuring attitude toward the church.</w:t>
      </w:r>
      <w:r w:rsidRPr="0036798C">
        <w:rPr>
          <w:rStyle w:val="apple-converted-space"/>
          <w:color w:val="000000" w:themeColor="text1"/>
          <w:sz w:val="22"/>
          <w:szCs w:val="22"/>
        </w:rPr>
        <w:t> </w:t>
      </w:r>
      <w:r w:rsidRPr="0036798C">
        <w:rPr>
          <w:color w:val="000000" w:themeColor="text1"/>
          <w:sz w:val="22"/>
          <w:szCs w:val="22"/>
        </w:rPr>
        <w:t>(pp. 1-21) University of Chicago Press, Chicago, IL. doi:http://dx.doi.org.proxy2.library.illinois.edu/10.1037/11574-001</w:t>
      </w:r>
    </w:p>
    <w:p w14:paraId="2C1C62E7"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lastRenderedPageBreak/>
        <w:t>Valbuena, N. (2004).</w:t>
      </w:r>
      <w:r w:rsidRPr="0036798C">
        <w:rPr>
          <w:rStyle w:val="apple-converted-space"/>
          <w:color w:val="000000" w:themeColor="text1"/>
          <w:sz w:val="22"/>
          <w:szCs w:val="22"/>
        </w:rPr>
        <w:t> </w:t>
      </w:r>
      <w:r w:rsidRPr="0036798C">
        <w:rPr>
          <w:i/>
          <w:iCs/>
          <w:color w:val="000000" w:themeColor="text1"/>
          <w:sz w:val="22"/>
          <w:szCs w:val="22"/>
        </w:rPr>
        <w:t>An empirical comparison of measurement equivalence methods based on confirmatory factor analysis (with mean and covariance structures analysis) and item response theory</w:t>
      </w:r>
      <w:r w:rsidRPr="0036798C">
        <w:rPr>
          <w:rStyle w:val="apple-converted-space"/>
          <w:i/>
          <w:iCs/>
          <w:color w:val="000000" w:themeColor="text1"/>
          <w:sz w:val="22"/>
          <w:szCs w:val="22"/>
        </w:rPr>
        <w:t xml:space="preserve">. </w:t>
      </w:r>
      <w:r w:rsidRPr="0036798C">
        <w:rPr>
          <w:color w:val="000000" w:themeColor="text1"/>
          <w:sz w:val="22"/>
          <w:szCs w:val="22"/>
        </w:rPr>
        <w:t>Available from PsycINFO. (620630932; 2004-99020-128). Retrieved from http://search.proquest.com.proxy2.library.illinois.edu/docview/620630932?accountid=14553</w:t>
      </w:r>
    </w:p>
    <w:p w14:paraId="580AF390"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denberg, R. J., &amp; Lance, C. E. (2000). A review and synthesis of the measurement invariance literature: Suggestions, practices, and recommendations for organizational research.</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Organizational Research Methods,</w:t>
      </w:r>
      <w:r w:rsidRPr="0036798C">
        <w:rPr>
          <w:rStyle w:val="apple-converted-space"/>
          <w:rFonts w:ascii="Times New Roman" w:eastAsia="Times New Roman" w:hAnsi="Times New Roman" w:cs="Times New Roman"/>
          <w:i/>
          <w:iCs/>
          <w:color w:val="000000" w:themeColor="text1"/>
          <w:sz w:val="22"/>
          <w:szCs w:val="22"/>
          <w:shd w:val="clear" w:color="auto" w:fill="FFFFFF"/>
        </w:rPr>
        <w:t> </w:t>
      </w:r>
      <w:r w:rsidRPr="0036798C">
        <w:rPr>
          <w:rFonts w:ascii="Times New Roman" w:eastAsia="Times New Roman" w:hAnsi="Times New Roman" w:cs="Times New Roman"/>
          <w:i/>
          <w:iCs/>
          <w:color w:val="000000" w:themeColor="text1"/>
          <w:sz w:val="22"/>
          <w:szCs w:val="22"/>
          <w:shd w:val="clear" w:color="auto" w:fill="FFFFFF"/>
        </w:rPr>
        <w:t>3</w:t>
      </w:r>
      <w:r w:rsidRPr="0036798C">
        <w:rPr>
          <w:rFonts w:ascii="Times New Roman" w:eastAsia="Times New Roman" w:hAnsi="Times New Roman" w:cs="Times New Roman"/>
          <w:color w:val="000000" w:themeColor="text1"/>
          <w:sz w:val="22"/>
          <w:szCs w:val="22"/>
          <w:shd w:val="clear" w:color="auto" w:fill="FFFFFF"/>
        </w:rPr>
        <w:t>(1), 4-69. Retrieved from http://search.proquest.com.proxy2.library.illinois.edu/docview/619672309?accountid=14553</w:t>
      </w:r>
    </w:p>
    <w:p w14:paraId="372EBC45" w14:textId="77777777" w:rsidR="00984A50" w:rsidRPr="0036798C" w:rsidRDefault="00984A50" w:rsidP="00984A50">
      <w:pPr>
        <w:spacing w:line="480" w:lineRule="auto"/>
        <w:ind w:left="446" w:hanging="446"/>
        <w:rPr>
          <w:rFonts w:ascii="Times New Roman" w:eastAsia="Times New Roman" w:hAnsi="Times New Roman" w:cs="Times New Roman"/>
          <w:color w:val="000000" w:themeColor="text1"/>
          <w:sz w:val="22"/>
          <w:szCs w:val="22"/>
          <w:shd w:val="clear" w:color="auto" w:fill="FFFFFF"/>
        </w:rPr>
      </w:pPr>
      <w:r w:rsidRPr="0036798C">
        <w:rPr>
          <w:rFonts w:ascii="Times New Roman" w:eastAsia="Times New Roman" w:hAnsi="Times New Roman" w:cs="Times New Roman"/>
          <w:color w:val="000000" w:themeColor="text1"/>
          <w:sz w:val="22"/>
          <w:szCs w:val="22"/>
          <w:shd w:val="clear" w:color="auto" w:fill="FFFFFF"/>
        </w:rPr>
        <w:t>Van Schuur, Wijbrandt H.; Kiers, Henk A..</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1994).</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Why Factor Analysis Often is the Incorrect Model for Analyzing Bipolar Concepts, and What Model to Use Instead.</w:t>
      </w:r>
      <w:r w:rsidRPr="0036798C">
        <w:rPr>
          <w:rStyle w:val="apple-converted-space"/>
          <w:rFonts w:ascii="Times New Roman" w:eastAsia="Times New Roman" w:hAnsi="Times New Roman" w:cs="Times New Roman"/>
          <w:color w:val="000000" w:themeColor="text1"/>
          <w:sz w:val="22"/>
          <w:szCs w:val="22"/>
          <w:shd w:val="clear" w:color="auto" w:fill="FFFFFF"/>
        </w:rPr>
        <w:t> </w:t>
      </w:r>
      <w:r w:rsidRPr="0036798C">
        <w:rPr>
          <w:rFonts w:ascii="Times New Roman" w:eastAsia="Times New Roman" w:hAnsi="Times New Roman" w:cs="Times New Roman"/>
          <w:color w:val="000000" w:themeColor="text1"/>
          <w:sz w:val="22"/>
          <w:szCs w:val="22"/>
          <w:shd w:val="clear" w:color="auto" w:fill="FFFFFF"/>
        </w:rPr>
        <w:t>Retrieved from the University of Minnesota Digital Conservancy, http://hdl.handle.net/11299/120012.</w:t>
      </w:r>
    </w:p>
    <w:p w14:paraId="16F97E8F"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04). Effects of anchor item methods on the detection of differential item functioning within the family of Rasch models.</w:t>
      </w:r>
      <w:r w:rsidRPr="0036798C">
        <w:rPr>
          <w:rStyle w:val="apple-converted-space"/>
          <w:i/>
          <w:iCs/>
          <w:color w:val="000000" w:themeColor="text1"/>
          <w:sz w:val="22"/>
          <w:szCs w:val="22"/>
        </w:rPr>
        <w:t> </w:t>
      </w:r>
      <w:r w:rsidRPr="0036798C">
        <w:rPr>
          <w:i/>
          <w:iCs/>
          <w:color w:val="000000" w:themeColor="text1"/>
          <w:sz w:val="22"/>
          <w:szCs w:val="22"/>
        </w:rPr>
        <w:t>Journal of Experimental Education,</w:t>
      </w:r>
      <w:r w:rsidRPr="0036798C">
        <w:rPr>
          <w:rStyle w:val="apple-converted-space"/>
          <w:i/>
          <w:iCs/>
          <w:color w:val="000000" w:themeColor="text1"/>
          <w:sz w:val="22"/>
          <w:szCs w:val="22"/>
        </w:rPr>
        <w:t> </w:t>
      </w:r>
      <w:r w:rsidRPr="0036798C">
        <w:rPr>
          <w:i/>
          <w:iCs/>
          <w:color w:val="000000" w:themeColor="text1"/>
          <w:sz w:val="22"/>
          <w:szCs w:val="22"/>
        </w:rPr>
        <w:t>72</w:t>
      </w:r>
      <w:r w:rsidRPr="0036798C">
        <w:rPr>
          <w:color w:val="000000" w:themeColor="text1"/>
          <w:sz w:val="22"/>
          <w:szCs w:val="22"/>
        </w:rPr>
        <w:t>(3), 221-261. Retrieved from http://search.proquest.com.proxy2.library.illinois.edu/docview/62072210?accountid=14553</w:t>
      </w:r>
    </w:p>
    <w:p w14:paraId="7C78DF1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2013).</w:t>
      </w:r>
      <w:r w:rsidRPr="0036798C">
        <w:rPr>
          <w:rStyle w:val="apple-converted-space"/>
          <w:color w:val="000000" w:themeColor="text1"/>
          <w:sz w:val="22"/>
          <w:szCs w:val="22"/>
        </w:rPr>
        <w:t> </w:t>
      </w:r>
      <w:r w:rsidRPr="0036798C">
        <w:rPr>
          <w:i/>
          <w:iCs/>
          <w:color w:val="000000" w:themeColor="text1"/>
          <w:sz w:val="22"/>
          <w:szCs w:val="22"/>
        </w:rPr>
        <w:t xml:space="preserve">A Bayesian Markov chain Monte Carlo approach to the generalized graded unfolding model estimation: The future of non-cognitive measurement. </w:t>
      </w:r>
      <w:r w:rsidRPr="0036798C">
        <w:rPr>
          <w:color w:val="000000" w:themeColor="text1"/>
          <w:sz w:val="22"/>
          <w:szCs w:val="22"/>
        </w:rPr>
        <w:t>Available from PsycINFO. (1676371094; 2015-99080-541). Retrieved from http://search.proquest.com.proxy2.library.illinois.edu/docview/1676371094?accountid=14553</w:t>
      </w:r>
    </w:p>
    <w:p w14:paraId="441400A0"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ang, W., Tay, L., &amp; Drasgow, F. (2013). Detecting differential item functioning of polytomous items for an ideal point response process.</w:t>
      </w:r>
      <w:r w:rsidRPr="0036798C">
        <w:rPr>
          <w:rStyle w:val="apple-converted-space"/>
          <w:i/>
          <w:iCs/>
          <w:color w:val="000000" w:themeColor="text1"/>
          <w:sz w:val="22"/>
          <w:szCs w:val="22"/>
        </w:rPr>
        <w:t> </w:t>
      </w:r>
      <w:r w:rsidRPr="0036798C">
        <w:rPr>
          <w:i/>
          <w:iCs/>
          <w:color w:val="000000" w:themeColor="text1"/>
          <w:sz w:val="22"/>
          <w:szCs w:val="22"/>
        </w:rPr>
        <w:t>Applied Psychological Measurement,</w:t>
      </w:r>
      <w:r w:rsidRPr="0036798C">
        <w:rPr>
          <w:rStyle w:val="apple-converted-space"/>
          <w:i/>
          <w:iCs/>
          <w:color w:val="000000" w:themeColor="text1"/>
          <w:sz w:val="22"/>
          <w:szCs w:val="22"/>
        </w:rPr>
        <w:t> </w:t>
      </w:r>
      <w:r w:rsidRPr="0036798C">
        <w:rPr>
          <w:i/>
          <w:iCs/>
          <w:color w:val="000000" w:themeColor="text1"/>
          <w:sz w:val="22"/>
          <w:szCs w:val="22"/>
        </w:rPr>
        <w:t>37</w:t>
      </w:r>
      <w:r w:rsidRPr="0036798C">
        <w:rPr>
          <w:color w:val="000000" w:themeColor="text1"/>
          <w:sz w:val="22"/>
          <w:szCs w:val="22"/>
        </w:rPr>
        <w:t>(4), 316-335. Retrieved from http://search.proquest.com.proxy2.library.illinois.edu/docview/1364721134?accountid=14553</w:t>
      </w:r>
    </w:p>
    <w:p w14:paraId="4E68D0AB" w14:textId="77777777" w:rsidR="00984A50" w:rsidRPr="0036798C" w:rsidRDefault="00984A50" w:rsidP="00984A50">
      <w:pPr>
        <w:pStyle w:val="NormalWeb"/>
        <w:shd w:val="clear" w:color="auto" w:fill="FFFFFF"/>
        <w:spacing w:before="0" w:beforeAutospacing="0" w:after="0" w:afterAutospacing="0" w:line="480" w:lineRule="auto"/>
        <w:ind w:left="450" w:hanging="450"/>
        <w:rPr>
          <w:color w:val="000000" w:themeColor="text1"/>
          <w:sz w:val="22"/>
          <w:szCs w:val="22"/>
        </w:rPr>
      </w:pPr>
      <w:r w:rsidRPr="0036798C">
        <w:rPr>
          <w:color w:val="000000" w:themeColor="text1"/>
          <w:sz w:val="22"/>
          <w:szCs w:val="22"/>
        </w:rPr>
        <w:t>Wong, C., &amp; Law, K. S. (2002). The effects of leader and follower emotional intelligence on performance and attitude: An exploratory study.</w:t>
      </w:r>
      <w:r w:rsidRPr="0036798C">
        <w:rPr>
          <w:rStyle w:val="apple-converted-space"/>
          <w:i/>
          <w:iCs/>
          <w:color w:val="000000" w:themeColor="text1"/>
          <w:sz w:val="22"/>
          <w:szCs w:val="22"/>
        </w:rPr>
        <w:t> </w:t>
      </w:r>
      <w:r w:rsidRPr="0036798C">
        <w:rPr>
          <w:i/>
          <w:iCs/>
          <w:color w:val="000000" w:themeColor="text1"/>
          <w:sz w:val="22"/>
          <w:szCs w:val="22"/>
        </w:rPr>
        <w:t>The Leadership Quarterly,</w:t>
      </w:r>
      <w:r w:rsidRPr="0036798C">
        <w:rPr>
          <w:rStyle w:val="apple-converted-space"/>
          <w:i/>
          <w:iCs/>
          <w:color w:val="000000" w:themeColor="text1"/>
          <w:sz w:val="22"/>
          <w:szCs w:val="22"/>
        </w:rPr>
        <w:t> </w:t>
      </w:r>
      <w:r w:rsidRPr="0036798C">
        <w:rPr>
          <w:i/>
          <w:iCs/>
          <w:color w:val="000000" w:themeColor="text1"/>
          <w:sz w:val="22"/>
          <w:szCs w:val="22"/>
        </w:rPr>
        <w:t>13</w:t>
      </w:r>
      <w:r w:rsidRPr="0036798C">
        <w:rPr>
          <w:color w:val="000000" w:themeColor="text1"/>
          <w:sz w:val="22"/>
          <w:szCs w:val="22"/>
        </w:rPr>
        <w:t>(3), 243-274. Retrieved from http://search.proquest.com.proxy2.library.illinois.edu/docview/619915079?accountid=14553</w:t>
      </w:r>
    </w:p>
    <w:p w14:paraId="261A0218" w14:textId="77777777" w:rsidR="00984A50" w:rsidRPr="0036798C" w:rsidRDefault="00984A50" w:rsidP="00984A50">
      <w:pPr>
        <w:rPr>
          <w:rFonts w:ascii="Times New Roman" w:hAnsi="Times New Roman" w:cs="Times New Roman"/>
          <w:color w:val="000000" w:themeColor="text1"/>
          <w:sz w:val="22"/>
          <w:szCs w:val="22"/>
        </w:rPr>
      </w:pPr>
    </w:p>
    <w:p w14:paraId="4ECF219E" w14:textId="77777777" w:rsidR="00984A50" w:rsidRPr="00AE15A7" w:rsidRDefault="00984A50" w:rsidP="00984A50">
      <w:pPr>
        <w:rPr>
          <w:color w:val="000000" w:themeColor="text1"/>
          <w:sz w:val="22"/>
          <w:szCs w:val="22"/>
        </w:rPr>
      </w:pPr>
    </w:p>
    <w:p w14:paraId="7B498E80" w14:textId="77777777" w:rsidR="00984A50" w:rsidRDefault="00984A50" w:rsidP="00984A50">
      <w:pPr>
        <w:rPr>
          <w:b/>
          <w:color w:val="000000" w:themeColor="text1"/>
          <w:sz w:val="18"/>
          <w:szCs w:val="18"/>
        </w:rPr>
      </w:pPr>
    </w:p>
    <w:p w14:paraId="4FECB81D" w14:textId="77777777" w:rsidR="00984A50" w:rsidRDefault="00984A50" w:rsidP="00984A50">
      <w:pPr>
        <w:rPr>
          <w:b/>
          <w:color w:val="000000" w:themeColor="text1"/>
          <w:sz w:val="18"/>
          <w:szCs w:val="18"/>
        </w:rPr>
      </w:pPr>
    </w:p>
    <w:p w14:paraId="39CD2032" w14:textId="0442C88F" w:rsidR="005925CC" w:rsidRPr="005925CC" w:rsidRDefault="005925CC" w:rsidP="005925CC">
      <w:pPr>
        <w:jc w:val="center"/>
        <w:rPr>
          <w:rFonts w:ascii="Times New Roman" w:hAnsi="Times New Roman" w:cs="Times New Roman"/>
          <w:b/>
          <w:color w:val="000000" w:themeColor="text1"/>
        </w:rPr>
      </w:pPr>
      <w:r w:rsidRPr="005925CC">
        <w:rPr>
          <w:rFonts w:ascii="Times New Roman" w:hAnsi="Times New Roman" w:cs="Times New Roman"/>
          <w:b/>
          <w:color w:val="000000" w:themeColor="text1"/>
        </w:rPr>
        <w:t>APPENDIX</w:t>
      </w:r>
    </w:p>
    <w:p w14:paraId="476014D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t xml:space="preserve">Table 1 </w:t>
      </w:r>
    </w:p>
    <w:p w14:paraId="4C0D4471" w14:textId="6942F6BE"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 6, 19, and 20 dropped).</w:t>
      </w:r>
    </w:p>
    <w:p w14:paraId="34077AF1"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25DF2EBC" w14:textId="77777777" w:rsidTr="009F3079">
        <w:trPr>
          <w:trHeight w:val="566"/>
        </w:trPr>
        <w:tc>
          <w:tcPr>
            <w:tcW w:w="9616" w:type="dxa"/>
            <w:gridSpan w:val="8"/>
            <w:tcBorders>
              <w:top w:val="single" w:sz="4" w:space="0" w:color="auto"/>
              <w:bottom w:val="single" w:sz="4" w:space="0" w:color="auto"/>
            </w:tcBorders>
          </w:tcPr>
          <w:p w14:paraId="1E044B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FD12919" w14:textId="77777777" w:rsidTr="009F3079">
        <w:trPr>
          <w:trHeight w:val="359"/>
        </w:trPr>
        <w:tc>
          <w:tcPr>
            <w:tcW w:w="2492" w:type="dxa"/>
            <w:tcBorders>
              <w:top w:val="single" w:sz="4" w:space="0" w:color="auto"/>
            </w:tcBorders>
          </w:tcPr>
          <w:p w14:paraId="7E10A6C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FDB2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7497389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6862D6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2C6A20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0941A9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3707C3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55F1870B" w14:textId="77777777" w:rsidTr="009F3079">
        <w:trPr>
          <w:trHeight w:val="100"/>
        </w:trPr>
        <w:tc>
          <w:tcPr>
            <w:tcW w:w="2492" w:type="dxa"/>
          </w:tcPr>
          <w:p w14:paraId="56228A35"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61D03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22107D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DA172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65B108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AEB53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6B0D7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57C5C30" w14:textId="77777777" w:rsidTr="009F3079">
        <w:tc>
          <w:tcPr>
            <w:tcW w:w="2492" w:type="dxa"/>
          </w:tcPr>
          <w:p w14:paraId="2DD69C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D50A6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01A6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C5AF2D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82358B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F0EE48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962FC7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B98A4F" w14:textId="77777777" w:rsidTr="009F3079">
        <w:trPr>
          <w:trHeight w:val="315"/>
        </w:trPr>
        <w:tc>
          <w:tcPr>
            <w:tcW w:w="2492" w:type="dxa"/>
          </w:tcPr>
          <w:p w14:paraId="6EE97A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DFEEB8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79F567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C4EFB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2C38A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787742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80E40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6E1473" w14:textId="77777777" w:rsidTr="009F3079">
        <w:trPr>
          <w:trHeight w:val="315"/>
        </w:trPr>
        <w:tc>
          <w:tcPr>
            <w:tcW w:w="2492" w:type="dxa"/>
          </w:tcPr>
          <w:p w14:paraId="59FBCC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BDD2B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5ED74A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517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3DFE9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0080E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502967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3</w:t>
            </w:r>
          </w:p>
        </w:tc>
      </w:tr>
      <w:tr w:rsidR="00984A50" w:rsidRPr="00B63C39" w14:paraId="290F4663" w14:textId="77777777" w:rsidTr="009F3079">
        <w:trPr>
          <w:trHeight w:val="315"/>
        </w:trPr>
        <w:tc>
          <w:tcPr>
            <w:tcW w:w="2492" w:type="dxa"/>
          </w:tcPr>
          <w:p w14:paraId="1D136E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D8F4F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gridSpan w:val="2"/>
          </w:tcPr>
          <w:p w14:paraId="4DE89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7028151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900" w:type="dxa"/>
          </w:tcPr>
          <w:p w14:paraId="4CBD20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0E85EA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83</w:t>
            </w:r>
          </w:p>
        </w:tc>
        <w:tc>
          <w:tcPr>
            <w:tcW w:w="1881" w:type="dxa"/>
          </w:tcPr>
          <w:p w14:paraId="429354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89</w:t>
            </w:r>
          </w:p>
        </w:tc>
      </w:tr>
      <w:tr w:rsidR="00984A50" w:rsidRPr="00B63C39" w14:paraId="1B01BE61" w14:textId="77777777" w:rsidTr="009F3079">
        <w:tc>
          <w:tcPr>
            <w:tcW w:w="2492" w:type="dxa"/>
          </w:tcPr>
          <w:p w14:paraId="4A0C19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D4DA0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3603F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900" w:type="dxa"/>
          </w:tcPr>
          <w:p w14:paraId="5048C6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900" w:type="dxa"/>
          </w:tcPr>
          <w:p w14:paraId="12EB9E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6</w:t>
            </w:r>
          </w:p>
        </w:tc>
        <w:tc>
          <w:tcPr>
            <w:tcW w:w="1350" w:type="dxa"/>
          </w:tcPr>
          <w:p w14:paraId="741B80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8</w:t>
            </w:r>
          </w:p>
        </w:tc>
        <w:tc>
          <w:tcPr>
            <w:tcW w:w="1881" w:type="dxa"/>
          </w:tcPr>
          <w:p w14:paraId="5E1D09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7</w:t>
            </w:r>
          </w:p>
        </w:tc>
      </w:tr>
      <w:tr w:rsidR="00984A50" w:rsidRPr="00B63C39" w14:paraId="339D19E2" w14:textId="77777777" w:rsidTr="009F3079">
        <w:tc>
          <w:tcPr>
            <w:tcW w:w="2492" w:type="dxa"/>
          </w:tcPr>
          <w:p w14:paraId="2CF14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FD849C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793F36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EE47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D40C91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96E1F0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0A98D4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8F1C2C" w14:textId="77777777" w:rsidTr="009F3079">
        <w:trPr>
          <w:trHeight w:val="315"/>
        </w:trPr>
        <w:tc>
          <w:tcPr>
            <w:tcW w:w="2492" w:type="dxa"/>
          </w:tcPr>
          <w:p w14:paraId="2CF6C5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1F618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91D5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6BDEF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8F18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F9B7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B37CB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9769B25" w14:textId="77777777" w:rsidTr="009F3079">
        <w:tc>
          <w:tcPr>
            <w:tcW w:w="2492" w:type="dxa"/>
          </w:tcPr>
          <w:p w14:paraId="7B38A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71F6C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1BA1F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2F21FB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45CAA4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0A08BC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41</w:t>
            </w:r>
          </w:p>
        </w:tc>
        <w:tc>
          <w:tcPr>
            <w:tcW w:w="1881" w:type="dxa"/>
          </w:tcPr>
          <w:p w14:paraId="0C3E9F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1</w:t>
            </w:r>
          </w:p>
        </w:tc>
      </w:tr>
      <w:tr w:rsidR="00984A50" w:rsidRPr="00B63C39" w14:paraId="0895FA65" w14:textId="77777777" w:rsidTr="009F3079">
        <w:tc>
          <w:tcPr>
            <w:tcW w:w="2492" w:type="dxa"/>
          </w:tcPr>
          <w:p w14:paraId="362ABB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055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12EE7B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620733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Pr>
          <w:p w14:paraId="49462C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0</w:t>
            </w:r>
          </w:p>
        </w:tc>
        <w:tc>
          <w:tcPr>
            <w:tcW w:w="1350" w:type="dxa"/>
          </w:tcPr>
          <w:p w14:paraId="242D41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62</w:t>
            </w:r>
          </w:p>
        </w:tc>
        <w:tc>
          <w:tcPr>
            <w:tcW w:w="1881" w:type="dxa"/>
          </w:tcPr>
          <w:p w14:paraId="772CB1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42</w:t>
            </w:r>
          </w:p>
        </w:tc>
      </w:tr>
      <w:tr w:rsidR="00984A50" w:rsidRPr="00B63C39" w14:paraId="60FE500E" w14:textId="77777777" w:rsidTr="009F3079">
        <w:tc>
          <w:tcPr>
            <w:tcW w:w="2492" w:type="dxa"/>
          </w:tcPr>
          <w:p w14:paraId="7CB3A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466BE5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A1B2D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57307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EAD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5F2FBD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5B522A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5A982C7" w14:textId="77777777" w:rsidTr="009F3079">
        <w:tc>
          <w:tcPr>
            <w:tcW w:w="2492" w:type="dxa"/>
          </w:tcPr>
          <w:p w14:paraId="175213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2C5330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244A5A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E94FF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510D11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132BBA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5583A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58AD9B" w14:textId="77777777" w:rsidTr="009F3079">
        <w:tc>
          <w:tcPr>
            <w:tcW w:w="2492" w:type="dxa"/>
          </w:tcPr>
          <w:p w14:paraId="230ADA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270CB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C4CA4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34C0B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7532F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550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4</w:t>
            </w:r>
          </w:p>
        </w:tc>
        <w:tc>
          <w:tcPr>
            <w:tcW w:w="1881" w:type="dxa"/>
          </w:tcPr>
          <w:p w14:paraId="01A043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A8A3FB5" w14:textId="77777777" w:rsidTr="009F3079">
        <w:tc>
          <w:tcPr>
            <w:tcW w:w="2492" w:type="dxa"/>
          </w:tcPr>
          <w:p w14:paraId="71090D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4CF0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39BC62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0B2CA1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900" w:type="dxa"/>
          </w:tcPr>
          <w:p w14:paraId="4A2B56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7</w:t>
            </w:r>
          </w:p>
        </w:tc>
        <w:tc>
          <w:tcPr>
            <w:tcW w:w="1350" w:type="dxa"/>
          </w:tcPr>
          <w:p w14:paraId="7BB473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16</w:t>
            </w:r>
          </w:p>
        </w:tc>
        <w:tc>
          <w:tcPr>
            <w:tcW w:w="1881" w:type="dxa"/>
          </w:tcPr>
          <w:p w14:paraId="54CCA9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63</w:t>
            </w:r>
          </w:p>
        </w:tc>
      </w:tr>
      <w:tr w:rsidR="00984A50" w:rsidRPr="00B63C39" w14:paraId="68E7D814" w14:textId="77777777" w:rsidTr="009F3079">
        <w:tc>
          <w:tcPr>
            <w:tcW w:w="2492" w:type="dxa"/>
          </w:tcPr>
          <w:p w14:paraId="34BAE4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00D5979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1D2492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1F268F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255A41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73</w:t>
            </w:r>
          </w:p>
        </w:tc>
        <w:tc>
          <w:tcPr>
            <w:tcW w:w="1350" w:type="dxa"/>
          </w:tcPr>
          <w:p w14:paraId="1287F5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91</w:t>
            </w:r>
          </w:p>
        </w:tc>
        <w:tc>
          <w:tcPr>
            <w:tcW w:w="1881" w:type="dxa"/>
          </w:tcPr>
          <w:p w14:paraId="04D7E1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2</w:t>
            </w:r>
          </w:p>
        </w:tc>
      </w:tr>
      <w:tr w:rsidR="00984A50" w:rsidRPr="00B63C39" w14:paraId="5B4A4FFE" w14:textId="77777777" w:rsidTr="009F3079">
        <w:tc>
          <w:tcPr>
            <w:tcW w:w="2492" w:type="dxa"/>
          </w:tcPr>
          <w:p w14:paraId="215958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B9EADF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184A4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AAEFD3"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BF499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57815A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AE4818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40BB28F" w14:textId="77777777" w:rsidTr="009F3079">
        <w:tc>
          <w:tcPr>
            <w:tcW w:w="2492" w:type="dxa"/>
          </w:tcPr>
          <w:p w14:paraId="4CEB9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58FB7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758D6D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DB1AD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467F5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3324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BA2EA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19FE545" w14:textId="77777777" w:rsidTr="009F3079">
        <w:tc>
          <w:tcPr>
            <w:tcW w:w="2492" w:type="dxa"/>
          </w:tcPr>
          <w:p w14:paraId="4FCDBA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28982B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1068BE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D6170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Pr>
          <w:p w14:paraId="3E1728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1350" w:type="dxa"/>
          </w:tcPr>
          <w:p w14:paraId="1979D5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5</w:t>
            </w:r>
          </w:p>
        </w:tc>
        <w:tc>
          <w:tcPr>
            <w:tcW w:w="1881" w:type="dxa"/>
          </w:tcPr>
          <w:p w14:paraId="720053E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57</w:t>
            </w:r>
          </w:p>
        </w:tc>
      </w:tr>
      <w:tr w:rsidR="00984A50" w:rsidRPr="00B63C39" w14:paraId="71BE747C" w14:textId="77777777" w:rsidTr="009F3079">
        <w:tc>
          <w:tcPr>
            <w:tcW w:w="2492" w:type="dxa"/>
            <w:tcBorders>
              <w:bottom w:val="single" w:sz="4" w:space="0" w:color="auto"/>
            </w:tcBorders>
          </w:tcPr>
          <w:p w14:paraId="3E2B30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9EEA8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73BBB4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Borders>
              <w:bottom w:val="single" w:sz="4" w:space="0" w:color="auto"/>
            </w:tcBorders>
          </w:tcPr>
          <w:p w14:paraId="02FC9F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307855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7</w:t>
            </w:r>
          </w:p>
        </w:tc>
        <w:tc>
          <w:tcPr>
            <w:tcW w:w="1350" w:type="dxa"/>
            <w:tcBorders>
              <w:bottom w:val="single" w:sz="4" w:space="0" w:color="auto"/>
            </w:tcBorders>
          </w:tcPr>
          <w:p w14:paraId="13777A8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29</w:t>
            </w:r>
          </w:p>
        </w:tc>
        <w:tc>
          <w:tcPr>
            <w:tcW w:w="1881" w:type="dxa"/>
            <w:tcBorders>
              <w:bottom w:val="single" w:sz="4" w:space="0" w:color="auto"/>
            </w:tcBorders>
          </w:tcPr>
          <w:p w14:paraId="69A4C8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24</w:t>
            </w:r>
          </w:p>
        </w:tc>
      </w:tr>
    </w:tbl>
    <w:p w14:paraId="3287A133"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p>
    <w:p w14:paraId="183FE79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A438F6"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2</w:t>
      </w:r>
    </w:p>
    <w:p w14:paraId="452A1C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Well-being scale (Items 6, 17, 19, and 20 dropped).</w:t>
      </w:r>
    </w:p>
    <w:p w14:paraId="7B95DE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B9FB3CD" w14:textId="77777777" w:rsidTr="009F3079">
        <w:trPr>
          <w:trHeight w:val="566"/>
        </w:trPr>
        <w:tc>
          <w:tcPr>
            <w:tcW w:w="9616" w:type="dxa"/>
            <w:gridSpan w:val="8"/>
            <w:tcBorders>
              <w:top w:val="single" w:sz="4" w:space="0" w:color="auto"/>
              <w:bottom w:val="single" w:sz="4" w:space="0" w:color="auto"/>
            </w:tcBorders>
          </w:tcPr>
          <w:p w14:paraId="3F953F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58029548" w14:textId="77777777" w:rsidTr="009F3079">
        <w:trPr>
          <w:trHeight w:val="332"/>
        </w:trPr>
        <w:tc>
          <w:tcPr>
            <w:tcW w:w="2492" w:type="dxa"/>
            <w:tcBorders>
              <w:top w:val="single" w:sz="4" w:space="0" w:color="auto"/>
            </w:tcBorders>
          </w:tcPr>
          <w:p w14:paraId="18C1AB86"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8DDE4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38C80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01BDB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E17A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29F26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1E8E66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27E675A" w14:textId="77777777" w:rsidTr="009F3079">
        <w:trPr>
          <w:trHeight w:val="100"/>
        </w:trPr>
        <w:tc>
          <w:tcPr>
            <w:tcW w:w="2492" w:type="dxa"/>
          </w:tcPr>
          <w:p w14:paraId="7625D09B"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3C0C8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5CF99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7835BBE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758B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8876BD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E41845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8247AC0" w14:textId="77777777" w:rsidTr="009F3079">
        <w:tc>
          <w:tcPr>
            <w:tcW w:w="2492" w:type="dxa"/>
          </w:tcPr>
          <w:p w14:paraId="364FC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10F2D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E403B6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132D0F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86FC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6A00E3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54E4E73"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0AC2E1" w14:textId="77777777" w:rsidTr="009F3079">
        <w:trPr>
          <w:trHeight w:val="315"/>
        </w:trPr>
        <w:tc>
          <w:tcPr>
            <w:tcW w:w="2492" w:type="dxa"/>
          </w:tcPr>
          <w:p w14:paraId="0A8604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2551FB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6AE788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52FD6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D140C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6ADCCC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95F5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ADBB87" w14:textId="77777777" w:rsidTr="009F3079">
        <w:trPr>
          <w:trHeight w:val="315"/>
        </w:trPr>
        <w:tc>
          <w:tcPr>
            <w:tcW w:w="2492" w:type="dxa"/>
          </w:tcPr>
          <w:p w14:paraId="3FE2EE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FEA70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FE53E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89327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0577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5BBE5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1</w:t>
            </w:r>
          </w:p>
        </w:tc>
        <w:tc>
          <w:tcPr>
            <w:tcW w:w="1881" w:type="dxa"/>
          </w:tcPr>
          <w:p w14:paraId="4453BE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1E4ADA8" w14:textId="77777777" w:rsidTr="009F3079">
        <w:trPr>
          <w:trHeight w:val="315"/>
        </w:trPr>
        <w:tc>
          <w:tcPr>
            <w:tcW w:w="2492" w:type="dxa"/>
          </w:tcPr>
          <w:p w14:paraId="330011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4AFCF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07A925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F0934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1F215C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5DEF59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98</w:t>
            </w:r>
          </w:p>
        </w:tc>
        <w:tc>
          <w:tcPr>
            <w:tcW w:w="1881" w:type="dxa"/>
          </w:tcPr>
          <w:p w14:paraId="424025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52</w:t>
            </w:r>
          </w:p>
        </w:tc>
      </w:tr>
      <w:tr w:rsidR="00984A50" w:rsidRPr="00B63C39" w14:paraId="2060E628" w14:textId="77777777" w:rsidTr="009F3079">
        <w:tc>
          <w:tcPr>
            <w:tcW w:w="2492" w:type="dxa"/>
          </w:tcPr>
          <w:p w14:paraId="2CE6CA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D0543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E058E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900" w:type="dxa"/>
          </w:tcPr>
          <w:p w14:paraId="76376A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46F914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2</w:t>
            </w:r>
          </w:p>
        </w:tc>
        <w:tc>
          <w:tcPr>
            <w:tcW w:w="1350" w:type="dxa"/>
          </w:tcPr>
          <w:p w14:paraId="5CA00F8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95</w:t>
            </w:r>
          </w:p>
        </w:tc>
        <w:tc>
          <w:tcPr>
            <w:tcW w:w="1881" w:type="dxa"/>
          </w:tcPr>
          <w:p w14:paraId="0381A9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34</w:t>
            </w:r>
          </w:p>
        </w:tc>
      </w:tr>
      <w:tr w:rsidR="00984A50" w:rsidRPr="00B63C39" w14:paraId="7F5DC27D" w14:textId="77777777" w:rsidTr="009F3079">
        <w:tc>
          <w:tcPr>
            <w:tcW w:w="2492" w:type="dxa"/>
          </w:tcPr>
          <w:p w14:paraId="406A46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80F33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A47C9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F0D6C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F7833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271DA4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4CFB4F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E2D9089" w14:textId="77777777" w:rsidTr="009F3079">
        <w:trPr>
          <w:trHeight w:val="234"/>
        </w:trPr>
        <w:tc>
          <w:tcPr>
            <w:tcW w:w="2492" w:type="dxa"/>
          </w:tcPr>
          <w:p w14:paraId="4AFB2B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AF4C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006FB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6E396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41F404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DF0C5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8E5AD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0BCA28" w14:textId="77777777" w:rsidTr="009F3079">
        <w:trPr>
          <w:trHeight w:val="243"/>
        </w:trPr>
        <w:tc>
          <w:tcPr>
            <w:tcW w:w="2492" w:type="dxa"/>
          </w:tcPr>
          <w:p w14:paraId="350EC1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21F0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gridSpan w:val="2"/>
          </w:tcPr>
          <w:p w14:paraId="4AF133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223F82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797336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53F7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85</w:t>
            </w:r>
          </w:p>
        </w:tc>
        <w:tc>
          <w:tcPr>
            <w:tcW w:w="1881" w:type="dxa"/>
          </w:tcPr>
          <w:p w14:paraId="638406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19</w:t>
            </w:r>
          </w:p>
        </w:tc>
      </w:tr>
      <w:tr w:rsidR="00984A50" w:rsidRPr="00B63C39" w14:paraId="795795D0" w14:textId="77777777" w:rsidTr="009F3079">
        <w:trPr>
          <w:trHeight w:val="234"/>
        </w:trPr>
        <w:tc>
          <w:tcPr>
            <w:tcW w:w="2492" w:type="dxa"/>
          </w:tcPr>
          <w:p w14:paraId="6E5742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4A351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88C047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tcPr>
          <w:p w14:paraId="1E930D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0A83B9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5</w:t>
            </w:r>
          </w:p>
        </w:tc>
        <w:tc>
          <w:tcPr>
            <w:tcW w:w="1350" w:type="dxa"/>
          </w:tcPr>
          <w:p w14:paraId="7A7D8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27</w:t>
            </w:r>
          </w:p>
        </w:tc>
        <w:tc>
          <w:tcPr>
            <w:tcW w:w="1881" w:type="dxa"/>
          </w:tcPr>
          <w:p w14:paraId="3C0A7C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68</w:t>
            </w:r>
          </w:p>
        </w:tc>
      </w:tr>
      <w:tr w:rsidR="00984A50" w:rsidRPr="00B63C39" w14:paraId="3B6F9A19" w14:textId="77777777" w:rsidTr="009F3079">
        <w:tc>
          <w:tcPr>
            <w:tcW w:w="2492" w:type="dxa"/>
          </w:tcPr>
          <w:p w14:paraId="301B3F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206B836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79CB76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357C2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E7EC4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4606E6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77727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C16E819" w14:textId="77777777" w:rsidTr="009F3079">
        <w:tc>
          <w:tcPr>
            <w:tcW w:w="2492" w:type="dxa"/>
          </w:tcPr>
          <w:p w14:paraId="43777A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9A3E4BB"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F8ABE6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8B7B23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A3D9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8DBEB4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7DD33B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03CE26" w14:textId="77777777" w:rsidTr="009F3079">
        <w:tc>
          <w:tcPr>
            <w:tcW w:w="2492" w:type="dxa"/>
          </w:tcPr>
          <w:p w14:paraId="45D2EC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C35B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C9EAB7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E23EF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9D9A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0497C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6</w:t>
            </w:r>
          </w:p>
        </w:tc>
        <w:tc>
          <w:tcPr>
            <w:tcW w:w="1881" w:type="dxa"/>
          </w:tcPr>
          <w:p w14:paraId="4E2D96E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62</w:t>
            </w:r>
          </w:p>
        </w:tc>
      </w:tr>
      <w:tr w:rsidR="00984A50" w:rsidRPr="00B63C39" w14:paraId="3BB56B90" w14:textId="77777777" w:rsidTr="009F3079">
        <w:tc>
          <w:tcPr>
            <w:tcW w:w="2492" w:type="dxa"/>
          </w:tcPr>
          <w:p w14:paraId="1B086F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DB050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00A61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95DA1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w:t>
            </w:r>
          </w:p>
        </w:tc>
        <w:tc>
          <w:tcPr>
            <w:tcW w:w="900" w:type="dxa"/>
          </w:tcPr>
          <w:p w14:paraId="6812BB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31AC66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28</w:t>
            </w:r>
          </w:p>
        </w:tc>
        <w:tc>
          <w:tcPr>
            <w:tcW w:w="1881" w:type="dxa"/>
          </w:tcPr>
          <w:p w14:paraId="3DDBFE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631</w:t>
            </w:r>
          </w:p>
        </w:tc>
      </w:tr>
      <w:tr w:rsidR="00984A50" w:rsidRPr="00B63C39" w14:paraId="419737EC" w14:textId="77777777" w:rsidTr="009F3079">
        <w:tc>
          <w:tcPr>
            <w:tcW w:w="2492" w:type="dxa"/>
          </w:tcPr>
          <w:p w14:paraId="39EC41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79557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773CFA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w:t>
            </w:r>
          </w:p>
        </w:tc>
        <w:tc>
          <w:tcPr>
            <w:tcW w:w="900" w:type="dxa"/>
          </w:tcPr>
          <w:p w14:paraId="796905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Pr>
          <w:p w14:paraId="4D05E7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1</w:t>
            </w:r>
          </w:p>
        </w:tc>
        <w:tc>
          <w:tcPr>
            <w:tcW w:w="1350" w:type="dxa"/>
          </w:tcPr>
          <w:p w14:paraId="7695DD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42</w:t>
            </w:r>
          </w:p>
        </w:tc>
        <w:tc>
          <w:tcPr>
            <w:tcW w:w="1881" w:type="dxa"/>
          </w:tcPr>
          <w:p w14:paraId="6E68B2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36</w:t>
            </w:r>
          </w:p>
        </w:tc>
      </w:tr>
      <w:tr w:rsidR="00984A50" w:rsidRPr="00B63C39" w14:paraId="6DED2427" w14:textId="77777777" w:rsidTr="009F3079">
        <w:tc>
          <w:tcPr>
            <w:tcW w:w="2492" w:type="dxa"/>
          </w:tcPr>
          <w:p w14:paraId="61492B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06900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9CF6C3A"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577BC3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D7B9CC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3B987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5459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93A5ACD" w14:textId="77777777" w:rsidTr="009F3079">
        <w:tc>
          <w:tcPr>
            <w:tcW w:w="2492" w:type="dxa"/>
          </w:tcPr>
          <w:p w14:paraId="3D90D7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8986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0AE6AD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9681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02A4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369FE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45C05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C958E1F" w14:textId="77777777" w:rsidTr="009F3079">
        <w:tc>
          <w:tcPr>
            <w:tcW w:w="2492" w:type="dxa"/>
          </w:tcPr>
          <w:p w14:paraId="5EBA42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A8B06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327FAA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66C64B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tcPr>
          <w:p w14:paraId="604AB5A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2D28A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46</w:t>
            </w:r>
          </w:p>
        </w:tc>
        <w:tc>
          <w:tcPr>
            <w:tcW w:w="1881" w:type="dxa"/>
          </w:tcPr>
          <w:p w14:paraId="0ACFA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68</w:t>
            </w:r>
          </w:p>
        </w:tc>
      </w:tr>
      <w:tr w:rsidR="00984A50" w:rsidRPr="00B63C39" w14:paraId="758DCD5F" w14:textId="77777777" w:rsidTr="009F3079">
        <w:trPr>
          <w:trHeight w:val="171"/>
        </w:trPr>
        <w:tc>
          <w:tcPr>
            <w:tcW w:w="2492" w:type="dxa"/>
            <w:tcBorders>
              <w:bottom w:val="single" w:sz="4" w:space="0" w:color="auto"/>
            </w:tcBorders>
          </w:tcPr>
          <w:p w14:paraId="707A18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1706D2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BC383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tcBorders>
              <w:bottom w:val="single" w:sz="4" w:space="0" w:color="auto"/>
            </w:tcBorders>
          </w:tcPr>
          <w:p w14:paraId="169D7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w:t>
            </w:r>
          </w:p>
        </w:tc>
        <w:tc>
          <w:tcPr>
            <w:tcW w:w="900" w:type="dxa"/>
            <w:tcBorders>
              <w:bottom w:val="single" w:sz="4" w:space="0" w:color="auto"/>
            </w:tcBorders>
          </w:tcPr>
          <w:p w14:paraId="32EED7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Borders>
              <w:bottom w:val="single" w:sz="4" w:space="0" w:color="auto"/>
            </w:tcBorders>
          </w:tcPr>
          <w:p w14:paraId="0FBE76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39</w:t>
            </w:r>
          </w:p>
        </w:tc>
        <w:tc>
          <w:tcPr>
            <w:tcW w:w="1881" w:type="dxa"/>
            <w:tcBorders>
              <w:bottom w:val="single" w:sz="4" w:space="0" w:color="auto"/>
            </w:tcBorders>
          </w:tcPr>
          <w:p w14:paraId="18C5C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7</w:t>
            </w:r>
          </w:p>
        </w:tc>
      </w:tr>
    </w:tbl>
    <w:p w14:paraId="5C0CA7ED"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However, considering the prevalence of local dependence, the misfit is not too severe.</w:t>
      </w:r>
      <w:r w:rsidRPr="00B63C39">
        <w:rPr>
          <w:rFonts w:ascii="Times New Roman" w:hAnsi="Times New Roman" w:cs="Times New Roman"/>
          <w:color w:val="000000" w:themeColor="text1"/>
          <w:sz w:val="18"/>
          <w:szCs w:val="18"/>
        </w:rPr>
        <w:br w:type="page"/>
      </w:r>
    </w:p>
    <w:p w14:paraId="6C93170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3</w:t>
      </w:r>
    </w:p>
    <w:p w14:paraId="61E7188B"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and 20 dropped).</w:t>
      </w:r>
    </w:p>
    <w:p w14:paraId="79A584E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3DA227F0" w14:textId="77777777" w:rsidTr="009F3079">
        <w:trPr>
          <w:trHeight w:val="566"/>
        </w:trPr>
        <w:tc>
          <w:tcPr>
            <w:tcW w:w="9616" w:type="dxa"/>
            <w:gridSpan w:val="8"/>
            <w:tcBorders>
              <w:top w:val="single" w:sz="4" w:space="0" w:color="auto"/>
              <w:bottom w:val="single" w:sz="4" w:space="0" w:color="auto"/>
            </w:tcBorders>
          </w:tcPr>
          <w:p w14:paraId="5DE88E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293DA337" w14:textId="77777777" w:rsidTr="009F3079">
        <w:trPr>
          <w:trHeight w:val="305"/>
        </w:trPr>
        <w:tc>
          <w:tcPr>
            <w:tcW w:w="2492" w:type="dxa"/>
            <w:tcBorders>
              <w:top w:val="single" w:sz="4" w:space="0" w:color="auto"/>
            </w:tcBorders>
          </w:tcPr>
          <w:p w14:paraId="10E2FDC1"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F2D87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40AA1CDB"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921D466"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1DE3A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5866E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514398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909AEFC" w14:textId="77777777" w:rsidTr="009F3079">
        <w:trPr>
          <w:trHeight w:val="100"/>
        </w:trPr>
        <w:tc>
          <w:tcPr>
            <w:tcW w:w="2492" w:type="dxa"/>
          </w:tcPr>
          <w:p w14:paraId="3CAB4A7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254E7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E407C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E5A9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7B55A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366FC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101B1A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6DD78BD" w14:textId="77777777" w:rsidTr="009F3079">
        <w:tc>
          <w:tcPr>
            <w:tcW w:w="2492" w:type="dxa"/>
          </w:tcPr>
          <w:p w14:paraId="738AC6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2DEB0503"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2C0D9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1126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92C96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E99750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02C199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16220" w14:textId="77777777" w:rsidTr="009F3079">
        <w:trPr>
          <w:trHeight w:val="315"/>
        </w:trPr>
        <w:tc>
          <w:tcPr>
            <w:tcW w:w="2492" w:type="dxa"/>
          </w:tcPr>
          <w:p w14:paraId="396DB2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4071D2B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9ACB72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1FC224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0BAB01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5033195"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9214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A1FE42" w14:textId="77777777" w:rsidTr="009F3079">
        <w:trPr>
          <w:trHeight w:val="315"/>
        </w:trPr>
        <w:tc>
          <w:tcPr>
            <w:tcW w:w="2492" w:type="dxa"/>
          </w:tcPr>
          <w:p w14:paraId="04BE6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68930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24A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1049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A2019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A235B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989EEF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36A5AB2" w14:textId="77777777" w:rsidTr="009F3079">
        <w:trPr>
          <w:trHeight w:val="315"/>
        </w:trPr>
        <w:tc>
          <w:tcPr>
            <w:tcW w:w="2492" w:type="dxa"/>
          </w:tcPr>
          <w:p w14:paraId="60A3F3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CB237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8</w:t>
            </w:r>
          </w:p>
        </w:tc>
        <w:tc>
          <w:tcPr>
            <w:tcW w:w="900" w:type="dxa"/>
            <w:gridSpan w:val="2"/>
          </w:tcPr>
          <w:p w14:paraId="2C059B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6E25B9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848E8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5FFAB1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83</w:t>
            </w:r>
          </w:p>
        </w:tc>
        <w:tc>
          <w:tcPr>
            <w:tcW w:w="1881" w:type="dxa"/>
          </w:tcPr>
          <w:p w14:paraId="2F72D5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9</w:t>
            </w:r>
          </w:p>
        </w:tc>
      </w:tr>
      <w:tr w:rsidR="00984A50" w:rsidRPr="00B63C39" w14:paraId="583BC617" w14:textId="77777777" w:rsidTr="009F3079">
        <w:tc>
          <w:tcPr>
            <w:tcW w:w="2492" w:type="dxa"/>
          </w:tcPr>
          <w:p w14:paraId="02265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3BC2B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52</w:t>
            </w:r>
          </w:p>
        </w:tc>
        <w:tc>
          <w:tcPr>
            <w:tcW w:w="900" w:type="dxa"/>
            <w:gridSpan w:val="2"/>
          </w:tcPr>
          <w:p w14:paraId="34E5B6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2</w:t>
            </w:r>
          </w:p>
        </w:tc>
        <w:tc>
          <w:tcPr>
            <w:tcW w:w="900" w:type="dxa"/>
          </w:tcPr>
          <w:p w14:paraId="6B8B54C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Pr>
          <w:p w14:paraId="5B416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6</w:t>
            </w:r>
          </w:p>
        </w:tc>
        <w:tc>
          <w:tcPr>
            <w:tcW w:w="1350" w:type="dxa"/>
          </w:tcPr>
          <w:p w14:paraId="7858B3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15</w:t>
            </w:r>
          </w:p>
        </w:tc>
        <w:tc>
          <w:tcPr>
            <w:tcW w:w="1881" w:type="dxa"/>
          </w:tcPr>
          <w:p w14:paraId="7DDE67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2</w:t>
            </w:r>
          </w:p>
        </w:tc>
      </w:tr>
      <w:tr w:rsidR="00984A50" w:rsidRPr="00B63C39" w14:paraId="749A02B8" w14:textId="77777777" w:rsidTr="009F3079">
        <w:tc>
          <w:tcPr>
            <w:tcW w:w="2492" w:type="dxa"/>
          </w:tcPr>
          <w:p w14:paraId="082B3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D1F64F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8703A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AE9C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0379E8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0C9B16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A8A3A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2333DF" w14:textId="77777777" w:rsidTr="009F3079">
        <w:trPr>
          <w:trHeight w:val="234"/>
        </w:trPr>
        <w:tc>
          <w:tcPr>
            <w:tcW w:w="2492" w:type="dxa"/>
          </w:tcPr>
          <w:p w14:paraId="536745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3BE703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88AF4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5C418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EF6BFF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B2F396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3DB8FF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B168B5" w14:textId="77777777" w:rsidTr="009F3079">
        <w:trPr>
          <w:trHeight w:val="243"/>
        </w:trPr>
        <w:tc>
          <w:tcPr>
            <w:tcW w:w="2492" w:type="dxa"/>
          </w:tcPr>
          <w:p w14:paraId="4A89E4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71E50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6</w:t>
            </w:r>
          </w:p>
        </w:tc>
        <w:tc>
          <w:tcPr>
            <w:tcW w:w="900" w:type="dxa"/>
            <w:gridSpan w:val="2"/>
          </w:tcPr>
          <w:p w14:paraId="510C94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6AA594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6D3DBF1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1350" w:type="dxa"/>
          </w:tcPr>
          <w:p w14:paraId="74D9E7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2</w:t>
            </w:r>
          </w:p>
        </w:tc>
        <w:tc>
          <w:tcPr>
            <w:tcW w:w="1881" w:type="dxa"/>
          </w:tcPr>
          <w:p w14:paraId="66A407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274</w:t>
            </w:r>
          </w:p>
        </w:tc>
      </w:tr>
      <w:tr w:rsidR="00984A50" w:rsidRPr="00B63C39" w14:paraId="2239D675" w14:textId="77777777" w:rsidTr="009F3079">
        <w:trPr>
          <w:trHeight w:val="234"/>
        </w:trPr>
        <w:tc>
          <w:tcPr>
            <w:tcW w:w="2492" w:type="dxa"/>
          </w:tcPr>
          <w:p w14:paraId="5A0AAF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702B4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45</w:t>
            </w:r>
          </w:p>
        </w:tc>
        <w:tc>
          <w:tcPr>
            <w:tcW w:w="900" w:type="dxa"/>
            <w:gridSpan w:val="2"/>
          </w:tcPr>
          <w:p w14:paraId="6DDEE9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tcPr>
          <w:p w14:paraId="1BAAE3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05D772A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2</w:t>
            </w:r>
          </w:p>
        </w:tc>
        <w:tc>
          <w:tcPr>
            <w:tcW w:w="1350" w:type="dxa"/>
          </w:tcPr>
          <w:p w14:paraId="355737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73</w:t>
            </w:r>
          </w:p>
        </w:tc>
        <w:tc>
          <w:tcPr>
            <w:tcW w:w="1881" w:type="dxa"/>
          </w:tcPr>
          <w:p w14:paraId="6E0A75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w:t>
            </w:r>
          </w:p>
        </w:tc>
      </w:tr>
      <w:tr w:rsidR="00984A50" w:rsidRPr="00B63C39" w14:paraId="17F7D05C" w14:textId="77777777" w:rsidTr="009F3079">
        <w:tc>
          <w:tcPr>
            <w:tcW w:w="2492" w:type="dxa"/>
          </w:tcPr>
          <w:p w14:paraId="1FE512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321138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9C175A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B38D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84FB02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4247B6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9E74E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F5F8F82" w14:textId="77777777" w:rsidTr="009F3079">
        <w:tc>
          <w:tcPr>
            <w:tcW w:w="2492" w:type="dxa"/>
          </w:tcPr>
          <w:p w14:paraId="190118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A10717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DCC4BB"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7741B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C4117E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83FCA9F"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24D025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61D61D9" w14:textId="77777777" w:rsidTr="009F3079">
        <w:tc>
          <w:tcPr>
            <w:tcW w:w="2492" w:type="dxa"/>
          </w:tcPr>
          <w:p w14:paraId="7011482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097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210291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96F8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CC0D4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CB752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FE16CF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DDB17C9" w14:textId="77777777" w:rsidTr="009F3079">
        <w:tc>
          <w:tcPr>
            <w:tcW w:w="2492" w:type="dxa"/>
          </w:tcPr>
          <w:p w14:paraId="303F84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DA0E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4</w:t>
            </w:r>
          </w:p>
        </w:tc>
        <w:tc>
          <w:tcPr>
            <w:tcW w:w="900" w:type="dxa"/>
            <w:gridSpan w:val="2"/>
          </w:tcPr>
          <w:p w14:paraId="3B6A04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D2E685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2864D9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w:t>
            </w:r>
          </w:p>
        </w:tc>
        <w:tc>
          <w:tcPr>
            <w:tcW w:w="1350" w:type="dxa"/>
          </w:tcPr>
          <w:p w14:paraId="4009EF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98</w:t>
            </w:r>
          </w:p>
        </w:tc>
        <w:tc>
          <w:tcPr>
            <w:tcW w:w="1881" w:type="dxa"/>
          </w:tcPr>
          <w:p w14:paraId="583FAC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17</w:t>
            </w:r>
          </w:p>
        </w:tc>
      </w:tr>
      <w:tr w:rsidR="00984A50" w:rsidRPr="00B63C39" w14:paraId="541D69A8" w14:textId="77777777" w:rsidTr="009F3079">
        <w:tc>
          <w:tcPr>
            <w:tcW w:w="2492" w:type="dxa"/>
          </w:tcPr>
          <w:p w14:paraId="792C39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09D7E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9</w:t>
            </w:r>
          </w:p>
        </w:tc>
        <w:tc>
          <w:tcPr>
            <w:tcW w:w="900" w:type="dxa"/>
            <w:gridSpan w:val="2"/>
          </w:tcPr>
          <w:p w14:paraId="250AF9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3</w:t>
            </w:r>
          </w:p>
        </w:tc>
        <w:tc>
          <w:tcPr>
            <w:tcW w:w="900" w:type="dxa"/>
          </w:tcPr>
          <w:p w14:paraId="311266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9FE0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9</w:t>
            </w:r>
          </w:p>
        </w:tc>
        <w:tc>
          <w:tcPr>
            <w:tcW w:w="1350" w:type="dxa"/>
          </w:tcPr>
          <w:p w14:paraId="1200B0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6</w:t>
            </w:r>
          </w:p>
        </w:tc>
        <w:tc>
          <w:tcPr>
            <w:tcW w:w="1881" w:type="dxa"/>
          </w:tcPr>
          <w:p w14:paraId="3F7059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01</w:t>
            </w:r>
          </w:p>
        </w:tc>
      </w:tr>
      <w:tr w:rsidR="00984A50" w:rsidRPr="00B63C39" w14:paraId="0909F1F5" w14:textId="77777777" w:rsidTr="009F3079">
        <w:tc>
          <w:tcPr>
            <w:tcW w:w="2492" w:type="dxa"/>
          </w:tcPr>
          <w:p w14:paraId="076B37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45074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E33FCB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71CE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1EC535"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80616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B25ED3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453747DC" w14:textId="77777777" w:rsidTr="009F3079">
        <w:tc>
          <w:tcPr>
            <w:tcW w:w="2492" w:type="dxa"/>
          </w:tcPr>
          <w:p w14:paraId="5D9406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C8E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w:t>
            </w:r>
          </w:p>
        </w:tc>
        <w:tc>
          <w:tcPr>
            <w:tcW w:w="900" w:type="dxa"/>
            <w:gridSpan w:val="2"/>
          </w:tcPr>
          <w:p w14:paraId="3F7F65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568D1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3C18E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94A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777424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647AB5E" w14:textId="77777777" w:rsidTr="009F3079">
        <w:tc>
          <w:tcPr>
            <w:tcW w:w="2492" w:type="dxa"/>
          </w:tcPr>
          <w:p w14:paraId="74CC8C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628933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0</w:t>
            </w:r>
          </w:p>
        </w:tc>
        <w:tc>
          <w:tcPr>
            <w:tcW w:w="900" w:type="dxa"/>
            <w:gridSpan w:val="2"/>
          </w:tcPr>
          <w:p w14:paraId="3DA4C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tcPr>
          <w:p w14:paraId="75301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0D7FA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w:t>
            </w:r>
          </w:p>
        </w:tc>
        <w:tc>
          <w:tcPr>
            <w:tcW w:w="1350" w:type="dxa"/>
          </w:tcPr>
          <w:p w14:paraId="08C44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8</w:t>
            </w:r>
          </w:p>
        </w:tc>
        <w:tc>
          <w:tcPr>
            <w:tcW w:w="1881" w:type="dxa"/>
          </w:tcPr>
          <w:p w14:paraId="6C8004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784</w:t>
            </w:r>
          </w:p>
        </w:tc>
      </w:tr>
      <w:tr w:rsidR="00984A50" w:rsidRPr="00B63C39" w14:paraId="26EF589A" w14:textId="77777777" w:rsidTr="009F3079">
        <w:trPr>
          <w:trHeight w:val="171"/>
        </w:trPr>
        <w:tc>
          <w:tcPr>
            <w:tcW w:w="2492" w:type="dxa"/>
            <w:tcBorders>
              <w:bottom w:val="single" w:sz="4" w:space="0" w:color="auto"/>
            </w:tcBorders>
          </w:tcPr>
          <w:p w14:paraId="0685EC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AC40D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0</w:t>
            </w:r>
          </w:p>
        </w:tc>
        <w:tc>
          <w:tcPr>
            <w:tcW w:w="900" w:type="dxa"/>
            <w:gridSpan w:val="2"/>
            <w:tcBorders>
              <w:bottom w:val="single" w:sz="4" w:space="0" w:color="auto"/>
            </w:tcBorders>
          </w:tcPr>
          <w:p w14:paraId="2E4A2D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8</w:t>
            </w:r>
          </w:p>
        </w:tc>
        <w:tc>
          <w:tcPr>
            <w:tcW w:w="900" w:type="dxa"/>
            <w:tcBorders>
              <w:bottom w:val="single" w:sz="4" w:space="0" w:color="auto"/>
            </w:tcBorders>
          </w:tcPr>
          <w:p w14:paraId="6EB6D0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3</w:t>
            </w:r>
          </w:p>
        </w:tc>
        <w:tc>
          <w:tcPr>
            <w:tcW w:w="900" w:type="dxa"/>
            <w:tcBorders>
              <w:bottom w:val="single" w:sz="4" w:space="0" w:color="auto"/>
            </w:tcBorders>
          </w:tcPr>
          <w:p w14:paraId="7667FB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5</w:t>
            </w:r>
          </w:p>
        </w:tc>
        <w:tc>
          <w:tcPr>
            <w:tcW w:w="1350" w:type="dxa"/>
            <w:tcBorders>
              <w:bottom w:val="single" w:sz="4" w:space="0" w:color="auto"/>
            </w:tcBorders>
          </w:tcPr>
          <w:p w14:paraId="0E165CB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85</w:t>
            </w:r>
          </w:p>
        </w:tc>
        <w:tc>
          <w:tcPr>
            <w:tcW w:w="1881" w:type="dxa"/>
            <w:tcBorders>
              <w:bottom w:val="single" w:sz="4" w:space="0" w:color="auto"/>
            </w:tcBorders>
          </w:tcPr>
          <w:p w14:paraId="0AEFA7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37</w:t>
            </w:r>
          </w:p>
        </w:tc>
      </w:tr>
    </w:tbl>
    <w:p w14:paraId="4726E17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GGUM, both groups showed good fit, while under 2PLM, there was slight misfit for item triples.</w:t>
      </w:r>
    </w:p>
    <w:p w14:paraId="39A3693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4D075F08"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4</w:t>
      </w:r>
    </w:p>
    <w:p w14:paraId="2ED594C4"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Well-being scale (Items 6, 17, and 20 dropped).</w:t>
      </w:r>
    </w:p>
    <w:p w14:paraId="52B8FB65"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40C3FEA" w14:textId="77777777" w:rsidTr="009F3079">
        <w:trPr>
          <w:trHeight w:val="566"/>
        </w:trPr>
        <w:tc>
          <w:tcPr>
            <w:tcW w:w="9616" w:type="dxa"/>
            <w:gridSpan w:val="8"/>
            <w:tcBorders>
              <w:top w:val="single" w:sz="4" w:space="0" w:color="auto"/>
              <w:bottom w:val="single" w:sz="4" w:space="0" w:color="auto"/>
            </w:tcBorders>
          </w:tcPr>
          <w:p w14:paraId="1D9123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1FD2DF37" w14:textId="77777777" w:rsidTr="009F3079">
        <w:trPr>
          <w:trHeight w:val="305"/>
        </w:trPr>
        <w:tc>
          <w:tcPr>
            <w:tcW w:w="2492" w:type="dxa"/>
            <w:tcBorders>
              <w:top w:val="single" w:sz="4" w:space="0" w:color="auto"/>
            </w:tcBorders>
          </w:tcPr>
          <w:p w14:paraId="44FCE05B"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3437CF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C228C3F"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346B2AEC"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E5A780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FBA70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E85D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79E065AB" w14:textId="77777777" w:rsidTr="009F3079">
        <w:trPr>
          <w:trHeight w:val="100"/>
        </w:trPr>
        <w:tc>
          <w:tcPr>
            <w:tcW w:w="2492" w:type="dxa"/>
          </w:tcPr>
          <w:p w14:paraId="77CA0A08"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1CEFD8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861FE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226964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402F13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690316C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68DD2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3F8ADD5" w14:textId="77777777" w:rsidTr="009F3079">
        <w:tc>
          <w:tcPr>
            <w:tcW w:w="2492" w:type="dxa"/>
          </w:tcPr>
          <w:p w14:paraId="30A94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680C8CA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47C6B0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424057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4F2E9C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5FFEDE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655C87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E2A30A2" w14:textId="77777777" w:rsidTr="009F3079">
        <w:trPr>
          <w:trHeight w:val="315"/>
        </w:trPr>
        <w:tc>
          <w:tcPr>
            <w:tcW w:w="2492" w:type="dxa"/>
          </w:tcPr>
          <w:p w14:paraId="2631C9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F0A316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515C9C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FE9D7B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046E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A095BD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41614D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4A9A73A" w14:textId="77777777" w:rsidTr="009F3079">
        <w:trPr>
          <w:trHeight w:val="315"/>
        </w:trPr>
        <w:tc>
          <w:tcPr>
            <w:tcW w:w="2492" w:type="dxa"/>
          </w:tcPr>
          <w:p w14:paraId="039877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B1C94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26E5E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F2231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DD9E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C8C82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58544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238E434" w14:textId="77777777" w:rsidTr="009F3079">
        <w:trPr>
          <w:trHeight w:val="315"/>
        </w:trPr>
        <w:tc>
          <w:tcPr>
            <w:tcW w:w="2492" w:type="dxa"/>
          </w:tcPr>
          <w:p w14:paraId="1B811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33DE8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900" w:type="dxa"/>
            <w:gridSpan w:val="2"/>
          </w:tcPr>
          <w:p w14:paraId="390DBE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4BAD6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754913A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0F84AE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1</w:t>
            </w:r>
          </w:p>
        </w:tc>
        <w:tc>
          <w:tcPr>
            <w:tcW w:w="1881" w:type="dxa"/>
          </w:tcPr>
          <w:p w14:paraId="7038E8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329</w:t>
            </w:r>
          </w:p>
        </w:tc>
      </w:tr>
      <w:tr w:rsidR="00984A50" w:rsidRPr="00B63C39" w14:paraId="5CC160C9" w14:textId="77777777" w:rsidTr="009F3079">
        <w:tc>
          <w:tcPr>
            <w:tcW w:w="2492" w:type="dxa"/>
          </w:tcPr>
          <w:p w14:paraId="6B9773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C3BF8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9</w:t>
            </w:r>
          </w:p>
        </w:tc>
        <w:tc>
          <w:tcPr>
            <w:tcW w:w="900" w:type="dxa"/>
            <w:gridSpan w:val="2"/>
          </w:tcPr>
          <w:p w14:paraId="13B5464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5</w:t>
            </w:r>
          </w:p>
        </w:tc>
        <w:tc>
          <w:tcPr>
            <w:tcW w:w="900" w:type="dxa"/>
          </w:tcPr>
          <w:p w14:paraId="2C5621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7F44BB0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6</w:t>
            </w:r>
          </w:p>
        </w:tc>
        <w:tc>
          <w:tcPr>
            <w:tcW w:w="1350" w:type="dxa"/>
          </w:tcPr>
          <w:p w14:paraId="0AC8E8E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81</w:t>
            </w:r>
          </w:p>
        </w:tc>
        <w:tc>
          <w:tcPr>
            <w:tcW w:w="1881" w:type="dxa"/>
          </w:tcPr>
          <w:p w14:paraId="589B66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42</w:t>
            </w:r>
          </w:p>
        </w:tc>
      </w:tr>
      <w:tr w:rsidR="00984A50" w:rsidRPr="00B63C39" w14:paraId="37C067C5" w14:textId="77777777" w:rsidTr="009F3079">
        <w:tc>
          <w:tcPr>
            <w:tcW w:w="2492" w:type="dxa"/>
          </w:tcPr>
          <w:p w14:paraId="01AAF0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5C9598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87B77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AC8DC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DC722F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B964A1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A5D3F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6AD3611" w14:textId="77777777" w:rsidTr="009F3079">
        <w:trPr>
          <w:trHeight w:val="234"/>
        </w:trPr>
        <w:tc>
          <w:tcPr>
            <w:tcW w:w="2492" w:type="dxa"/>
          </w:tcPr>
          <w:p w14:paraId="6B59B24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B1933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40CA0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2CA8E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C660A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0876F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746EA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5B4D30D0" w14:textId="77777777" w:rsidTr="009F3079">
        <w:trPr>
          <w:trHeight w:val="243"/>
        </w:trPr>
        <w:tc>
          <w:tcPr>
            <w:tcW w:w="2492" w:type="dxa"/>
          </w:tcPr>
          <w:p w14:paraId="4E0007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23978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gridSpan w:val="2"/>
          </w:tcPr>
          <w:p w14:paraId="21D1C0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06D06A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801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1350" w:type="dxa"/>
          </w:tcPr>
          <w:p w14:paraId="4169F0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36</w:t>
            </w:r>
          </w:p>
        </w:tc>
        <w:tc>
          <w:tcPr>
            <w:tcW w:w="1881" w:type="dxa"/>
          </w:tcPr>
          <w:p w14:paraId="184CF4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79</w:t>
            </w:r>
          </w:p>
        </w:tc>
      </w:tr>
      <w:tr w:rsidR="00984A50" w:rsidRPr="00B63C39" w14:paraId="42D0A9A5" w14:textId="77777777" w:rsidTr="009F3079">
        <w:trPr>
          <w:trHeight w:val="234"/>
        </w:trPr>
        <w:tc>
          <w:tcPr>
            <w:tcW w:w="2492" w:type="dxa"/>
          </w:tcPr>
          <w:p w14:paraId="3B5672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7E7866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8</w:t>
            </w:r>
          </w:p>
        </w:tc>
        <w:tc>
          <w:tcPr>
            <w:tcW w:w="900" w:type="dxa"/>
            <w:gridSpan w:val="2"/>
          </w:tcPr>
          <w:p w14:paraId="6C0F77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6</w:t>
            </w:r>
          </w:p>
        </w:tc>
        <w:tc>
          <w:tcPr>
            <w:tcW w:w="900" w:type="dxa"/>
          </w:tcPr>
          <w:p w14:paraId="287367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w:t>
            </w:r>
          </w:p>
        </w:tc>
        <w:tc>
          <w:tcPr>
            <w:tcW w:w="900" w:type="dxa"/>
          </w:tcPr>
          <w:p w14:paraId="6E4778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6</w:t>
            </w:r>
          </w:p>
        </w:tc>
        <w:tc>
          <w:tcPr>
            <w:tcW w:w="1350" w:type="dxa"/>
          </w:tcPr>
          <w:p w14:paraId="46DB7D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01</w:t>
            </w:r>
          </w:p>
        </w:tc>
        <w:tc>
          <w:tcPr>
            <w:tcW w:w="1881" w:type="dxa"/>
          </w:tcPr>
          <w:p w14:paraId="6D71D3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5</w:t>
            </w:r>
          </w:p>
        </w:tc>
      </w:tr>
      <w:tr w:rsidR="00984A50" w:rsidRPr="00B63C39" w14:paraId="63FA17A8" w14:textId="77777777" w:rsidTr="009F3079">
        <w:tc>
          <w:tcPr>
            <w:tcW w:w="2492" w:type="dxa"/>
          </w:tcPr>
          <w:p w14:paraId="5A08F6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24F7E56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5299C8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866D2A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BABB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4B6E06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6CBD01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24E82A" w14:textId="77777777" w:rsidTr="009F3079">
        <w:tc>
          <w:tcPr>
            <w:tcW w:w="2492" w:type="dxa"/>
          </w:tcPr>
          <w:p w14:paraId="0C6A6F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A3362E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066D4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3FB80A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82FFB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69853F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CDAE23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9D8A663" w14:textId="77777777" w:rsidTr="009F3079">
        <w:tc>
          <w:tcPr>
            <w:tcW w:w="2492" w:type="dxa"/>
          </w:tcPr>
          <w:p w14:paraId="46EB761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21E1A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67E42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A8E7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5BEB3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FFC85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759255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EB0D010" w14:textId="77777777" w:rsidTr="009F3079">
        <w:tc>
          <w:tcPr>
            <w:tcW w:w="2492" w:type="dxa"/>
          </w:tcPr>
          <w:p w14:paraId="5773D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31410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4</w:t>
            </w:r>
          </w:p>
        </w:tc>
        <w:tc>
          <w:tcPr>
            <w:tcW w:w="900" w:type="dxa"/>
            <w:gridSpan w:val="2"/>
          </w:tcPr>
          <w:p w14:paraId="03CDB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586AA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A3E0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w:t>
            </w:r>
          </w:p>
        </w:tc>
        <w:tc>
          <w:tcPr>
            <w:tcW w:w="1350" w:type="dxa"/>
          </w:tcPr>
          <w:p w14:paraId="57F9DE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9</w:t>
            </w:r>
          </w:p>
        </w:tc>
        <w:tc>
          <w:tcPr>
            <w:tcW w:w="1881" w:type="dxa"/>
          </w:tcPr>
          <w:p w14:paraId="27DC6F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5DF2C7B8" w14:textId="77777777" w:rsidTr="009F3079">
        <w:tc>
          <w:tcPr>
            <w:tcW w:w="2492" w:type="dxa"/>
          </w:tcPr>
          <w:p w14:paraId="702AC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50B4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6</w:t>
            </w:r>
          </w:p>
        </w:tc>
        <w:tc>
          <w:tcPr>
            <w:tcW w:w="900" w:type="dxa"/>
            <w:gridSpan w:val="2"/>
          </w:tcPr>
          <w:p w14:paraId="0DFED1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900" w:type="dxa"/>
          </w:tcPr>
          <w:p w14:paraId="03C01AF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w:t>
            </w:r>
          </w:p>
        </w:tc>
        <w:tc>
          <w:tcPr>
            <w:tcW w:w="900" w:type="dxa"/>
          </w:tcPr>
          <w:p w14:paraId="7BD76C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2</w:t>
            </w:r>
          </w:p>
        </w:tc>
        <w:tc>
          <w:tcPr>
            <w:tcW w:w="1350" w:type="dxa"/>
          </w:tcPr>
          <w:p w14:paraId="1269F3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369</w:t>
            </w:r>
          </w:p>
        </w:tc>
        <w:tc>
          <w:tcPr>
            <w:tcW w:w="1881" w:type="dxa"/>
          </w:tcPr>
          <w:p w14:paraId="05BA7A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69</w:t>
            </w:r>
          </w:p>
        </w:tc>
      </w:tr>
      <w:tr w:rsidR="00984A50" w:rsidRPr="00B63C39" w14:paraId="7B0E4D7C" w14:textId="77777777" w:rsidTr="009F3079">
        <w:tc>
          <w:tcPr>
            <w:tcW w:w="2492" w:type="dxa"/>
          </w:tcPr>
          <w:p w14:paraId="45E4BF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738CB90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8A4291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CA7EC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F6E5D2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7F8783D"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229722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E8FCA7E" w14:textId="77777777" w:rsidTr="009F3079">
        <w:tc>
          <w:tcPr>
            <w:tcW w:w="2492" w:type="dxa"/>
          </w:tcPr>
          <w:p w14:paraId="6EBF9B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AF68C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900" w:type="dxa"/>
            <w:gridSpan w:val="2"/>
          </w:tcPr>
          <w:p w14:paraId="2F5282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5C2F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A969E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F4BC1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8542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7F36195A" w14:textId="77777777" w:rsidTr="009F3079">
        <w:tc>
          <w:tcPr>
            <w:tcW w:w="2492" w:type="dxa"/>
          </w:tcPr>
          <w:p w14:paraId="0D580C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5F6BE6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5</w:t>
            </w:r>
          </w:p>
        </w:tc>
        <w:tc>
          <w:tcPr>
            <w:tcW w:w="900" w:type="dxa"/>
            <w:gridSpan w:val="2"/>
          </w:tcPr>
          <w:p w14:paraId="65F3E2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841E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3D3E2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w:t>
            </w:r>
          </w:p>
        </w:tc>
        <w:tc>
          <w:tcPr>
            <w:tcW w:w="1350" w:type="dxa"/>
          </w:tcPr>
          <w:p w14:paraId="22B6A62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59</w:t>
            </w:r>
          </w:p>
        </w:tc>
        <w:tc>
          <w:tcPr>
            <w:tcW w:w="1881" w:type="dxa"/>
          </w:tcPr>
          <w:p w14:paraId="540FDA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05</w:t>
            </w:r>
          </w:p>
        </w:tc>
      </w:tr>
      <w:tr w:rsidR="00984A50" w:rsidRPr="00B63C39" w14:paraId="2D257A63" w14:textId="77777777" w:rsidTr="009F3079">
        <w:trPr>
          <w:trHeight w:val="171"/>
        </w:trPr>
        <w:tc>
          <w:tcPr>
            <w:tcW w:w="2492" w:type="dxa"/>
            <w:tcBorders>
              <w:bottom w:val="single" w:sz="4" w:space="0" w:color="auto"/>
            </w:tcBorders>
          </w:tcPr>
          <w:p w14:paraId="597795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B9DB0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7</w:t>
            </w:r>
          </w:p>
        </w:tc>
        <w:tc>
          <w:tcPr>
            <w:tcW w:w="900" w:type="dxa"/>
            <w:gridSpan w:val="2"/>
            <w:tcBorders>
              <w:bottom w:val="single" w:sz="4" w:space="0" w:color="auto"/>
            </w:tcBorders>
          </w:tcPr>
          <w:p w14:paraId="4B9727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tcBorders>
              <w:bottom w:val="single" w:sz="4" w:space="0" w:color="auto"/>
            </w:tcBorders>
          </w:tcPr>
          <w:p w14:paraId="00DC5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Borders>
              <w:bottom w:val="single" w:sz="4" w:space="0" w:color="auto"/>
            </w:tcBorders>
          </w:tcPr>
          <w:p w14:paraId="20159B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2</w:t>
            </w:r>
          </w:p>
        </w:tc>
        <w:tc>
          <w:tcPr>
            <w:tcW w:w="1350" w:type="dxa"/>
            <w:tcBorders>
              <w:bottom w:val="single" w:sz="4" w:space="0" w:color="auto"/>
            </w:tcBorders>
          </w:tcPr>
          <w:p w14:paraId="77EEC05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22</w:t>
            </w:r>
          </w:p>
        </w:tc>
        <w:tc>
          <w:tcPr>
            <w:tcW w:w="1881" w:type="dxa"/>
            <w:tcBorders>
              <w:bottom w:val="single" w:sz="4" w:space="0" w:color="auto"/>
            </w:tcBorders>
          </w:tcPr>
          <w:p w14:paraId="1D56FC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629</w:t>
            </w:r>
          </w:p>
        </w:tc>
      </w:tr>
    </w:tbl>
    <w:p w14:paraId="11D4E4A9"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Under both models, the two groups showed adequate fit.</w:t>
      </w:r>
    </w:p>
    <w:p w14:paraId="2F54DFD1"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661B2625"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5</w:t>
      </w:r>
    </w:p>
    <w:p w14:paraId="3A9355C0"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s 1, 9, 10, 12, 16, and 19 dropped for GGUM; Items 1, 9, 16, and 19 dropped for SGR).</w:t>
      </w:r>
    </w:p>
    <w:p w14:paraId="414D6757"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C959948" w14:textId="77777777" w:rsidTr="009F3079">
        <w:trPr>
          <w:trHeight w:val="566"/>
        </w:trPr>
        <w:tc>
          <w:tcPr>
            <w:tcW w:w="9616" w:type="dxa"/>
            <w:gridSpan w:val="8"/>
            <w:tcBorders>
              <w:top w:val="single" w:sz="4" w:space="0" w:color="auto"/>
              <w:bottom w:val="single" w:sz="4" w:space="0" w:color="auto"/>
            </w:tcBorders>
          </w:tcPr>
          <w:p w14:paraId="51823E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6D2D0A11" w14:textId="77777777" w:rsidTr="009F3079">
        <w:trPr>
          <w:trHeight w:val="305"/>
        </w:trPr>
        <w:tc>
          <w:tcPr>
            <w:tcW w:w="2492" w:type="dxa"/>
            <w:tcBorders>
              <w:top w:val="single" w:sz="4" w:space="0" w:color="auto"/>
            </w:tcBorders>
          </w:tcPr>
          <w:p w14:paraId="62262237"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6BFB8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2B8ED15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2101530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ADA8F9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3DC2F36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B00EA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9CE84CE" w14:textId="77777777" w:rsidTr="009F3079">
        <w:trPr>
          <w:trHeight w:val="100"/>
        </w:trPr>
        <w:tc>
          <w:tcPr>
            <w:tcW w:w="2492" w:type="dxa"/>
          </w:tcPr>
          <w:p w14:paraId="73E8253C"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BE960C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3331FD5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1FCFFC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91749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5D7D65C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EB6E727"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F701BA" w14:textId="77777777" w:rsidTr="009F3079">
        <w:tc>
          <w:tcPr>
            <w:tcW w:w="2492" w:type="dxa"/>
          </w:tcPr>
          <w:p w14:paraId="42C9B12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4E9EB2C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93CAB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77E8F2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D465D1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6D8B8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88F7E8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F9B4DD" w14:textId="77777777" w:rsidTr="009F3079">
        <w:trPr>
          <w:trHeight w:val="315"/>
        </w:trPr>
        <w:tc>
          <w:tcPr>
            <w:tcW w:w="2492" w:type="dxa"/>
          </w:tcPr>
          <w:p w14:paraId="260A05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96FA9D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BD2B3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D44049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571ABD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4D92DE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AC364A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7E7E59A" w14:textId="77777777" w:rsidTr="009F3079">
        <w:trPr>
          <w:trHeight w:val="315"/>
        </w:trPr>
        <w:tc>
          <w:tcPr>
            <w:tcW w:w="2492" w:type="dxa"/>
          </w:tcPr>
          <w:p w14:paraId="4A9C33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56B4F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60DB7D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F6999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142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83691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81</w:t>
            </w:r>
          </w:p>
        </w:tc>
        <w:tc>
          <w:tcPr>
            <w:tcW w:w="1881" w:type="dxa"/>
          </w:tcPr>
          <w:p w14:paraId="5079B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303</w:t>
            </w:r>
          </w:p>
        </w:tc>
      </w:tr>
      <w:tr w:rsidR="00984A50" w:rsidRPr="00B63C39" w14:paraId="76B08BFC" w14:textId="77777777" w:rsidTr="009F3079">
        <w:trPr>
          <w:trHeight w:val="315"/>
        </w:trPr>
        <w:tc>
          <w:tcPr>
            <w:tcW w:w="2492" w:type="dxa"/>
          </w:tcPr>
          <w:p w14:paraId="466036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4106E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355BFF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25603D4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781B59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w:t>
            </w:r>
          </w:p>
        </w:tc>
        <w:tc>
          <w:tcPr>
            <w:tcW w:w="1350" w:type="dxa"/>
          </w:tcPr>
          <w:p w14:paraId="4C468B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73</w:t>
            </w:r>
          </w:p>
        </w:tc>
        <w:tc>
          <w:tcPr>
            <w:tcW w:w="1881" w:type="dxa"/>
          </w:tcPr>
          <w:p w14:paraId="49665A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039</w:t>
            </w:r>
          </w:p>
        </w:tc>
      </w:tr>
      <w:tr w:rsidR="00984A50" w:rsidRPr="00B63C39" w14:paraId="39F76A01" w14:textId="77777777" w:rsidTr="009F3079">
        <w:tc>
          <w:tcPr>
            <w:tcW w:w="2492" w:type="dxa"/>
          </w:tcPr>
          <w:p w14:paraId="6DF7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41B1928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44F46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004E517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57990C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1350" w:type="dxa"/>
          </w:tcPr>
          <w:p w14:paraId="2584D1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73</w:t>
            </w:r>
          </w:p>
        </w:tc>
        <w:tc>
          <w:tcPr>
            <w:tcW w:w="1881" w:type="dxa"/>
          </w:tcPr>
          <w:p w14:paraId="7355B4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45</w:t>
            </w:r>
          </w:p>
        </w:tc>
      </w:tr>
      <w:tr w:rsidR="00984A50" w:rsidRPr="00B63C39" w14:paraId="7CCE5B65" w14:textId="77777777" w:rsidTr="009F3079">
        <w:tc>
          <w:tcPr>
            <w:tcW w:w="2492" w:type="dxa"/>
          </w:tcPr>
          <w:p w14:paraId="63AA690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1B8C020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36307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AED227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650DB2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6F4DEA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B0EAB4B"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DECCA9" w14:textId="77777777" w:rsidTr="009F3079">
        <w:trPr>
          <w:trHeight w:val="234"/>
        </w:trPr>
        <w:tc>
          <w:tcPr>
            <w:tcW w:w="2492" w:type="dxa"/>
          </w:tcPr>
          <w:p w14:paraId="13953B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F121F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w:t>
            </w:r>
          </w:p>
        </w:tc>
        <w:tc>
          <w:tcPr>
            <w:tcW w:w="900" w:type="dxa"/>
            <w:gridSpan w:val="2"/>
          </w:tcPr>
          <w:p w14:paraId="5554C8C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0A700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1CB7E5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6BB179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284CDF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8F95A88" w14:textId="77777777" w:rsidTr="009F3079">
        <w:trPr>
          <w:trHeight w:val="243"/>
        </w:trPr>
        <w:tc>
          <w:tcPr>
            <w:tcW w:w="2492" w:type="dxa"/>
          </w:tcPr>
          <w:p w14:paraId="7D5E24E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FBA3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54ABC1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5F1E7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2ED3A0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1350" w:type="dxa"/>
          </w:tcPr>
          <w:p w14:paraId="07C560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876</w:t>
            </w:r>
          </w:p>
        </w:tc>
        <w:tc>
          <w:tcPr>
            <w:tcW w:w="1881" w:type="dxa"/>
          </w:tcPr>
          <w:p w14:paraId="3A05BB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59</w:t>
            </w:r>
          </w:p>
        </w:tc>
      </w:tr>
      <w:tr w:rsidR="00984A50" w:rsidRPr="00B63C39" w14:paraId="4052D707" w14:textId="77777777" w:rsidTr="009F3079">
        <w:trPr>
          <w:trHeight w:val="234"/>
        </w:trPr>
        <w:tc>
          <w:tcPr>
            <w:tcW w:w="2492" w:type="dxa"/>
          </w:tcPr>
          <w:p w14:paraId="6112D75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ADD01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7B888E4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40C69AA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Pr>
          <w:p w14:paraId="1E26B06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23</w:t>
            </w:r>
          </w:p>
        </w:tc>
        <w:tc>
          <w:tcPr>
            <w:tcW w:w="1350" w:type="dxa"/>
          </w:tcPr>
          <w:p w14:paraId="4D498BA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684</w:t>
            </w:r>
          </w:p>
        </w:tc>
        <w:tc>
          <w:tcPr>
            <w:tcW w:w="1881" w:type="dxa"/>
          </w:tcPr>
          <w:p w14:paraId="197F36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33</w:t>
            </w:r>
          </w:p>
        </w:tc>
      </w:tr>
      <w:tr w:rsidR="00984A50" w:rsidRPr="00B63C39" w14:paraId="65E7996A" w14:textId="77777777" w:rsidTr="009F3079">
        <w:tc>
          <w:tcPr>
            <w:tcW w:w="2492" w:type="dxa"/>
          </w:tcPr>
          <w:p w14:paraId="4510041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1279599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46FE0E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31319D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ED226F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F2E9D5E"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A57D088"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F059E07" w14:textId="77777777" w:rsidTr="009F3079">
        <w:tc>
          <w:tcPr>
            <w:tcW w:w="2492" w:type="dxa"/>
          </w:tcPr>
          <w:p w14:paraId="00F57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3F8930C"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522E14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E82D36"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21B61C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F8233F4"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1007B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6EA5A5A8" w14:textId="77777777" w:rsidTr="009F3079">
        <w:tc>
          <w:tcPr>
            <w:tcW w:w="2492" w:type="dxa"/>
          </w:tcPr>
          <w:p w14:paraId="658C273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CC95D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6411B60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681E4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038D1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6ED102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634BD1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72</w:t>
            </w:r>
          </w:p>
        </w:tc>
      </w:tr>
      <w:tr w:rsidR="00984A50" w:rsidRPr="00B63C39" w14:paraId="56AAF940" w14:textId="77777777" w:rsidTr="009F3079">
        <w:tc>
          <w:tcPr>
            <w:tcW w:w="2492" w:type="dxa"/>
          </w:tcPr>
          <w:p w14:paraId="63D1223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91A0E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1</w:t>
            </w:r>
          </w:p>
        </w:tc>
        <w:tc>
          <w:tcPr>
            <w:tcW w:w="900" w:type="dxa"/>
            <w:gridSpan w:val="2"/>
          </w:tcPr>
          <w:p w14:paraId="27AF82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13224D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2604B83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5</w:t>
            </w:r>
          </w:p>
        </w:tc>
        <w:tc>
          <w:tcPr>
            <w:tcW w:w="1350" w:type="dxa"/>
          </w:tcPr>
          <w:p w14:paraId="1E1CDC9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84</w:t>
            </w:r>
          </w:p>
        </w:tc>
        <w:tc>
          <w:tcPr>
            <w:tcW w:w="1881" w:type="dxa"/>
          </w:tcPr>
          <w:p w14:paraId="5447844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7</w:t>
            </w:r>
          </w:p>
        </w:tc>
      </w:tr>
      <w:tr w:rsidR="00984A50" w:rsidRPr="00B63C39" w14:paraId="67A5EC5B" w14:textId="77777777" w:rsidTr="009F3079">
        <w:tc>
          <w:tcPr>
            <w:tcW w:w="2492" w:type="dxa"/>
          </w:tcPr>
          <w:p w14:paraId="7828FB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7430D2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gridSpan w:val="2"/>
          </w:tcPr>
          <w:p w14:paraId="425D12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w:t>
            </w:r>
          </w:p>
        </w:tc>
        <w:tc>
          <w:tcPr>
            <w:tcW w:w="900" w:type="dxa"/>
          </w:tcPr>
          <w:p w14:paraId="07A8DBB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1</w:t>
            </w:r>
          </w:p>
        </w:tc>
        <w:tc>
          <w:tcPr>
            <w:tcW w:w="900" w:type="dxa"/>
          </w:tcPr>
          <w:p w14:paraId="740196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79</w:t>
            </w:r>
          </w:p>
        </w:tc>
        <w:tc>
          <w:tcPr>
            <w:tcW w:w="1350" w:type="dxa"/>
          </w:tcPr>
          <w:p w14:paraId="7BF8A8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188</w:t>
            </w:r>
          </w:p>
        </w:tc>
        <w:tc>
          <w:tcPr>
            <w:tcW w:w="1881" w:type="dxa"/>
          </w:tcPr>
          <w:p w14:paraId="0D71F3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29</w:t>
            </w:r>
          </w:p>
        </w:tc>
      </w:tr>
      <w:tr w:rsidR="00984A50" w:rsidRPr="00B63C39" w14:paraId="6355D421" w14:textId="77777777" w:rsidTr="009F3079">
        <w:tc>
          <w:tcPr>
            <w:tcW w:w="2492" w:type="dxa"/>
          </w:tcPr>
          <w:p w14:paraId="6369554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5AFA1036"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64CCC05"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B3BC4F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EFF255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D479779"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E8AF13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5277CD8" w14:textId="77777777" w:rsidTr="009F3079">
        <w:tc>
          <w:tcPr>
            <w:tcW w:w="2492" w:type="dxa"/>
          </w:tcPr>
          <w:p w14:paraId="6EB7D2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D144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DA922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C9EF1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8AE63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53915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9</w:t>
            </w:r>
          </w:p>
        </w:tc>
        <w:tc>
          <w:tcPr>
            <w:tcW w:w="1881" w:type="dxa"/>
          </w:tcPr>
          <w:p w14:paraId="19F348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15</w:t>
            </w:r>
          </w:p>
        </w:tc>
      </w:tr>
      <w:tr w:rsidR="00984A50" w:rsidRPr="00B63C39" w14:paraId="44947400" w14:textId="77777777" w:rsidTr="009F3079">
        <w:tc>
          <w:tcPr>
            <w:tcW w:w="2492" w:type="dxa"/>
          </w:tcPr>
          <w:p w14:paraId="76ED29C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368CA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gridSpan w:val="2"/>
          </w:tcPr>
          <w:p w14:paraId="6620149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77C3615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1D7B0B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0</w:t>
            </w:r>
          </w:p>
        </w:tc>
        <w:tc>
          <w:tcPr>
            <w:tcW w:w="1350" w:type="dxa"/>
          </w:tcPr>
          <w:p w14:paraId="1477B15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28</w:t>
            </w:r>
          </w:p>
        </w:tc>
        <w:tc>
          <w:tcPr>
            <w:tcW w:w="1881" w:type="dxa"/>
          </w:tcPr>
          <w:p w14:paraId="4EDB0D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864</w:t>
            </w:r>
          </w:p>
        </w:tc>
      </w:tr>
      <w:tr w:rsidR="00984A50" w:rsidRPr="00B63C39" w14:paraId="2BEED6CE" w14:textId="77777777" w:rsidTr="009F3079">
        <w:trPr>
          <w:trHeight w:val="171"/>
        </w:trPr>
        <w:tc>
          <w:tcPr>
            <w:tcW w:w="2492" w:type="dxa"/>
            <w:tcBorders>
              <w:bottom w:val="single" w:sz="4" w:space="0" w:color="auto"/>
            </w:tcBorders>
          </w:tcPr>
          <w:p w14:paraId="0E32ED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52DCAE5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Borders>
              <w:bottom w:val="single" w:sz="4" w:space="0" w:color="auto"/>
            </w:tcBorders>
          </w:tcPr>
          <w:p w14:paraId="77187A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01326D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1</w:t>
            </w:r>
          </w:p>
        </w:tc>
        <w:tc>
          <w:tcPr>
            <w:tcW w:w="900" w:type="dxa"/>
            <w:tcBorders>
              <w:bottom w:val="single" w:sz="4" w:space="0" w:color="auto"/>
            </w:tcBorders>
          </w:tcPr>
          <w:p w14:paraId="06A3DAB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24</w:t>
            </w:r>
          </w:p>
        </w:tc>
        <w:tc>
          <w:tcPr>
            <w:tcW w:w="1350" w:type="dxa"/>
            <w:tcBorders>
              <w:bottom w:val="single" w:sz="4" w:space="0" w:color="auto"/>
            </w:tcBorders>
          </w:tcPr>
          <w:p w14:paraId="570A0DD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03</w:t>
            </w:r>
          </w:p>
        </w:tc>
        <w:tc>
          <w:tcPr>
            <w:tcW w:w="1881" w:type="dxa"/>
            <w:tcBorders>
              <w:bottom w:val="single" w:sz="4" w:space="0" w:color="auto"/>
            </w:tcBorders>
          </w:tcPr>
          <w:p w14:paraId="37C216B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45</w:t>
            </w:r>
          </w:p>
        </w:tc>
      </w:tr>
    </w:tbl>
    <w:p w14:paraId="04B372A2"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Both groups showed good fit for item singles, but some misfit for item doubles and triples under the two models. In general, the Chinese group had less severe misfit than the U.S. group.</w:t>
      </w:r>
    </w:p>
    <w:p w14:paraId="73416380"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2E931D9D"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 xml:space="preserve">Table 6 </w:t>
      </w:r>
    </w:p>
    <w:p w14:paraId="5CE3CA1A"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polytomous GGUM and SGR for the Curiosity scale (Item 1, 9, 10, 12, 13, 16, and 19 dropped for GGUM; Items 1, 9, 13, 16, and 19 dropped for SGR).</w:t>
      </w:r>
    </w:p>
    <w:p w14:paraId="29CD3EE2"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0292F702" w14:textId="77777777" w:rsidTr="009F3079">
        <w:trPr>
          <w:trHeight w:val="566"/>
        </w:trPr>
        <w:tc>
          <w:tcPr>
            <w:tcW w:w="9616" w:type="dxa"/>
            <w:gridSpan w:val="8"/>
            <w:tcBorders>
              <w:top w:val="single" w:sz="4" w:space="0" w:color="auto"/>
              <w:bottom w:val="single" w:sz="4" w:space="0" w:color="auto"/>
            </w:tcBorders>
          </w:tcPr>
          <w:p w14:paraId="41F22C1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995AE59" w14:textId="77777777" w:rsidTr="009F3079">
        <w:trPr>
          <w:trHeight w:val="305"/>
        </w:trPr>
        <w:tc>
          <w:tcPr>
            <w:tcW w:w="2492" w:type="dxa"/>
            <w:tcBorders>
              <w:top w:val="single" w:sz="4" w:space="0" w:color="auto"/>
            </w:tcBorders>
          </w:tcPr>
          <w:p w14:paraId="5B1AAA1E"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28FD29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31CB4A3"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4F4A8DAE"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A2A3C7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415E0B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4FF4B37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272E0F22" w14:textId="77777777" w:rsidTr="009F3079">
        <w:trPr>
          <w:trHeight w:val="100"/>
        </w:trPr>
        <w:tc>
          <w:tcPr>
            <w:tcW w:w="2492" w:type="dxa"/>
          </w:tcPr>
          <w:p w14:paraId="7E4E8F87"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26E530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417C75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5EA1D4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1548A6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234E47A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D2032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B5DC7E7" w14:textId="77777777" w:rsidTr="009F3079">
        <w:tc>
          <w:tcPr>
            <w:tcW w:w="2492" w:type="dxa"/>
          </w:tcPr>
          <w:p w14:paraId="2D074F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C8A4F8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119ABA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0DBBB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8B39B7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D60BEB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3811DB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09238C1" w14:textId="77777777" w:rsidTr="009F3079">
        <w:trPr>
          <w:trHeight w:val="315"/>
        </w:trPr>
        <w:tc>
          <w:tcPr>
            <w:tcW w:w="2492" w:type="dxa"/>
          </w:tcPr>
          <w:p w14:paraId="17CABB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577EEB14"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B0D542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961451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3A53C2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250297F7"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8C9DE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89A6B19" w14:textId="77777777" w:rsidTr="009F3079">
        <w:trPr>
          <w:trHeight w:val="315"/>
        </w:trPr>
        <w:tc>
          <w:tcPr>
            <w:tcW w:w="2492" w:type="dxa"/>
          </w:tcPr>
          <w:p w14:paraId="049800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65B1E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009B1B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986B0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1D23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F3CB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5</w:t>
            </w:r>
          </w:p>
        </w:tc>
        <w:tc>
          <w:tcPr>
            <w:tcW w:w="1881" w:type="dxa"/>
          </w:tcPr>
          <w:p w14:paraId="12C8B37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8</w:t>
            </w:r>
          </w:p>
        </w:tc>
      </w:tr>
      <w:tr w:rsidR="00984A50" w:rsidRPr="00B63C39" w14:paraId="1F502D4D" w14:textId="77777777" w:rsidTr="009F3079">
        <w:trPr>
          <w:trHeight w:val="315"/>
        </w:trPr>
        <w:tc>
          <w:tcPr>
            <w:tcW w:w="2492" w:type="dxa"/>
          </w:tcPr>
          <w:p w14:paraId="170B6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BE522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1076C3D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3743BCE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3CB229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19F3E5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901</w:t>
            </w:r>
          </w:p>
        </w:tc>
        <w:tc>
          <w:tcPr>
            <w:tcW w:w="1881" w:type="dxa"/>
          </w:tcPr>
          <w:p w14:paraId="3CABA1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04</w:t>
            </w:r>
          </w:p>
        </w:tc>
      </w:tr>
      <w:tr w:rsidR="00984A50" w:rsidRPr="00B63C39" w14:paraId="162BBEC6" w14:textId="77777777" w:rsidTr="009F3079">
        <w:tc>
          <w:tcPr>
            <w:tcW w:w="2492" w:type="dxa"/>
          </w:tcPr>
          <w:p w14:paraId="61E6A8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68CA0D0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2A63C87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510EA3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w:t>
            </w:r>
          </w:p>
        </w:tc>
        <w:tc>
          <w:tcPr>
            <w:tcW w:w="900" w:type="dxa"/>
          </w:tcPr>
          <w:p w14:paraId="39A31B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1350" w:type="dxa"/>
          </w:tcPr>
          <w:p w14:paraId="415B1C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478</w:t>
            </w:r>
          </w:p>
        </w:tc>
        <w:tc>
          <w:tcPr>
            <w:tcW w:w="1881" w:type="dxa"/>
          </w:tcPr>
          <w:p w14:paraId="5F608D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81</w:t>
            </w:r>
          </w:p>
        </w:tc>
      </w:tr>
      <w:tr w:rsidR="00984A50" w:rsidRPr="00B63C39" w14:paraId="7600F651" w14:textId="77777777" w:rsidTr="009F3079">
        <w:tc>
          <w:tcPr>
            <w:tcW w:w="2492" w:type="dxa"/>
          </w:tcPr>
          <w:p w14:paraId="27425D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7FFC68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A70DD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EC508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2DA3D62"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71B97B"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AE59E92"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DC2ED39" w14:textId="77777777" w:rsidTr="009F3079">
        <w:trPr>
          <w:trHeight w:val="234"/>
        </w:trPr>
        <w:tc>
          <w:tcPr>
            <w:tcW w:w="2492" w:type="dxa"/>
          </w:tcPr>
          <w:p w14:paraId="1DF672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2A188C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900" w:type="dxa"/>
            <w:gridSpan w:val="2"/>
          </w:tcPr>
          <w:p w14:paraId="5A097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7C9A7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E2ECE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74C2653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0B228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3D1D40F6" w14:textId="77777777" w:rsidTr="009F3079">
        <w:trPr>
          <w:trHeight w:val="243"/>
        </w:trPr>
        <w:tc>
          <w:tcPr>
            <w:tcW w:w="2492" w:type="dxa"/>
          </w:tcPr>
          <w:p w14:paraId="2A13661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5407E0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w:t>
            </w:r>
          </w:p>
        </w:tc>
        <w:tc>
          <w:tcPr>
            <w:tcW w:w="900" w:type="dxa"/>
            <w:gridSpan w:val="2"/>
          </w:tcPr>
          <w:p w14:paraId="562F04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4B9FF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E99C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1350" w:type="dxa"/>
          </w:tcPr>
          <w:p w14:paraId="7DBA31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B191A9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01</w:t>
            </w:r>
          </w:p>
        </w:tc>
      </w:tr>
      <w:tr w:rsidR="00984A50" w:rsidRPr="00B63C39" w14:paraId="20CB14AC" w14:textId="77777777" w:rsidTr="009F3079">
        <w:trPr>
          <w:trHeight w:val="234"/>
        </w:trPr>
        <w:tc>
          <w:tcPr>
            <w:tcW w:w="2492" w:type="dxa"/>
          </w:tcPr>
          <w:p w14:paraId="2651E2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E77A1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gridSpan w:val="2"/>
          </w:tcPr>
          <w:p w14:paraId="3E6C44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w:t>
            </w:r>
          </w:p>
        </w:tc>
        <w:tc>
          <w:tcPr>
            <w:tcW w:w="900" w:type="dxa"/>
          </w:tcPr>
          <w:p w14:paraId="5A8240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900" w:type="dxa"/>
          </w:tcPr>
          <w:p w14:paraId="51F09F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2</w:t>
            </w:r>
          </w:p>
        </w:tc>
        <w:tc>
          <w:tcPr>
            <w:tcW w:w="1350" w:type="dxa"/>
          </w:tcPr>
          <w:p w14:paraId="1727A68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216</w:t>
            </w:r>
          </w:p>
        </w:tc>
        <w:tc>
          <w:tcPr>
            <w:tcW w:w="1881" w:type="dxa"/>
          </w:tcPr>
          <w:p w14:paraId="672C12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79</w:t>
            </w:r>
          </w:p>
        </w:tc>
      </w:tr>
      <w:tr w:rsidR="00984A50" w:rsidRPr="00B63C39" w14:paraId="3496F670" w14:textId="77777777" w:rsidTr="009F3079">
        <w:tc>
          <w:tcPr>
            <w:tcW w:w="2492" w:type="dxa"/>
          </w:tcPr>
          <w:p w14:paraId="29E4CB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GR</w:t>
            </w:r>
          </w:p>
        </w:tc>
        <w:tc>
          <w:tcPr>
            <w:tcW w:w="1193" w:type="dxa"/>
          </w:tcPr>
          <w:p w14:paraId="4969403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65D26CE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4A8C6B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9DC2A6D"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E549088"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D3991B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06B54" w14:textId="77777777" w:rsidTr="009F3079">
        <w:tc>
          <w:tcPr>
            <w:tcW w:w="2492" w:type="dxa"/>
          </w:tcPr>
          <w:p w14:paraId="1E78F6F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1A61D45"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CBDAFD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09C4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485EAE"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F6521F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5D4B1A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0BBCC9F7" w14:textId="77777777" w:rsidTr="009F3079">
        <w:tc>
          <w:tcPr>
            <w:tcW w:w="2492" w:type="dxa"/>
          </w:tcPr>
          <w:p w14:paraId="0A121B3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73AA81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6F40266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0B0ED3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2CE0C1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5B3A3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05</w:t>
            </w:r>
          </w:p>
        </w:tc>
        <w:tc>
          <w:tcPr>
            <w:tcW w:w="1881" w:type="dxa"/>
          </w:tcPr>
          <w:p w14:paraId="178606B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19</w:t>
            </w:r>
          </w:p>
        </w:tc>
      </w:tr>
      <w:tr w:rsidR="00984A50" w:rsidRPr="00B63C39" w14:paraId="7D9DF647" w14:textId="77777777" w:rsidTr="009F3079">
        <w:tc>
          <w:tcPr>
            <w:tcW w:w="2492" w:type="dxa"/>
          </w:tcPr>
          <w:p w14:paraId="649CCB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E3D34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gridSpan w:val="2"/>
          </w:tcPr>
          <w:p w14:paraId="3D0BA8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w:t>
            </w:r>
          </w:p>
        </w:tc>
        <w:tc>
          <w:tcPr>
            <w:tcW w:w="900" w:type="dxa"/>
          </w:tcPr>
          <w:p w14:paraId="035DDA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Pr>
          <w:p w14:paraId="429376D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9</w:t>
            </w:r>
          </w:p>
        </w:tc>
        <w:tc>
          <w:tcPr>
            <w:tcW w:w="1350" w:type="dxa"/>
          </w:tcPr>
          <w:p w14:paraId="2E435EB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948</w:t>
            </w:r>
          </w:p>
        </w:tc>
        <w:tc>
          <w:tcPr>
            <w:tcW w:w="1881" w:type="dxa"/>
          </w:tcPr>
          <w:p w14:paraId="6994697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003</w:t>
            </w:r>
          </w:p>
        </w:tc>
      </w:tr>
      <w:tr w:rsidR="00984A50" w:rsidRPr="00B63C39" w14:paraId="1E2AAA6E" w14:textId="77777777" w:rsidTr="009F3079">
        <w:tc>
          <w:tcPr>
            <w:tcW w:w="2492" w:type="dxa"/>
          </w:tcPr>
          <w:p w14:paraId="2FFE0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F5FF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gridSpan w:val="2"/>
          </w:tcPr>
          <w:p w14:paraId="6071D78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900" w:type="dxa"/>
          </w:tcPr>
          <w:p w14:paraId="0A654E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4</w:t>
            </w:r>
          </w:p>
        </w:tc>
        <w:tc>
          <w:tcPr>
            <w:tcW w:w="900" w:type="dxa"/>
          </w:tcPr>
          <w:p w14:paraId="6B9287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71</w:t>
            </w:r>
          </w:p>
        </w:tc>
        <w:tc>
          <w:tcPr>
            <w:tcW w:w="1350" w:type="dxa"/>
          </w:tcPr>
          <w:p w14:paraId="6F5243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57</w:t>
            </w:r>
          </w:p>
        </w:tc>
        <w:tc>
          <w:tcPr>
            <w:tcW w:w="1881" w:type="dxa"/>
          </w:tcPr>
          <w:p w14:paraId="41F63A6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04</w:t>
            </w:r>
          </w:p>
        </w:tc>
      </w:tr>
      <w:tr w:rsidR="00984A50" w:rsidRPr="00B63C39" w14:paraId="1BDD45EE" w14:textId="77777777" w:rsidTr="009F3079">
        <w:tc>
          <w:tcPr>
            <w:tcW w:w="2492" w:type="dxa"/>
          </w:tcPr>
          <w:p w14:paraId="65D8F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4F5CBFB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43435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1EFEEC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CA71DE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233252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F25E55E"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C13EFC1" w14:textId="77777777" w:rsidTr="009F3079">
        <w:tc>
          <w:tcPr>
            <w:tcW w:w="2492" w:type="dxa"/>
          </w:tcPr>
          <w:p w14:paraId="12D07B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32B28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9C1FC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200C9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33224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59FDD2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026</w:t>
            </w:r>
          </w:p>
        </w:tc>
        <w:tc>
          <w:tcPr>
            <w:tcW w:w="1881" w:type="dxa"/>
          </w:tcPr>
          <w:p w14:paraId="70F4D81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1</w:t>
            </w:r>
          </w:p>
        </w:tc>
      </w:tr>
      <w:tr w:rsidR="00984A50" w:rsidRPr="00B63C39" w14:paraId="4FB590AA" w14:textId="77777777" w:rsidTr="009F3079">
        <w:tc>
          <w:tcPr>
            <w:tcW w:w="2492" w:type="dxa"/>
          </w:tcPr>
          <w:p w14:paraId="23E1BED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266418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gridSpan w:val="2"/>
          </w:tcPr>
          <w:p w14:paraId="691DF4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3D4CC8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45C25A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4C22D4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53</w:t>
            </w:r>
          </w:p>
        </w:tc>
        <w:tc>
          <w:tcPr>
            <w:tcW w:w="1881" w:type="dxa"/>
          </w:tcPr>
          <w:p w14:paraId="6F4F492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911</w:t>
            </w:r>
          </w:p>
        </w:tc>
      </w:tr>
      <w:tr w:rsidR="00984A50" w:rsidRPr="00B63C39" w14:paraId="6FA6EEDB" w14:textId="77777777" w:rsidTr="009F3079">
        <w:trPr>
          <w:trHeight w:val="171"/>
        </w:trPr>
        <w:tc>
          <w:tcPr>
            <w:tcW w:w="2492" w:type="dxa"/>
            <w:tcBorders>
              <w:bottom w:val="single" w:sz="4" w:space="0" w:color="auto"/>
            </w:tcBorders>
          </w:tcPr>
          <w:p w14:paraId="037BB89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3C64D20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gridSpan w:val="2"/>
            <w:tcBorders>
              <w:bottom w:val="single" w:sz="4" w:space="0" w:color="auto"/>
            </w:tcBorders>
          </w:tcPr>
          <w:p w14:paraId="02DAC66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Borders>
              <w:bottom w:val="single" w:sz="4" w:space="0" w:color="auto"/>
            </w:tcBorders>
          </w:tcPr>
          <w:p w14:paraId="1DF9AE5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tcBorders>
              <w:bottom w:val="single" w:sz="4" w:space="0" w:color="auto"/>
            </w:tcBorders>
          </w:tcPr>
          <w:p w14:paraId="0EA2FCE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5</w:t>
            </w:r>
          </w:p>
        </w:tc>
        <w:tc>
          <w:tcPr>
            <w:tcW w:w="1350" w:type="dxa"/>
            <w:tcBorders>
              <w:bottom w:val="single" w:sz="4" w:space="0" w:color="auto"/>
            </w:tcBorders>
          </w:tcPr>
          <w:p w14:paraId="1DCE0A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8</w:t>
            </w:r>
          </w:p>
        </w:tc>
        <w:tc>
          <w:tcPr>
            <w:tcW w:w="1881" w:type="dxa"/>
            <w:tcBorders>
              <w:bottom w:val="single" w:sz="4" w:space="0" w:color="auto"/>
            </w:tcBorders>
          </w:tcPr>
          <w:p w14:paraId="0473F5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05</w:t>
            </w:r>
          </w:p>
        </w:tc>
      </w:tr>
    </w:tbl>
    <w:p w14:paraId="72264549"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Note: </w:t>
      </w:r>
      <w:r w:rsidRPr="00B63C39">
        <w:rPr>
          <w:rFonts w:ascii="Times New Roman" w:hAnsi="Times New Roman" w:cs="Times New Roman"/>
          <w:sz w:val="18"/>
          <w:szCs w:val="18"/>
        </w:rPr>
        <w:t>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 xml:space="preserve">/df smaller than 3. Both groups showed good fit for item singles, but some misfit for item doubles and triples. However, considering the prevalence of local dependence, the misfit is not too severe. </w:t>
      </w:r>
    </w:p>
    <w:p w14:paraId="413CF9E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br w:type="page"/>
      </w:r>
    </w:p>
    <w:p w14:paraId="5B4CF567"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7</w:t>
      </w:r>
    </w:p>
    <w:p w14:paraId="326F575F"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and 16 dropped for both models).</w:t>
      </w:r>
    </w:p>
    <w:p w14:paraId="7477A103"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51EE125F" w14:textId="77777777" w:rsidTr="009F3079">
        <w:trPr>
          <w:trHeight w:val="566"/>
        </w:trPr>
        <w:tc>
          <w:tcPr>
            <w:tcW w:w="9616" w:type="dxa"/>
            <w:gridSpan w:val="8"/>
            <w:tcBorders>
              <w:top w:val="single" w:sz="4" w:space="0" w:color="auto"/>
              <w:bottom w:val="single" w:sz="4" w:space="0" w:color="auto"/>
            </w:tcBorders>
          </w:tcPr>
          <w:p w14:paraId="2C68F7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754DF0A9" w14:textId="77777777" w:rsidTr="009F3079">
        <w:trPr>
          <w:trHeight w:val="305"/>
        </w:trPr>
        <w:tc>
          <w:tcPr>
            <w:tcW w:w="2492" w:type="dxa"/>
            <w:tcBorders>
              <w:top w:val="single" w:sz="4" w:space="0" w:color="auto"/>
            </w:tcBorders>
          </w:tcPr>
          <w:p w14:paraId="3543B628"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01AFE8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548043B8"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57B2D8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0323558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D9606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7F803A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3DA97F28" w14:textId="77777777" w:rsidTr="009F3079">
        <w:trPr>
          <w:trHeight w:val="100"/>
        </w:trPr>
        <w:tc>
          <w:tcPr>
            <w:tcW w:w="2492" w:type="dxa"/>
          </w:tcPr>
          <w:p w14:paraId="4A1682D9"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5CA697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7E1391F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4FD39D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044C34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7A7B3FD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4C5D7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2537B5B" w14:textId="77777777" w:rsidTr="009F3079">
        <w:tc>
          <w:tcPr>
            <w:tcW w:w="2492" w:type="dxa"/>
          </w:tcPr>
          <w:p w14:paraId="2A8009D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0D06043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DCE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6E4D39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3961E79"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411BE0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58FA25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7AD5E61" w14:textId="77777777" w:rsidTr="009F3079">
        <w:trPr>
          <w:trHeight w:val="315"/>
        </w:trPr>
        <w:tc>
          <w:tcPr>
            <w:tcW w:w="2492" w:type="dxa"/>
          </w:tcPr>
          <w:p w14:paraId="67B0422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6FE6A1D0"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DDAABF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904D37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9314BE1"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338D3C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62229E0"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4B3B0B3" w14:textId="77777777" w:rsidTr="009F3079">
        <w:trPr>
          <w:trHeight w:val="315"/>
        </w:trPr>
        <w:tc>
          <w:tcPr>
            <w:tcW w:w="2492" w:type="dxa"/>
          </w:tcPr>
          <w:p w14:paraId="410A67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4726506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23E6FB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F37ED5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99013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D16AE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FE45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78000F" w14:textId="77777777" w:rsidTr="009F3079">
        <w:trPr>
          <w:trHeight w:val="315"/>
        </w:trPr>
        <w:tc>
          <w:tcPr>
            <w:tcW w:w="2492" w:type="dxa"/>
          </w:tcPr>
          <w:p w14:paraId="4C8E6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0F11D3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6</w:t>
            </w:r>
          </w:p>
        </w:tc>
        <w:tc>
          <w:tcPr>
            <w:tcW w:w="900" w:type="dxa"/>
            <w:gridSpan w:val="2"/>
          </w:tcPr>
          <w:p w14:paraId="39F7061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54B05C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CCDAF7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49D18F7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2</w:t>
            </w:r>
          </w:p>
        </w:tc>
        <w:tc>
          <w:tcPr>
            <w:tcW w:w="1881" w:type="dxa"/>
          </w:tcPr>
          <w:p w14:paraId="0779D8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8</w:t>
            </w:r>
          </w:p>
        </w:tc>
      </w:tr>
      <w:tr w:rsidR="00984A50" w:rsidRPr="00B63C39" w14:paraId="12A941F9" w14:textId="77777777" w:rsidTr="009F3079">
        <w:tc>
          <w:tcPr>
            <w:tcW w:w="2492" w:type="dxa"/>
          </w:tcPr>
          <w:p w14:paraId="5EA7376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05899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0</w:t>
            </w:r>
          </w:p>
        </w:tc>
        <w:tc>
          <w:tcPr>
            <w:tcW w:w="900" w:type="dxa"/>
            <w:gridSpan w:val="2"/>
          </w:tcPr>
          <w:p w14:paraId="7F7B52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tcPr>
          <w:p w14:paraId="39067B8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9</w:t>
            </w:r>
          </w:p>
        </w:tc>
        <w:tc>
          <w:tcPr>
            <w:tcW w:w="900" w:type="dxa"/>
          </w:tcPr>
          <w:p w14:paraId="48BEEC9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7</w:t>
            </w:r>
          </w:p>
        </w:tc>
        <w:tc>
          <w:tcPr>
            <w:tcW w:w="1350" w:type="dxa"/>
          </w:tcPr>
          <w:p w14:paraId="5F8786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486</w:t>
            </w:r>
          </w:p>
        </w:tc>
        <w:tc>
          <w:tcPr>
            <w:tcW w:w="1881" w:type="dxa"/>
          </w:tcPr>
          <w:p w14:paraId="6D4532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9</w:t>
            </w:r>
          </w:p>
        </w:tc>
      </w:tr>
      <w:tr w:rsidR="00984A50" w:rsidRPr="00B63C39" w14:paraId="1F8936AF" w14:textId="77777777" w:rsidTr="009F3079">
        <w:tc>
          <w:tcPr>
            <w:tcW w:w="2492" w:type="dxa"/>
          </w:tcPr>
          <w:p w14:paraId="0254A5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45B3ABE"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AE92CF8"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E6EFB6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22B0713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65F53FE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CA1355F"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3978714" w14:textId="77777777" w:rsidTr="009F3079">
        <w:trPr>
          <w:trHeight w:val="234"/>
        </w:trPr>
        <w:tc>
          <w:tcPr>
            <w:tcW w:w="2492" w:type="dxa"/>
          </w:tcPr>
          <w:p w14:paraId="6E03A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1C613C3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594FA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5FEDE8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4F06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4ECBC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917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68CBE015" w14:textId="77777777" w:rsidTr="009F3079">
        <w:trPr>
          <w:trHeight w:val="243"/>
        </w:trPr>
        <w:tc>
          <w:tcPr>
            <w:tcW w:w="2492" w:type="dxa"/>
          </w:tcPr>
          <w:p w14:paraId="5725EC7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64EEA2F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0</w:t>
            </w:r>
          </w:p>
        </w:tc>
        <w:tc>
          <w:tcPr>
            <w:tcW w:w="900" w:type="dxa"/>
            <w:gridSpan w:val="2"/>
          </w:tcPr>
          <w:p w14:paraId="31EFE8D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5BC3DED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04489F1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710B3B8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8</w:t>
            </w:r>
          </w:p>
        </w:tc>
        <w:tc>
          <w:tcPr>
            <w:tcW w:w="1881" w:type="dxa"/>
          </w:tcPr>
          <w:p w14:paraId="56F750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2</w:t>
            </w:r>
          </w:p>
        </w:tc>
      </w:tr>
      <w:tr w:rsidR="00984A50" w:rsidRPr="00B63C39" w14:paraId="426C931B" w14:textId="77777777" w:rsidTr="009F3079">
        <w:trPr>
          <w:trHeight w:val="234"/>
        </w:trPr>
        <w:tc>
          <w:tcPr>
            <w:tcW w:w="2492" w:type="dxa"/>
          </w:tcPr>
          <w:p w14:paraId="70606AA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DE79C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11</w:t>
            </w:r>
          </w:p>
        </w:tc>
        <w:tc>
          <w:tcPr>
            <w:tcW w:w="900" w:type="dxa"/>
            <w:gridSpan w:val="2"/>
          </w:tcPr>
          <w:p w14:paraId="797EBB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8</w:t>
            </w:r>
          </w:p>
        </w:tc>
        <w:tc>
          <w:tcPr>
            <w:tcW w:w="900" w:type="dxa"/>
          </w:tcPr>
          <w:p w14:paraId="0DFA670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2</w:t>
            </w:r>
          </w:p>
        </w:tc>
        <w:tc>
          <w:tcPr>
            <w:tcW w:w="900" w:type="dxa"/>
          </w:tcPr>
          <w:p w14:paraId="5A4F4B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89</w:t>
            </w:r>
          </w:p>
        </w:tc>
        <w:tc>
          <w:tcPr>
            <w:tcW w:w="1350" w:type="dxa"/>
          </w:tcPr>
          <w:p w14:paraId="2F17781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58</w:t>
            </w:r>
          </w:p>
        </w:tc>
        <w:tc>
          <w:tcPr>
            <w:tcW w:w="1881" w:type="dxa"/>
          </w:tcPr>
          <w:p w14:paraId="32675D2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35</w:t>
            </w:r>
          </w:p>
        </w:tc>
      </w:tr>
      <w:tr w:rsidR="00984A50" w:rsidRPr="00B63C39" w14:paraId="11E36FC7" w14:textId="77777777" w:rsidTr="009F3079">
        <w:tc>
          <w:tcPr>
            <w:tcW w:w="2492" w:type="dxa"/>
          </w:tcPr>
          <w:p w14:paraId="5A543D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6CCE67D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5728F1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6E7C25D"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14184A4C"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2E6F74A"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71A995C4"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21C826" w14:textId="77777777" w:rsidTr="009F3079">
        <w:tc>
          <w:tcPr>
            <w:tcW w:w="2492" w:type="dxa"/>
          </w:tcPr>
          <w:p w14:paraId="5D43DB2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0F3BCB1A"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03EB6D0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9C365E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82A7656"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00AAC76"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6487284C"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0EC4A79" w14:textId="77777777" w:rsidTr="009F3079">
        <w:tc>
          <w:tcPr>
            <w:tcW w:w="2492" w:type="dxa"/>
          </w:tcPr>
          <w:p w14:paraId="1B0819C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20D25F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419C362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0D60FD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F2B9D1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5736C6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B582E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070120D0" w14:textId="77777777" w:rsidTr="009F3079">
        <w:tc>
          <w:tcPr>
            <w:tcW w:w="2492" w:type="dxa"/>
          </w:tcPr>
          <w:p w14:paraId="73F1C70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D6CD4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8</w:t>
            </w:r>
          </w:p>
        </w:tc>
        <w:tc>
          <w:tcPr>
            <w:tcW w:w="900" w:type="dxa"/>
            <w:gridSpan w:val="2"/>
          </w:tcPr>
          <w:p w14:paraId="73118F6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03B872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56148A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CFF077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916</w:t>
            </w:r>
          </w:p>
        </w:tc>
        <w:tc>
          <w:tcPr>
            <w:tcW w:w="1881" w:type="dxa"/>
          </w:tcPr>
          <w:p w14:paraId="0ECDC4B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1</w:t>
            </w:r>
          </w:p>
        </w:tc>
      </w:tr>
      <w:tr w:rsidR="00984A50" w:rsidRPr="00B63C39" w14:paraId="276174EC" w14:textId="77777777" w:rsidTr="009F3079">
        <w:tc>
          <w:tcPr>
            <w:tcW w:w="2492" w:type="dxa"/>
          </w:tcPr>
          <w:p w14:paraId="51548E1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33DC3A5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41</w:t>
            </w:r>
          </w:p>
        </w:tc>
        <w:tc>
          <w:tcPr>
            <w:tcW w:w="900" w:type="dxa"/>
            <w:gridSpan w:val="2"/>
          </w:tcPr>
          <w:p w14:paraId="22B5D1C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900" w:type="dxa"/>
          </w:tcPr>
          <w:p w14:paraId="343C7F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8</w:t>
            </w:r>
          </w:p>
        </w:tc>
        <w:tc>
          <w:tcPr>
            <w:tcW w:w="900" w:type="dxa"/>
          </w:tcPr>
          <w:p w14:paraId="0FF625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9</w:t>
            </w:r>
          </w:p>
        </w:tc>
        <w:tc>
          <w:tcPr>
            <w:tcW w:w="1350" w:type="dxa"/>
          </w:tcPr>
          <w:p w14:paraId="70F7717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06</w:t>
            </w:r>
          </w:p>
        </w:tc>
        <w:tc>
          <w:tcPr>
            <w:tcW w:w="1881" w:type="dxa"/>
          </w:tcPr>
          <w:p w14:paraId="5FC86F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527</w:t>
            </w:r>
          </w:p>
        </w:tc>
      </w:tr>
      <w:tr w:rsidR="00984A50" w:rsidRPr="00B63C39" w14:paraId="64C1D1B5" w14:textId="77777777" w:rsidTr="009F3079">
        <w:tc>
          <w:tcPr>
            <w:tcW w:w="2492" w:type="dxa"/>
          </w:tcPr>
          <w:p w14:paraId="60CF46D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0ADCABE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EBB66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5B154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6F4D2D7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ED74B02"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4657EE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28C0302B" w14:textId="77777777" w:rsidTr="009F3079">
        <w:tc>
          <w:tcPr>
            <w:tcW w:w="2492" w:type="dxa"/>
          </w:tcPr>
          <w:p w14:paraId="7A9707A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0CCDD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w:t>
            </w:r>
          </w:p>
        </w:tc>
        <w:tc>
          <w:tcPr>
            <w:tcW w:w="900" w:type="dxa"/>
            <w:gridSpan w:val="2"/>
          </w:tcPr>
          <w:p w14:paraId="79423C1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D0785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24A7249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3B32617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16D29C3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49A1356E" w14:textId="77777777" w:rsidTr="009F3079">
        <w:tc>
          <w:tcPr>
            <w:tcW w:w="2492" w:type="dxa"/>
          </w:tcPr>
          <w:p w14:paraId="7004A5F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7D5F74A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1</w:t>
            </w:r>
          </w:p>
        </w:tc>
        <w:tc>
          <w:tcPr>
            <w:tcW w:w="900" w:type="dxa"/>
            <w:gridSpan w:val="2"/>
          </w:tcPr>
          <w:p w14:paraId="520B23F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9</w:t>
            </w:r>
          </w:p>
        </w:tc>
        <w:tc>
          <w:tcPr>
            <w:tcW w:w="900" w:type="dxa"/>
          </w:tcPr>
          <w:p w14:paraId="10700A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3555AAE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w:t>
            </w:r>
          </w:p>
        </w:tc>
        <w:tc>
          <w:tcPr>
            <w:tcW w:w="1350" w:type="dxa"/>
          </w:tcPr>
          <w:p w14:paraId="3289E13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6</w:t>
            </w:r>
          </w:p>
        </w:tc>
        <w:tc>
          <w:tcPr>
            <w:tcW w:w="1881" w:type="dxa"/>
          </w:tcPr>
          <w:p w14:paraId="6E90F2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13</w:t>
            </w:r>
          </w:p>
        </w:tc>
      </w:tr>
      <w:tr w:rsidR="00984A50" w:rsidRPr="00B63C39" w14:paraId="1152D913" w14:textId="77777777" w:rsidTr="009F3079">
        <w:trPr>
          <w:trHeight w:val="171"/>
        </w:trPr>
        <w:tc>
          <w:tcPr>
            <w:tcW w:w="2492" w:type="dxa"/>
            <w:tcBorders>
              <w:bottom w:val="single" w:sz="4" w:space="0" w:color="auto"/>
            </w:tcBorders>
          </w:tcPr>
          <w:p w14:paraId="488B9CC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2F0AFDC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04</w:t>
            </w:r>
          </w:p>
        </w:tc>
        <w:tc>
          <w:tcPr>
            <w:tcW w:w="900" w:type="dxa"/>
            <w:gridSpan w:val="2"/>
            <w:tcBorders>
              <w:bottom w:val="single" w:sz="4" w:space="0" w:color="auto"/>
            </w:tcBorders>
          </w:tcPr>
          <w:p w14:paraId="53B7641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tcBorders>
              <w:bottom w:val="single" w:sz="4" w:space="0" w:color="auto"/>
            </w:tcBorders>
          </w:tcPr>
          <w:p w14:paraId="3D8765D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7</w:t>
            </w:r>
          </w:p>
        </w:tc>
        <w:tc>
          <w:tcPr>
            <w:tcW w:w="900" w:type="dxa"/>
            <w:tcBorders>
              <w:bottom w:val="single" w:sz="4" w:space="0" w:color="auto"/>
            </w:tcBorders>
          </w:tcPr>
          <w:p w14:paraId="0E5A34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96</w:t>
            </w:r>
          </w:p>
        </w:tc>
        <w:tc>
          <w:tcPr>
            <w:tcW w:w="1350" w:type="dxa"/>
            <w:tcBorders>
              <w:bottom w:val="single" w:sz="4" w:space="0" w:color="auto"/>
            </w:tcBorders>
          </w:tcPr>
          <w:p w14:paraId="35A005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741</w:t>
            </w:r>
          </w:p>
        </w:tc>
        <w:tc>
          <w:tcPr>
            <w:tcW w:w="1881" w:type="dxa"/>
            <w:tcBorders>
              <w:bottom w:val="single" w:sz="4" w:space="0" w:color="auto"/>
            </w:tcBorders>
          </w:tcPr>
          <w:p w14:paraId="56F85E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74</w:t>
            </w:r>
          </w:p>
        </w:tc>
      </w:tr>
    </w:tbl>
    <w:p w14:paraId="325E632D"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D32278">
          <w:pgSz w:w="12240" w:h="15840"/>
          <w:pgMar w:top="1440" w:right="1440" w:bottom="1440" w:left="1440" w:header="720" w:footer="720" w:gutter="0"/>
          <w:pgNumType w:start="1"/>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p>
    <w:p w14:paraId="6A0F94CE" w14:textId="77777777" w:rsidR="00984A50" w:rsidRPr="00B63C39" w:rsidRDefault="00984A50" w:rsidP="00984A50">
      <w:pPr>
        <w:rPr>
          <w:rFonts w:ascii="Times New Roman" w:hAnsi="Times New Roman" w:cs="Times New Roman"/>
          <w:b/>
          <w:color w:val="000000" w:themeColor="text1"/>
          <w:sz w:val="18"/>
          <w:szCs w:val="18"/>
        </w:rPr>
      </w:pPr>
      <w:r w:rsidRPr="00B63C39">
        <w:rPr>
          <w:rFonts w:ascii="Times New Roman" w:hAnsi="Times New Roman" w:cs="Times New Roman"/>
          <w:b/>
          <w:color w:val="000000" w:themeColor="text1"/>
          <w:sz w:val="18"/>
          <w:szCs w:val="18"/>
        </w:rPr>
        <w:lastRenderedPageBreak/>
        <w:t>Table 8</w:t>
      </w:r>
    </w:p>
    <w:p w14:paraId="72CC8C68" w14:textId="77777777" w:rsidR="00984A50" w:rsidRPr="00B63C39" w:rsidRDefault="00984A50" w:rsidP="00984A50">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 fit for dichotomous GGUM and 2PLM for the Curiosity scale (items 1, 9, 13, 16, and 19 dropped).</w:t>
      </w:r>
    </w:p>
    <w:p w14:paraId="2C336F5D" w14:textId="77777777" w:rsidR="00984A50" w:rsidRPr="00B63C39" w:rsidRDefault="00984A50" w:rsidP="00984A50">
      <w:pPr>
        <w:rPr>
          <w:rFonts w:ascii="Times New Roman" w:hAnsi="Times New Roman" w:cs="Times New Roman"/>
          <w:color w:val="000000" w:themeColor="text1"/>
          <w:sz w:val="18"/>
          <w:szCs w:val="18"/>
        </w:rPr>
      </w:pPr>
    </w:p>
    <w:tbl>
      <w:tblPr>
        <w:tblStyle w:val="TableGrid"/>
        <w:tblW w:w="961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1193"/>
        <w:gridCol w:w="540"/>
        <w:gridCol w:w="360"/>
        <w:gridCol w:w="900"/>
        <w:gridCol w:w="900"/>
        <w:gridCol w:w="1350"/>
        <w:gridCol w:w="1881"/>
      </w:tblGrid>
      <w:tr w:rsidR="00984A50" w:rsidRPr="00B63C39" w14:paraId="68C39D8F" w14:textId="77777777" w:rsidTr="009F3079">
        <w:trPr>
          <w:trHeight w:val="566"/>
        </w:trPr>
        <w:tc>
          <w:tcPr>
            <w:tcW w:w="9616" w:type="dxa"/>
            <w:gridSpan w:val="8"/>
            <w:tcBorders>
              <w:top w:val="single" w:sz="4" w:space="0" w:color="auto"/>
              <w:bottom w:val="single" w:sz="4" w:space="0" w:color="auto"/>
            </w:tcBorders>
          </w:tcPr>
          <w:p w14:paraId="4C4406B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Adjusted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 xml:space="preserve">/df </w:t>
            </w:r>
            <w:r w:rsidRPr="00B63C39">
              <w:rPr>
                <w:rFonts w:ascii="Times New Roman" w:hAnsi="Times New Roman" w:cs="Times New Roman"/>
                <w:color w:val="000000" w:themeColor="text1"/>
                <w:sz w:val="18"/>
                <w:szCs w:val="18"/>
              </w:rPr>
              <w:t>ratios</w:t>
            </w:r>
          </w:p>
        </w:tc>
      </w:tr>
      <w:tr w:rsidR="00984A50" w:rsidRPr="00B63C39" w14:paraId="36D35DD1" w14:textId="77777777" w:rsidTr="009F3079">
        <w:trPr>
          <w:trHeight w:val="305"/>
        </w:trPr>
        <w:tc>
          <w:tcPr>
            <w:tcW w:w="2492" w:type="dxa"/>
            <w:tcBorders>
              <w:top w:val="single" w:sz="4" w:space="0" w:color="auto"/>
            </w:tcBorders>
          </w:tcPr>
          <w:p w14:paraId="33805E6D" w14:textId="77777777" w:rsidR="00984A50" w:rsidRPr="00B63C39" w:rsidRDefault="00984A50" w:rsidP="009F3079">
            <w:pPr>
              <w:widowControl w:val="0"/>
              <w:autoSpaceDE w:val="0"/>
              <w:autoSpaceDN w:val="0"/>
              <w:adjustRightInd w:val="0"/>
              <w:spacing w:after="240"/>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odels, sample, and items</w:t>
            </w:r>
          </w:p>
        </w:tc>
        <w:tc>
          <w:tcPr>
            <w:tcW w:w="1733" w:type="dxa"/>
            <w:gridSpan w:val="2"/>
            <w:tcBorders>
              <w:top w:val="single" w:sz="4" w:space="0" w:color="auto"/>
              <w:bottom w:val="single" w:sz="4" w:space="0" w:color="auto"/>
            </w:tcBorders>
          </w:tcPr>
          <w:p w14:paraId="5EB34F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Frequency of </w:t>
            </w:r>
            <w:r w:rsidRPr="00B63C39">
              <w:rPr>
                <w:rFonts w:ascii="Times New Roman" w:hAnsi="Times New Roman" w:cs="Times New Roman"/>
                <w:i/>
                <w:color w:val="000000" w:themeColor="text1"/>
                <w:sz w:val="18"/>
                <w:szCs w:val="18"/>
              </w:rPr>
              <w:t>χ</w:t>
            </w:r>
            <w:r w:rsidRPr="00B63C39">
              <w:rPr>
                <w:rFonts w:ascii="Times New Roman" w:hAnsi="Times New Roman" w:cs="Times New Roman"/>
                <w:i/>
                <w:color w:val="000000" w:themeColor="text1"/>
                <w:position w:val="8"/>
                <w:sz w:val="18"/>
                <w:szCs w:val="18"/>
              </w:rPr>
              <w:t xml:space="preserve">2 </w:t>
            </w:r>
            <w:r w:rsidRPr="00B63C39">
              <w:rPr>
                <w:rFonts w:ascii="Times New Roman" w:hAnsi="Times New Roman" w:cs="Times New Roman"/>
                <w:i/>
                <w:color w:val="000000" w:themeColor="text1"/>
                <w:sz w:val="18"/>
                <w:szCs w:val="18"/>
              </w:rPr>
              <w:t>/df</w:t>
            </w:r>
          </w:p>
        </w:tc>
        <w:tc>
          <w:tcPr>
            <w:tcW w:w="360" w:type="dxa"/>
            <w:tcBorders>
              <w:top w:val="single" w:sz="4" w:space="0" w:color="auto"/>
              <w:bottom w:val="single" w:sz="4" w:space="0" w:color="auto"/>
            </w:tcBorders>
          </w:tcPr>
          <w:p w14:paraId="1FFE6594"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D8BA472" w14:textId="77777777" w:rsidR="00984A50" w:rsidRPr="00B63C39" w:rsidRDefault="00984A50" w:rsidP="009F3079">
            <w:pPr>
              <w:rPr>
                <w:rFonts w:ascii="Times New Roman" w:hAnsi="Times New Roman" w:cs="Times New Roman"/>
                <w:color w:val="000000" w:themeColor="text1"/>
                <w:sz w:val="18"/>
                <w:szCs w:val="18"/>
              </w:rPr>
            </w:pPr>
          </w:p>
        </w:tc>
        <w:tc>
          <w:tcPr>
            <w:tcW w:w="900" w:type="dxa"/>
            <w:tcBorders>
              <w:top w:val="single" w:sz="4" w:space="0" w:color="auto"/>
              <w:bottom w:val="single" w:sz="4" w:space="0" w:color="auto"/>
            </w:tcBorders>
          </w:tcPr>
          <w:p w14:paraId="7130A6C4" w14:textId="77777777" w:rsidR="00984A50" w:rsidRPr="00B63C39" w:rsidRDefault="00984A50" w:rsidP="009F3079">
            <w:pPr>
              <w:rPr>
                <w:rFonts w:ascii="Times New Roman" w:hAnsi="Times New Roman" w:cs="Times New Roman"/>
                <w:color w:val="000000" w:themeColor="text1"/>
                <w:sz w:val="18"/>
                <w:szCs w:val="18"/>
              </w:rPr>
            </w:pPr>
          </w:p>
        </w:tc>
        <w:tc>
          <w:tcPr>
            <w:tcW w:w="1350" w:type="dxa"/>
            <w:tcBorders>
              <w:top w:val="single" w:sz="4" w:space="0" w:color="auto"/>
            </w:tcBorders>
          </w:tcPr>
          <w:p w14:paraId="727AA90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Mean</w:t>
            </w:r>
          </w:p>
        </w:tc>
        <w:tc>
          <w:tcPr>
            <w:tcW w:w="1881" w:type="dxa"/>
            <w:tcBorders>
              <w:top w:val="single" w:sz="4" w:space="0" w:color="auto"/>
            </w:tcBorders>
          </w:tcPr>
          <w:p w14:paraId="66B4880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SD</w:t>
            </w:r>
          </w:p>
        </w:tc>
      </w:tr>
      <w:tr w:rsidR="00984A50" w:rsidRPr="00B63C39" w14:paraId="6BE4AA68" w14:textId="77777777" w:rsidTr="009F3079">
        <w:trPr>
          <w:trHeight w:val="100"/>
        </w:trPr>
        <w:tc>
          <w:tcPr>
            <w:tcW w:w="2492" w:type="dxa"/>
          </w:tcPr>
          <w:p w14:paraId="65C2FCA1" w14:textId="77777777" w:rsidR="00984A50" w:rsidRPr="00B63C39" w:rsidRDefault="00984A50" w:rsidP="009F3079">
            <w:pPr>
              <w:rPr>
                <w:rFonts w:ascii="Times New Roman" w:hAnsi="Times New Roman" w:cs="Times New Roman"/>
                <w:color w:val="000000" w:themeColor="text1"/>
                <w:sz w:val="18"/>
                <w:szCs w:val="18"/>
              </w:rPr>
            </w:pPr>
          </w:p>
        </w:tc>
        <w:tc>
          <w:tcPr>
            <w:tcW w:w="1193" w:type="dxa"/>
          </w:tcPr>
          <w:p w14:paraId="0462A74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lt;1</w:t>
            </w:r>
          </w:p>
        </w:tc>
        <w:tc>
          <w:tcPr>
            <w:tcW w:w="900" w:type="dxa"/>
            <w:gridSpan w:val="2"/>
          </w:tcPr>
          <w:p w14:paraId="57B8DD4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lt;2</w:t>
            </w:r>
          </w:p>
        </w:tc>
        <w:tc>
          <w:tcPr>
            <w:tcW w:w="900" w:type="dxa"/>
          </w:tcPr>
          <w:p w14:paraId="6A0E08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lt;3</w:t>
            </w:r>
          </w:p>
        </w:tc>
        <w:tc>
          <w:tcPr>
            <w:tcW w:w="900" w:type="dxa"/>
          </w:tcPr>
          <w:p w14:paraId="3771547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t;=3</w:t>
            </w:r>
          </w:p>
        </w:tc>
        <w:tc>
          <w:tcPr>
            <w:tcW w:w="1350" w:type="dxa"/>
          </w:tcPr>
          <w:p w14:paraId="11C1EF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5812FF9A"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5BEF69B1" w14:textId="77777777" w:rsidTr="009F3079">
        <w:tc>
          <w:tcPr>
            <w:tcW w:w="2492" w:type="dxa"/>
          </w:tcPr>
          <w:p w14:paraId="3E6A547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GGUM</w:t>
            </w:r>
          </w:p>
        </w:tc>
        <w:tc>
          <w:tcPr>
            <w:tcW w:w="1193" w:type="dxa"/>
          </w:tcPr>
          <w:p w14:paraId="1037164D"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C5F3CE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CAF19F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484FD17"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CEE30B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8CF1899"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1A7CB5FA" w14:textId="77777777" w:rsidTr="009F3079">
        <w:trPr>
          <w:trHeight w:val="315"/>
        </w:trPr>
        <w:tc>
          <w:tcPr>
            <w:tcW w:w="2492" w:type="dxa"/>
          </w:tcPr>
          <w:p w14:paraId="0AB689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17C26062"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16F83DE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4C6BD0DC"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F38711F"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13588D0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47261191"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4CC7B71" w14:textId="77777777" w:rsidTr="009F3079">
        <w:trPr>
          <w:trHeight w:val="315"/>
        </w:trPr>
        <w:tc>
          <w:tcPr>
            <w:tcW w:w="2492" w:type="dxa"/>
          </w:tcPr>
          <w:p w14:paraId="3D5E0A8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5BC73E5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05AFE3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7C8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F2BCC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E5596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4475C32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75EE56F" w14:textId="77777777" w:rsidTr="009F3079">
        <w:trPr>
          <w:trHeight w:val="315"/>
        </w:trPr>
        <w:tc>
          <w:tcPr>
            <w:tcW w:w="2492" w:type="dxa"/>
          </w:tcPr>
          <w:p w14:paraId="63A89A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5647BB4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3</w:t>
            </w:r>
          </w:p>
        </w:tc>
        <w:tc>
          <w:tcPr>
            <w:tcW w:w="900" w:type="dxa"/>
            <w:gridSpan w:val="2"/>
          </w:tcPr>
          <w:p w14:paraId="18E9A3D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5</w:t>
            </w:r>
          </w:p>
        </w:tc>
        <w:tc>
          <w:tcPr>
            <w:tcW w:w="900" w:type="dxa"/>
          </w:tcPr>
          <w:p w14:paraId="563E1B6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w:t>
            </w:r>
          </w:p>
        </w:tc>
        <w:tc>
          <w:tcPr>
            <w:tcW w:w="900" w:type="dxa"/>
          </w:tcPr>
          <w:p w14:paraId="27AF45F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3</w:t>
            </w:r>
          </w:p>
        </w:tc>
        <w:tc>
          <w:tcPr>
            <w:tcW w:w="1350" w:type="dxa"/>
          </w:tcPr>
          <w:p w14:paraId="0A1D04D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21</w:t>
            </w:r>
          </w:p>
        </w:tc>
        <w:tc>
          <w:tcPr>
            <w:tcW w:w="1881" w:type="dxa"/>
          </w:tcPr>
          <w:p w14:paraId="165008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41</w:t>
            </w:r>
          </w:p>
        </w:tc>
      </w:tr>
      <w:tr w:rsidR="00984A50" w:rsidRPr="00B63C39" w14:paraId="4130E37A" w14:textId="77777777" w:rsidTr="009F3079">
        <w:tc>
          <w:tcPr>
            <w:tcW w:w="2492" w:type="dxa"/>
          </w:tcPr>
          <w:p w14:paraId="2E94858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12D35A5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0</w:t>
            </w:r>
          </w:p>
        </w:tc>
        <w:tc>
          <w:tcPr>
            <w:tcW w:w="900" w:type="dxa"/>
            <w:gridSpan w:val="2"/>
          </w:tcPr>
          <w:p w14:paraId="513DB4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tcPr>
          <w:p w14:paraId="4749B2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3</w:t>
            </w:r>
          </w:p>
        </w:tc>
        <w:tc>
          <w:tcPr>
            <w:tcW w:w="900" w:type="dxa"/>
          </w:tcPr>
          <w:p w14:paraId="714489C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6D66DB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6</w:t>
            </w:r>
          </w:p>
        </w:tc>
        <w:tc>
          <w:tcPr>
            <w:tcW w:w="1881" w:type="dxa"/>
          </w:tcPr>
          <w:p w14:paraId="1DFAFFB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7</w:t>
            </w:r>
          </w:p>
        </w:tc>
      </w:tr>
      <w:tr w:rsidR="00984A50" w:rsidRPr="00B63C39" w14:paraId="552AFCF7" w14:textId="77777777" w:rsidTr="009F3079">
        <w:tc>
          <w:tcPr>
            <w:tcW w:w="2492" w:type="dxa"/>
          </w:tcPr>
          <w:p w14:paraId="0B938A8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363704C9"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77BF6A62"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56129DE"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B8FCB4A"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5676C51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25735906"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5200F78" w14:textId="77777777" w:rsidTr="009F3079">
        <w:trPr>
          <w:trHeight w:val="234"/>
        </w:trPr>
        <w:tc>
          <w:tcPr>
            <w:tcW w:w="2492" w:type="dxa"/>
          </w:tcPr>
          <w:p w14:paraId="6D377C0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49CF7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14DEFB9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9676D5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1FDA31A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10B0342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52CD9D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B9C439A" w14:textId="77777777" w:rsidTr="009F3079">
        <w:trPr>
          <w:trHeight w:val="243"/>
        </w:trPr>
        <w:tc>
          <w:tcPr>
            <w:tcW w:w="2492" w:type="dxa"/>
          </w:tcPr>
          <w:p w14:paraId="29FE2B8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16D80DE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799AB53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w:t>
            </w:r>
          </w:p>
        </w:tc>
        <w:tc>
          <w:tcPr>
            <w:tcW w:w="900" w:type="dxa"/>
          </w:tcPr>
          <w:p w14:paraId="3F276F8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66ED5E0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2</w:t>
            </w:r>
          </w:p>
        </w:tc>
        <w:tc>
          <w:tcPr>
            <w:tcW w:w="1350" w:type="dxa"/>
          </w:tcPr>
          <w:p w14:paraId="3B3D659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96</w:t>
            </w:r>
          </w:p>
        </w:tc>
        <w:tc>
          <w:tcPr>
            <w:tcW w:w="1881" w:type="dxa"/>
          </w:tcPr>
          <w:p w14:paraId="3D70633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7</w:t>
            </w:r>
          </w:p>
        </w:tc>
      </w:tr>
      <w:tr w:rsidR="00984A50" w:rsidRPr="00B63C39" w14:paraId="63817B58" w14:textId="77777777" w:rsidTr="009F3079">
        <w:trPr>
          <w:trHeight w:val="234"/>
        </w:trPr>
        <w:tc>
          <w:tcPr>
            <w:tcW w:w="2492" w:type="dxa"/>
          </w:tcPr>
          <w:p w14:paraId="54DA2B0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50B0D12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4</w:t>
            </w:r>
          </w:p>
        </w:tc>
        <w:tc>
          <w:tcPr>
            <w:tcW w:w="900" w:type="dxa"/>
            <w:gridSpan w:val="2"/>
          </w:tcPr>
          <w:p w14:paraId="2A55A94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3</w:t>
            </w:r>
          </w:p>
        </w:tc>
        <w:tc>
          <w:tcPr>
            <w:tcW w:w="900" w:type="dxa"/>
          </w:tcPr>
          <w:p w14:paraId="334CD5C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5</w:t>
            </w:r>
          </w:p>
        </w:tc>
        <w:tc>
          <w:tcPr>
            <w:tcW w:w="900" w:type="dxa"/>
          </w:tcPr>
          <w:p w14:paraId="25B1EE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Pr>
          <w:p w14:paraId="3625574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22</w:t>
            </w:r>
          </w:p>
        </w:tc>
        <w:tc>
          <w:tcPr>
            <w:tcW w:w="1881" w:type="dxa"/>
          </w:tcPr>
          <w:p w14:paraId="5191DAB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78</w:t>
            </w:r>
          </w:p>
        </w:tc>
      </w:tr>
      <w:tr w:rsidR="00984A50" w:rsidRPr="00B63C39" w14:paraId="276E9AAA" w14:textId="77777777" w:rsidTr="009F3079">
        <w:tc>
          <w:tcPr>
            <w:tcW w:w="2492" w:type="dxa"/>
          </w:tcPr>
          <w:p w14:paraId="7965D46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PLM</w:t>
            </w:r>
          </w:p>
        </w:tc>
        <w:tc>
          <w:tcPr>
            <w:tcW w:w="1193" w:type="dxa"/>
          </w:tcPr>
          <w:p w14:paraId="52917F47"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32CCB251"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1E19A00"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76DDE443"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398ADEB1"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1F8E0BF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9A10169" w14:textId="77777777" w:rsidTr="009F3079">
        <w:tc>
          <w:tcPr>
            <w:tcW w:w="2492" w:type="dxa"/>
          </w:tcPr>
          <w:p w14:paraId="5930369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US</w:t>
            </w:r>
          </w:p>
        </w:tc>
        <w:tc>
          <w:tcPr>
            <w:tcW w:w="1193" w:type="dxa"/>
          </w:tcPr>
          <w:p w14:paraId="29ABEA1F"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43416CD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FFA7709"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06B56DD0"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79427A5C"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065D054D"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3CC2F4D5" w14:textId="77777777" w:rsidTr="009F3079">
        <w:tc>
          <w:tcPr>
            <w:tcW w:w="2492" w:type="dxa"/>
          </w:tcPr>
          <w:p w14:paraId="70BFF9F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0FE4D33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5886D8A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4831DD4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3C01B9A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293B96C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6E15289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27D4EF9F" w14:textId="77777777" w:rsidTr="009F3079">
        <w:tc>
          <w:tcPr>
            <w:tcW w:w="2492" w:type="dxa"/>
          </w:tcPr>
          <w:p w14:paraId="1E37706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FE04E9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4</w:t>
            </w:r>
          </w:p>
        </w:tc>
        <w:tc>
          <w:tcPr>
            <w:tcW w:w="900" w:type="dxa"/>
            <w:gridSpan w:val="2"/>
          </w:tcPr>
          <w:p w14:paraId="6B34375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D3C1D2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w:t>
            </w:r>
          </w:p>
        </w:tc>
        <w:tc>
          <w:tcPr>
            <w:tcW w:w="900" w:type="dxa"/>
          </w:tcPr>
          <w:p w14:paraId="163780D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2</w:t>
            </w:r>
          </w:p>
        </w:tc>
        <w:tc>
          <w:tcPr>
            <w:tcW w:w="1350" w:type="dxa"/>
          </w:tcPr>
          <w:p w14:paraId="6A5694D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016</w:t>
            </w:r>
          </w:p>
        </w:tc>
        <w:tc>
          <w:tcPr>
            <w:tcW w:w="1881" w:type="dxa"/>
          </w:tcPr>
          <w:p w14:paraId="1699DD8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93</w:t>
            </w:r>
          </w:p>
        </w:tc>
      </w:tr>
      <w:tr w:rsidR="00984A50" w:rsidRPr="00B63C39" w14:paraId="45362C13" w14:textId="77777777" w:rsidTr="009F3079">
        <w:tc>
          <w:tcPr>
            <w:tcW w:w="2492" w:type="dxa"/>
          </w:tcPr>
          <w:p w14:paraId="2EF95D3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Pr>
          <w:p w14:paraId="2F7AA2A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1</w:t>
            </w:r>
          </w:p>
        </w:tc>
        <w:tc>
          <w:tcPr>
            <w:tcW w:w="900" w:type="dxa"/>
            <w:gridSpan w:val="2"/>
          </w:tcPr>
          <w:p w14:paraId="0EBEFB66"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1</w:t>
            </w:r>
          </w:p>
        </w:tc>
        <w:tc>
          <w:tcPr>
            <w:tcW w:w="900" w:type="dxa"/>
          </w:tcPr>
          <w:p w14:paraId="4FBF2EE7"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41</w:t>
            </w:r>
          </w:p>
        </w:tc>
        <w:tc>
          <w:tcPr>
            <w:tcW w:w="900" w:type="dxa"/>
          </w:tcPr>
          <w:p w14:paraId="74772C4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2</w:t>
            </w:r>
          </w:p>
        </w:tc>
        <w:tc>
          <w:tcPr>
            <w:tcW w:w="1350" w:type="dxa"/>
          </w:tcPr>
          <w:p w14:paraId="1AE9BFBD"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52</w:t>
            </w:r>
          </w:p>
        </w:tc>
        <w:tc>
          <w:tcPr>
            <w:tcW w:w="1881" w:type="dxa"/>
          </w:tcPr>
          <w:p w14:paraId="146D6E8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634</w:t>
            </w:r>
          </w:p>
        </w:tc>
      </w:tr>
      <w:tr w:rsidR="00984A50" w:rsidRPr="00B63C39" w14:paraId="642ACC5D" w14:textId="77777777" w:rsidTr="009F3079">
        <w:tc>
          <w:tcPr>
            <w:tcW w:w="2492" w:type="dxa"/>
          </w:tcPr>
          <w:p w14:paraId="4A45B8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CHN</w:t>
            </w:r>
          </w:p>
        </w:tc>
        <w:tc>
          <w:tcPr>
            <w:tcW w:w="1193" w:type="dxa"/>
          </w:tcPr>
          <w:p w14:paraId="6FC32FE1" w14:textId="77777777" w:rsidR="00984A50" w:rsidRPr="00B63C39" w:rsidRDefault="00984A50" w:rsidP="009F3079">
            <w:pPr>
              <w:rPr>
                <w:rFonts w:ascii="Times New Roman" w:hAnsi="Times New Roman" w:cs="Times New Roman"/>
                <w:color w:val="000000" w:themeColor="text1"/>
                <w:sz w:val="18"/>
                <w:szCs w:val="18"/>
              </w:rPr>
            </w:pPr>
          </w:p>
        </w:tc>
        <w:tc>
          <w:tcPr>
            <w:tcW w:w="900" w:type="dxa"/>
            <w:gridSpan w:val="2"/>
          </w:tcPr>
          <w:p w14:paraId="2E10CBD7"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5568CFBF" w14:textId="77777777" w:rsidR="00984A50" w:rsidRPr="00B63C39" w:rsidRDefault="00984A50" w:rsidP="009F3079">
            <w:pPr>
              <w:rPr>
                <w:rFonts w:ascii="Times New Roman" w:hAnsi="Times New Roman" w:cs="Times New Roman"/>
                <w:color w:val="000000" w:themeColor="text1"/>
                <w:sz w:val="18"/>
                <w:szCs w:val="18"/>
              </w:rPr>
            </w:pPr>
          </w:p>
        </w:tc>
        <w:tc>
          <w:tcPr>
            <w:tcW w:w="900" w:type="dxa"/>
          </w:tcPr>
          <w:p w14:paraId="30F6A7A8" w14:textId="77777777" w:rsidR="00984A50" w:rsidRPr="00B63C39" w:rsidRDefault="00984A50" w:rsidP="009F3079">
            <w:pPr>
              <w:rPr>
                <w:rFonts w:ascii="Times New Roman" w:hAnsi="Times New Roman" w:cs="Times New Roman"/>
                <w:color w:val="000000" w:themeColor="text1"/>
                <w:sz w:val="18"/>
                <w:szCs w:val="18"/>
              </w:rPr>
            </w:pPr>
          </w:p>
        </w:tc>
        <w:tc>
          <w:tcPr>
            <w:tcW w:w="1350" w:type="dxa"/>
          </w:tcPr>
          <w:p w14:paraId="018AA6A3" w14:textId="77777777" w:rsidR="00984A50" w:rsidRPr="00B63C39" w:rsidRDefault="00984A50" w:rsidP="009F3079">
            <w:pPr>
              <w:rPr>
                <w:rFonts w:ascii="Times New Roman" w:hAnsi="Times New Roman" w:cs="Times New Roman"/>
                <w:color w:val="000000" w:themeColor="text1"/>
                <w:sz w:val="18"/>
                <w:szCs w:val="18"/>
              </w:rPr>
            </w:pPr>
          </w:p>
        </w:tc>
        <w:tc>
          <w:tcPr>
            <w:tcW w:w="1881" w:type="dxa"/>
          </w:tcPr>
          <w:p w14:paraId="3F275D15" w14:textId="77777777" w:rsidR="00984A50" w:rsidRPr="00B63C39" w:rsidRDefault="00984A50" w:rsidP="009F3079">
            <w:pPr>
              <w:rPr>
                <w:rFonts w:ascii="Times New Roman" w:hAnsi="Times New Roman" w:cs="Times New Roman"/>
                <w:color w:val="000000" w:themeColor="text1"/>
                <w:sz w:val="18"/>
                <w:szCs w:val="18"/>
              </w:rPr>
            </w:pPr>
          </w:p>
        </w:tc>
      </w:tr>
      <w:tr w:rsidR="00984A50" w:rsidRPr="00B63C39" w14:paraId="7D538881" w14:textId="77777777" w:rsidTr="009F3079">
        <w:tc>
          <w:tcPr>
            <w:tcW w:w="2492" w:type="dxa"/>
          </w:tcPr>
          <w:p w14:paraId="58EEFA01"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Singles</w:t>
            </w:r>
          </w:p>
        </w:tc>
        <w:tc>
          <w:tcPr>
            <w:tcW w:w="1193" w:type="dxa"/>
          </w:tcPr>
          <w:p w14:paraId="62F9D99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5</w:t>
            </w:r>
          </w:p>
        </w:tc>
        <w:tc>
          <w:tcPr>
            <w:tcW w:w="900" w:type="dxa"/>
            <w:gridSpan w:val="2"/>
          </w:tcPr>
          <w:p w14:paraId="261E79C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7A31EEE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900" w:type="dxa"/>
          </w:tcPr>
          <w:p w14:paraId="68A5FAB0"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350" w:type="dxa"/>
          </w:tcPr>
          <w:p w14:paraId="428F20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c>
          <w:tcPr>
            <w:tcW w:w="1881" w:type="dxa"/>
          </w:tcPr>
          <w:p w14:paraId="07E87EC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0</w:t>
            </w:r>
          </w:p>
        </w:tc>
      </w:tr>
      <w:tr w:rsidR="00984A50" w:rsidRPr="00B63C39" w14:paraId="10CE5E2E" w14:textId="77777777" w:rsidTr="009F3079">
        <w:tc>
          <w:tcPr>
            <w:tcW w:w="2492" w:type="dxa"/>
          </w:tcPr>
          <w:p w14:paraId="08A8A74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Doubles</w:t>
            </w:r>
          </w:p>
        </w:tc>
        <w:tc>
          <w:tcPr>
            <w:tcW w:w="1193" w:type="dxa"/>
          </w:tcPr>
          <w:p w14:paraId="49258C7B"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70</w:t>
            </w:r>
          </w:p>
        </w:tc>
        <w:tc>
          <w:tcPr>
            <w:tcW w:w="900" w:type="dxa"/>
            <w:gridSpan w:val="2"/>
          </w:tcPr>
          <w:p w14:paraId="408B2E0A"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8</w:t>
            </w:r>
          </w:p>
        </w:tc>
        <w:tc>
          <w:tcPr>
            <w:tcW w:w="900" w:type="dxa"/>
          </w:tcPr>
          <w:p w14:paraId="367209EE"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c>
          <w:tcPr>
            <w:tcW w:w="900" w:type="dxa"/>
          </w:tcPr>
          <w:p w14:paraId="4FF3B033"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4</w:t>
            </w:r>
          </w:p>
        </w:tc>
        <w:tc>
          <w:tcPr>
            <w:tcW w:w="1350" w:type="dxa"/>
          </w:tcPr>
          <w:p w14:paraId="52BB6BF8"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709</w:t>
            </w:r>
          </w:p>
        </w:tc>
        <w:tc>
          <w:tcPr>
            <w:tcW w:w="1881" w:type="dxa"/>
          </w:tcPr>
          <w:p w14:paraId="7B29E1F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3</w:t>
            </w:r>
          </w:p>
        </w:tc>
      </w:tr>
      <w:tr w:rsidR="00984A50" w:rsidRPr="00B63C39" w14:paraId="53BB561E" w14:textId="77777777" w:rsidTr="009F3079">
        <w:trPr>
          <w:trHeight w:val="171"/>
        </w:trPr>
        <w:tc>
          <w:tcPr>
            <w:tcW w:w="2492" w:type="dxa"/>
            <w:tcBorders>
              <w:bottom w:val="single" w:sz="4" w:space="0" w:color="auto"/>
            </w:tcBorders>
          </w:tcPr>
          <w:p w14:paraId="57FFCD05"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 xml:space="preserve">        Triples</w:t>
            </w:r>
          </w:p>
        </w:tc>
        <w:tc>
          <w:tcPr>
            <w:tcW w:w="1193" w:type="dxa"/>
            <w:tcBorders>
              <w:bottom w:val="single" w:sz="4" w:space="0" w:color="auto"/>
            </w:tcBorders>
          </w:tcPr>
          <w:p w14:paraId="0B692F8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2</w:t>
            </w:r>
          </w:p>
        </w:tc>
        <w:tc>
          <w:tcPr>
            <w:tcW w:w="900" w:type="dxa"/>
            <w:gridSpan w:val="2"/>
            <w:tcBorders>
              <w:bottom w:val="single" w:sz="4" w:space="0" w:color="auto"/>
            </w:tcBorders>
          </w:tcPr>
          <w:p w14:paraId="5D5036E9"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6</w:t>
            </w:r>
          </w:p>
        </w:tc>
        <w:tc>
          <w:tcPr>
            <w:tcW w:w="900" w:type="dxa"/>
            <w:tcBorders>
              <w:bottom w:val="single" w:sz="4" w:space="0" w:color="auto"/>
            </w:tcBorders>
          </w:tcPr>
          <w:p w14:paraId="69577AAF"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64</w:t>
            </w:r>
          </w:p>
        </w:tc>
        <w:tc>
          <w:tcPr>
            <w:tcW w:w="900" w:type="dxa"/>
            <w:tcBorders>
              <w:bottom w:val="single" w:sz="4" w:space="0" w:color="auto"/>
            </w:tcBorders>
          </w:tcPr>
          <w:p w14:paraId="5C0A76F2"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163</w:t>
            </w:r>
          </w:p>
        </w:tc>
        <w:tc>
          <w:tcPr>
            <w:tcW w:w="1350" w:type="dxa"/>
            <w:tcBorders>
              <w:bottom w:val="single" w:sz="4" w:space="0" w:color="auto"/>
            </w:tcBorders>
          </w:tcPr>
          <w:p w14:paraId="188206EC"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854</w:t>
            </w:r>
          </w:p>
        </w:tc>
        <w:tc>
          <w:tcPr>
            <w:tcW w:w="1881" w:type="dxa"/>
            <w:tcBorders>
              <w:bottom w:val="single" w:sz="4" w:space="0" w:color="auto"/>
            </w:tcBorders>
          </w:tcPr>
          <w:p w14:paraId="4F503984" w14:textId="77777777" w:rsidR="00984A50" w:rsidRPr="00B63C39" w:rsidRDefault="00984A50" w:rsidP="009F3079">
            <w:pPr>
              <w:rPr>
                <w:rFonts w:ascii="Times New Roman" w:hAnsi="Times New Roman" w:cs="Times New Roman"/>
                <w:color w:val="000000" w:themeColor="text1"/>
                <w:sz w:val="18"/>
                <w:szCs w:val="18"/>
              </w:rPr>
            </w:pPr>
            <w:r w:rsidRPr="00B63C39">
              <w:rPr>
                <w:rFonts w:ascii="Times New Roman" w:hAnsi="Times New Roman" w:cs="Times New Roman"/>
                <w:color w:val="000000" w:themeColor="text1"/>
                <w:sz w:val="18"/>
                <w:szCs w:val="18"/>
              </w:rPr>
              <w:t>2.981</w:t>
            </w:r>
          </w:p>
        </w:tc>
      </w:tr>
    </w:tbl>
    <w:p w14:paraId="54E39C95" w14:textId="77777777" w:rsidR="00984A50" w:rsidRPr="00B63C39" w:rsidRDefault="00984A50" w:rsidP="00984A50">
      <w:pPr>
        <w:widowControl w:val="0"/>
        <w:autoSpaceDE w:val="0"/>
        <w:autoSpaceDN w:val="0"/>
        <w:adjustRightInd w:val="0"/>
        <w:spacing w:after="240"/>
        <w:rPr>
          <w:rFonts w:ascii="Times New Roman" w:hAnsi="Times New Roman" w:cs="Times New Roman"/>
          <w:color w:val="000000" w:themeColor="text1"/>
          <w:sz w:val="18"/>
          <w:szCs w:val="18"/>
        </w:rPr>
        <w:sectPr w:rsidR="00984A50" w:rsidRPr="00B63C39" w:rsidSect="00FE77E2">
          <w:pgSz w:w="12240" w:h="15840"/>
          <w:pgMar w:top="1440" w:right="1440" w:bottom="1440" w:left="1440" w:header="720" w:footer="720" w:gutter="0"/>
          <w:cols w:space="720"/>
          <w:docGrid w:linePitch="400"/>
        </w:sectPr>
      </w:pPr>
      <w:r w:rsidRPr="00B63C39">
        <w:rPr>
          <w:rFonts w:ascii="Times New Roman" w:hAnsi="Times New Roman" w:cs="Times New Roman"/>
          <w:sz w:val="18"/>
          <w:szCs w:val="18"/>
        </w:rPr>
        <w:t>Note: Good model-data fit is indicated by χ</w:t>
      </w:r>
      <w:r w:rsidRPr="00B63C39">
        <w:rPr>
          <w:rFonts w:ascii="Times New Roman" w:hAnsi="Times New Roman" w:cs="Times New Roman"/>
          <w:position w:val="8"/>
          <w:sz w:val="18"/>
          <w:szCs w:val="18"/>
        </w:rPr>
        <w:t>2</w:t>
      </w:r>
      <w:r w:rsidRPr="00B63C39">
        <w:rPr>
          <w:rFonts w:ascii="Times New Roman" w:hAnsi="Times New Roman" w:cs="Times New Roman"/>
          <w:sz w:val="18"/>
          <w:szCs w:val="18"/>
        </w:rPr>
        <w:t>/df smaller than 3. In both groups, adequate model fit is demonstrated across item singles, doubles, and triples</w:t>
      </w:r>
      <w:r>
        <w:rPr>
          <w:rFonts w:ascii="Times New Roman" w:hAnsi="Times New Roman" w:cs="Times New Roman"/>
          <w:sz w:val="18"/>
          <w:szCs w:val="18"/>
        </w:rPr>
        <w:t>.</w:t>
      </w:r>
    </w:p>
    <w:p w14:paraId="3AFAD83F"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lastRenderedPageBreak/>
        <w:t>Table 9</w:t>
      </w:r>
    </w:p>
    <w:p w14:paraId="4446B3B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Well-being scale (Items 6, 19, and 20 were deleted).</w:t>
      </w:r>
    </w:p>
    <w:p w14:paraId="676A451B"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1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7200"/>
        <w:gridCol w:w="1350"/>
        <w:gridCol w:w="1710"/>
      </w:tblGrid>
      <w:tr w:rsidR="00984A50" w:rsidRPr="001D3AC8" w14:paraId="0F5F0D86" w14:textId="77777777" w:rsidTr="009F3079">
        <w:trPr>
          <w:trHeight w:hRule="exact" w:val="288"/>
        </w:trPr>
        <w:tc>
          <w:tcPr>
            <w:tcW w:w="1075" w:type="dxa"/>
            <w:tcBorders>
              <w:top w:val="single" w:sz="4" w:space="0" w:color="auto"/>
              <w:bottom w:val="single" w:sz="4" w:space="0" w:color="auto"/>
            </w:tcBorders>
          </w:tcPr>
          <w:p w14:paraId="72EA08C7" w14:textId="77777777" w:rsidR="00984A50" w:rsidRPr="001D3AC8" w:rsidRDefault="00984A50" w:rsidP="009F3079">
            <w:pPr>
              <w:rPr>
                <w:rFonts w:ascii="Times New Roman" w:hAnsi="Times New Roman" w:cs="Times New Roman"/>
                <w:color w:val="000000" w:themeColor="text1"/>
                <w:sz w:val="18"/>
                <w:szCs w:val="18"/>
              </w:rPr>
            </w:pPr>
          </w:p>
        </w:tc>
        <w:tc>
          <w:tcPr>
            <w:tcW w:w="7200" w:type="dxa"/>
            <w:tcBorders>
              <w:top w:val="single" w:sz="4" w:space="0" w:color="auto"/>
              <w:bottom w:val="single" w:sz="4" w:space="0" w:color="auto"/>
            </w:tcBorders>
          </w:tcPr>
          <w:p w14:paraId="175FB0AF" w14:textId="77777777" w:rsidR="00984A50" w:rsidRPr="001D3AC8" w:rsidRDefault="00984A50" w:rsidP="009F3079">
            <w:pPr>
              <w:rPr>
                <w:rFonts w:ascii="Times New Roman" w:hAnsi="Times New Roman" w:cs="Times New Roman"/>
                <w:color w:val="000000" w:themeColor="text1"/>
                <w:sz w:val="18"/>
                <w:szCs w:val="18"/>
              </w:rPr>
            </w:pPr>
          </w:p>
        </w:tc>
        <w:tc>
          <w:tcPr>
            <w:tcW w:w="1350" w:type="dxa"/>
            <w:tcBorders>
              <w:top w:val="single" w:sz="4" w:space="0" w:color="auto"/>
              <w:bottom w:val="single" w:sz="4" w:space="0" w:color="auto"/>
            </w:tcBorders>
          </w:tcPr>
          <w:p w14:paraId="4D09DCC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710" w:type="dxa"/>
            <w:tcBorders>
              <w:top w:val="single" w:sz="4" w:space="0" w:color="auto"/>
              <w:bottom w:val="single" w:sz="4" w:space="0" w:color="auto"/>
            </w:tcBorders>
          </w:tcPr>
          <w:p w14:paraId="0E668DE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26379EC8" w14:textId="77777777" w:rsidTr="009F3079">
        <w:trPr>
          <w:trHeight w:hRule="exact" w:val="288"/>
        </w:trPr>
        <w:tc>
          <w:tcPr>
            <w:tcW w:w="1075" w:type="dxa"/>
            <w:tcBorders>
              <w:top w:val="single" w:sz="4" w:space="0" w:color="auto"/>
            </w:tcBorders>
          </w:tcPr>
          <w:p w14:paraId="4C96740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 xml:space="preserve">Item 1 </w:t>
            </w:r>
          </w:p>
        </w:tc>
        <w:tc>
          <w:tcPr>
            <w:tcW w:w="7200" w:type="dxa"/>
            <w:tcBorders>
              <w:top w:val="single" w:sz="4" w:space="0" w:color="auto"/>
            </w:tcBorders>
          </w:tcPr>
          <w:p w14:paraId="42EEA3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ften feel depressed.</w:t>
            </w:r>
          </w:p>
        </w:tc>
        <w:tc>
          <w:tcPr>
            <w:tcW w:w="1350" w:type="dxa"/>
            <w:tcBorders>
              <w:top w:val="single" w:sz="4" w:space="0" w:color="auto"/>
            </w:tcBorders>
          </w:tcPr>
          <w:p w14:paraId="58101A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top w:val="single" w:sz="4" w:space="0" w:color="auto"/>
            </w:tcBorders>
          </w:tcPr>
          <w:p w14:paraId="7CD22D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67</w:t>
            </w:r>
          </w:p>
        </w:tc>
      </w:tr>
      <w:tr w:rsidR="00984A50" w:rsidRPr="001D3AC8" w14:paraId="3FC25E03" w14:textId="77777777" w:rsidTr="009F3079">
        <w:trPr>
          <w:trHeight w:hRule="exact" w:val="288"/>
        </w:trPr>
        <w:tc>
          <w:tcPr>
            <w:tcW w:w="1075" w:type="dxa"/>
          </w:tcPr>
          <w:p w14:paraId="3ED32A6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7200" w:type="dxa"/>
          </w:tcPr>
          <w:p w14:paraId="460ECA1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find myself thinking negative thoughts.</w:t>
            </w:r>
          </w:p>
        </w:tc>
        <w:tc>
          <w:tcPr>
            <w:tcW w:w="1350" w:type="dxa"/>
          </w:tcPr>
          <w:p w14:paraId="406CE82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D12A7F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24</w:t>
            </w:r>
          </w:p>
        </w:tc>
      </w:tr>
      <w:tr w:rsidR="00984A50" w:rsidRPr="001D3AC8" w14:paraId="03172950" w14:textId="77777777" w:rsidTr="009F3079">
        <w:trPr>
          <w:trHeight w:hRule="exact" w:val="288"/>
        </w:trPr>
        <w:tc>
          <w:tcPr>
            <w:tcW w:w="1075" w:type="dxa"/>
          </w:tcPr>
          <w:p w14:paraId="1E9D642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7200" w:type="dxa"/>
          </w:tcPr>
          <w:p w14:paraId="17189F9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say that I am happy more often than most other people.</w:t>
            </w:r>
          </w:p>
        </w:tc>
        <w:tc>
          <w:tcPr>
            <w:tcW w:w="1350" w:type="dxa"/>
          </w:tcPr>
          <w:p w14:paraId="26B003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97AB2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2**</w:t>
            </w:r>
          </w:p>
        </w:tc>
      </w:tr>
      <w:tr w:rsidR="00984A50" w:rsidRPr="001D3AC8" w14:paraId="644365AA" w14:textId="77777777" w:rsidTr="009F3079">
        <w:trPr>
          <w:trHeight w:hRule="exact" w:val="288"/>
        </w:trPr>
        <w:tc>
          <w:tcPr>
            <w:tcW w:w="1075" w:type="dxa"/>
          </w:tcPr>
          <w:p w14:paraId="2A98A6C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7200" w:type="dxa"/>
          </w:tcPr>
          <w:p w14:paraId="3D42C3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react negatively to life events.</w:t>
            </w:r>
          </w:p>
        </w:tc>
        <w:tc>
          <w:tcPr>
            <w:tcW w:w="1350" w:type="dxa"/>
          </w:tcPr>
          <w:p w14:paraId="4542121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12BC7E3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04</w:t>
            </w:r>
          </w:p>
        </w:tc>
      </w:tr>
      <w:tr w:rsidR="00984A50" w:rsidRPr="001D3AC8" w14:paraId="1D203DAB" w14:textId="77777777" w:rsidTr="009F3079">
        <w:trPr>
          <w:trHeight w:hRule="exact" w:val="288"/>
        </w:trPr>
        <w:tc>
          <w:tcPr>
            <w:tcW w:w="1075" w:type="dxa"/>
          </w:tcPr>
          <w:p w14:paraId="08A008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7200" w:type="dxa"/>
          </w:tcPr>
          <w:p w14:paraId="7E72AC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m unhappy that life is unfair to me.</w:t>
            </w:r>
          </w:p>
        </w:tc>
        <w:tc>
          <w:tcPr>
            <w:tcW w:w="1350" w:type="dxa"/>
          </w:tcPr>
          <w:p w14:paraId="1051A05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680253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569</w:t>
            </w:r>
          </w:p>
        </w:tc>
      </w:tr>
      <w:tr w:rsidR="00984A50" w:rsidRPr="001D3AC8" w14:paraId="3D95880A" w14:textId="77777777" w:rsidTr="009F3079">
        <w:trPr>
          <w:trHeight w:hRule="exact" w:val="288"/>
        </w:trPr>
        <w:tc>
          <w:tcPr>
            <w:tcW w:w="1075" w:type="dxa"/>
          </w:tcPr>
          <w:p w14:paraId="78EA93A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7200" w:type="dxa"/>
          </w:tcPr>
          <w:p w14:paraId="5A30236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I am always treated unfairly.</w:t>
            </w:r>
          </w:p>
        </w:tc>
        <w:tc>
          <w:tcPr>
            <w:tcW w:w="1350" w:type="dxa"/>
          </w:tcPr>
          <w:p w14:paraId="03CBBC7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3A0A70C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686</w:t>
            </w:r>
          </w:p>
        </w:tc>
      </w:tr>
      <w:tr w:rsidR="00984A50" w:rsidRPr="001D3AC8" w14:paraId="0B7C5FA9" w14:textId="77777777" w:rsidTr="009F3079">
        <w:trPr>
          <w:trHeight w:hRule="exact" w:val="288"/>
        </w:trPr>
        <w:tc>
          <w:tcPr>
            <w:tcW w:w="1075" w:type="dxa"/>
          </w:tcPr>
          <w:p w14:paraId="2C90CA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7200" w:type="dxa"/>
          </w:tcPr>
          <w:p w14:paraId="49AB617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easily feel discouraged.</w:t>
            </w:r>
          </w:p>
        </w:tc>
        <w:tc>
          <w:tcPr>
            <w:tcW w:w="1350" w:type="dxa"/>
          </w:tcPr>
          <w:p w14:paraId="4EC82F1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0C332A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85</w:t>
            </w:r>
          </w:p>
        </w:tc>
      </w:tr>
      <w:tr w:rsidR="00984A50" w:rsidRPr="001D3AC8" w14:paraId="23141862" w14:textId="77777777" w:rsidTr="009F3079">
        <w:trPr>
          <w:trHeight w:hRule="exact" w:val="288"/>
        </w:trPr>
        <w:tc>
          <w:tcPr>
            <w:tcW w:w="1075" w:type="dxa"/>
          </w:tcPr>
          <w:p w14:paraId="3D6E821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9</w:t>
            </w:r>
          </w:p>
        </w:tc>
        <w:tc>
          <w:tcPr>
            <w:tcW w:w="7200" w:type="dxa"/>
          </w:tcPr>
          <w:p w14:paraId="53810F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bout as well off in life as most people.</w:t>
            </w:r>
          </w:p>
        </w:tc>
        <w:tc>
          <w:tcPr>
            <w:tcW w:w="1350" w:type="dxa"/>
          </w:tcPr>
          <w:p w14:paraId="192E6B5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4D88FD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95**</w:t>
            </w:r>
          </w:p>
        </w:tc>
      </w:tr>
      <w:tr w:rsidR="00984A50" w:rsidRPr="001D3AC8" w14:paraId="387DFD1F" w14:textId="77777777" w:rsidTr="009F3079">
        <w:trPr>
          <w:trHeight w:hRule="exact" w:val="288"/>
        </w:trPr>
        <w:tc>
          <w:tcPr>
            <w:tcW w:w="1075" w:type="dxa"/>
          </w:tcPr>
          <w:p w14:paraId="54F82E2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7200" w:type="dxa"/>
          </w:tcPr>
          <w:p w14:paraId="50109EF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Usually I will not allow negative thoughts to occupy my mind for a long time.</w:t>
            </w:r>
          </w:p>
        </w:tc>
        <w:tc>
          <w:tcPr>
            <w:tcW w:w="1350" w:type="dxa"/>
          </w:tcPr>
          <w:p w14:paraId="28AF0DB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5EAD46B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823</w:t>
            </w:r>
          </w:p>
        </w:tc>
      </w:tr>
      <w:tr w:rsidR="00984A50" w:rsidRPr="001D3AC8" w14:paraId="20241AAC" w14:textId="77777777" w:rsidTr="009F3079">
        <w:trPr>
          <w:trHeight w:hRule="exact" w:val="288"/>
        </w:trPr>
        <w:tc>
          <w:tcPr>
            <w:tcW w:w="1075" w:type="dxa"/>
          </w:tcPr>
          <w:p w14:paraId="54645BA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7200" w:type="dxa"/>
          </w:tcPr>
          <w:p w14:paraId="291D549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believe I can lead a life without regrets.</w:t>
            </w:r>
          </w:p>
        </w:tc>
        <w:tc>
          <w:tcPr>
            <w:tcW w:w="1350" w:type="dxa"/>
          </w:tcPr>
          <w:p w14:paraId="6542D17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F699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81</w:t>
            </w:r>
          </w:p>
        </w:tc>
      </w:tr>
      <w:tr w:rsidR="00984A50" w:rsidRPr="001D3AC8" w14:paraId="1711C232" w14:textId="77777777" w:rsidTr="009F3079">
        <w:trPr>
          <w:trHeight w:hRule="exact" w:val="288"/>
        </w:trPr>
        <w:tc>
          <w:tcPr>
            <w:tcW w:w="1075" w:type="dxa"/>
          </w:tcPr>
          <w:p w14:paraId="24200A9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7200" w:type="dxa"/>
          </w:tcPr>
          <w:p w14:paraId="7C43B92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feel confident about my ability to do most things.</w:t>
            </w:r>
          </w:p>
        </w:tc>
        <w:tc>
          <w:tcPr>
            <w:tcW w:w="1350" w:type="dxa"/>
          </w:tcPr>
          <w:p w14:paraId="4D229C4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43D32A7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99</w:t>
            </w:r>
          </w:p>
        </w:tc>
      </w:tr>
      <w:tr w:rsidR="00984A50" w:rsidRPr="001D3AC8" w14:paraId="6836AA6A" w14:textId="77777777" w:rsidTr="009F3079">
        <w:trPr>
          <w:trHeight w:hRule="exact" w:val="288"/>
        </w:trPr>
        <w:tc>
          <w:tcPr>
            <w:tcW w:w="1075" w:type="dxa"/>
          </w:tcPr>
          <w:p w14:paraId="1F53C84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7200" w:type="dxa"/>
          </w:tcPr>
          <w:p w14:paraId="6C3692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t is difficult for me to make through misfortunes in my life.</w:t>
            </w:r>
          </w:p>
        </w:tc>
        <w:tc>
          <w:tcPr>
            <w:tcW w:w="1350" w:type="dxa"/>
          </w:tcPr>
          <w:p w14:paraId="04AC66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4F3635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424</w:t>
            </w:r>
          </w:p>
        </w:tc>
      </w:tr>
      <w:tr w:rsidR="00984A50" w:rsidRPr="001D3AC8" w14:paraId="43FE6184" w14:textId="77777777" w:rsidTr="009F3079">
        <w:trPr>
          <w:trHeight w:hRule="exact" w:val="288"/>
        </w:trPr>
        <w:tc>
          <w:tcPr>
            <w:tcW w:w="1075" w:type="dxa"/>
          </w:tcPr>
          <w:p w14:paraId="14348BF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7200" w:type="dxa"/>
          </w:tcPr>
          <w:p w14:paraId="3EEB167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Bad things happen in life, but I can handle it pretty well.</w:t>
            </w:r>
          </w:p>
        </w:tc>
        <w:tc>
          <w:tcPr>
            <w:tcW w:w="1350" w:type="dxa"/>
          </w:tcPr>
          <w:p w14:paraId="5BC9BD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58540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361</w:t>
            </w:r>
          </w:p>
        </w:tc>
      </w:tr>
      <w:tr w:rsidR="00984A50" w:rsidRPr="001D3AC8" w14:paraId="369B3CBC" w14:textId="77777777" w:rsidTr="009F3079">
        <w:trPr>
          <w:trHeight w:hRule="exact" w:val="288"/>
        </w:trPr>
        <w:tc>
          <w:tcPr>
            <w:tcW w:w="1075" w:type="dxa"/>
          </w:tcPr>
          <w:p w14:paraId="10EFDA6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7200" w:type="dxa"/>
          </w:tcPr>
          <w:p w14:paraId="5C994B0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ee difficulties all around me.</w:t>
            </w:r>
          </w:p>
        </w:tc>
        <w:tc>
          <w:tcPr>
            <w:tcW w:w="1350" w:type="dxa"/>
          </w:tcPr>
          <w:p w14:paraId="7FE0F1B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73A5B19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1.029</w:t>
            </w:r>
          </w:p>
        </w:tc>
      </w:tr>
      <w:tr w:rsidR="00984A50" w:rsidRPr="001D3AC8" w14:paraId="48DEA006" w14:textId="77777777" w:rsidTr="009F3079">
        <w:trPr>
          <w:trHeight w:hRule="exact" w:val="288"/>
        </w:trPr>
        <w:tc>
          <w:tcPr>
            <w:tcW w:w="1075" w:type="dxa"/>
          </w:tcPr>
          <w:p w14:paraId="7C75BF6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6</w:t>
            </w:r>
          </w:p>
        </w:tc>
        <w:tc>
          <w:tcPr>
            <w:tcW w:w="7200" w:type="dxa"/>
          </w:tcPr>
          <w:p w14:paraId="4C3CBAB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end to be a pessimistic person.</w:t>
            </w:r>
          </w:p>
        </w:tc>
        <w:tc>
          <w:tcPr>
            <w:tcW w:w="1350" w:type="dxa"/>
          </w:tcPr>
          <w:p w14:paraId="50D3F8B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6EF85B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175**</w:t>
            </w:r>
          </w:p>
        </w:tc>
      </w:tr>
      <w:tr w:rsidR="00984A50" w:rsidRPr="001D3AC8" w14:paraId="5729C027" w14:textId="77777777" w:rsidTr="009F3079">
        <w:trPr>
          <w:trHeight w:hRule="exact" w:val="288"/>
        </w:trPr>
        <w:tc>
          <w:tcPr>
            <w:tcW w:w="1075" w:type="dxa"/>
          </w:tcPr>
          <w:p w14:paraId="1FADDCE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7200" w:type="dxa"/>
          </w:tcPr>
          <w:p w14:paraId="6BFF3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positive, but negative thoughts can conquer me sometimes.</w:t>
            </w:r>
          </w:p>
        </w:tc>
        <w:tc>
          <w:tcPr>
            <w:tcW w:w="1350" w:type="dxa"/>
          </w:tcPr>
          <w:p w14:paraId="38EAC2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Pr>
          <w:p w14:paraId="21305B4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028**</w:t>
            </w:r>
          </w:p>
        </w:tc>
      </w:tr>
      <w:tr w:rsidR="00984A50" w:rsidRPr="001D3AC8" w14:paraId="3D03E34E" w14:textId="77777777" w:rsidTr="009F3079">
        <w:trPr>
          <w:trHeight w:hRule="exact" w:val="288"/>
        </w:trPr>
        <w:tc>
          <w:tcPr>
            <w:tcW w:w="1075" w:type="dxa"/>
            <w:tcBorders>
              <w:bottom w:val="single" w:sz="4" w:space="0" w:color="auto"/>
            </w:tcBorders>
          </w:tcPr>
          <w:p w14:paraId="77BD75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7200" w:type="dxa"/>
            <w:tcBorders>
              <w:bottom w:val="single" w:sz="4" w:space="0" w:color="auto"/>
            </w:tcBorders>
          </w:tcPr>
          <w:p w14:paraId="3A4FC27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consider myself an optimistic person.</w:t>
            </w:r>
          </w:p>
        </w:tc>
        <w:tc>
          <w:tcPr>
            <w:tcW w:w="1350" w:type="dxa"/>
            <w:tcBorders>
              <w:bottom w:val="single" w:sz="4" w:space="0" w:color="auto"/>
            </w:tcBorders>
          </w:tcPr>
          <w:p w14:paraId="20E3916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710" w:type="dxa"/>
            <w:tcBorders>
              <w:bottom w:val="single" w:sz="4" w:space="0" w:color="auto"/>
            </w:tcBorders>
          </w:tcPr>
          <w:p w14:paraId="554E6EF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0.262</w:t>
            </w:r>
          </w:p>
        </w:tc>
      </w:tr>
    </w:tbl>
    <w:p w14:paraId="5933FE8D"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 = the DIF effect size is smaller than 0.2, and thus should be considered not different from a DIF-free item.</w:t>
      </w:r>
    </w:p>
    <w:p w14:paraId="3AB9518C" w14:textId="77777777" w:rsidR="00984A50" w:rsidRPr="001D3AC8" w:rsidRDefault="00984A50" w:rsidP="00984A50">
      <w:pPr>
        <w:rPr>
          <w:rFonts w:ascii="Times New Roman" w:hAnsi="Times New Roman" w:cs="Times New Roman"/>
          <w:color w:val="000000" w:themeColor="text1"/>
          <w:sz w:val="18"/>
          <w:szCs w:val="18"/>
        </w:rPr>
      </w:pPr>
    </w:p>
    <w:p w14:paraId="727A3808" w14:textId="77777777" w:rsidR="00984A50" w:rsidRPr="001D3AC8" w:rsidRDefault="00984A50" w:rsidP="00984A50">
      <w:pPr>
        <w:rPr>
          <w:rFonts w:ascii="Times New Roman" w:hAnsi="Times New Roman" w:cs="Times New Roman"/>
          <w:color w:val="000000" w:themeColor="text1"/>
          <w:sz w:val="18"/>
          <w:szCs w:val="18"/>
        </w:rPr>
      </w:pPr>
    </w:p>
    <w:p w14:paraId="55C47262" w14:textId="77777777" w:rsidR="00984A50" w:rsidRPr="001D3AC8" w:rsidRDefault="00984A50" w:rsidP="00984A50">
      <w:pPr>
        <w:rPr>
          <w:rFonts w:ascii="Times New Roman" w:hAnsi="Times New Roman" w:cs="Times New Roman"/>
          <w:color w:val="000000" w:themeColor="text1"/>
          <w:sz w:val="18"/>
          <w:szCs w:val="18"/>
        </w:rPr>
      </w:pPr>
    </w:p>
    <w:p w14:paraId="6C64ED98" w14:textId="77777777" w:rsidR="00984A50" w:rsidRPr="001D3AC8" w:rsidRDefault="00984A50" w:rsidP="00984A50">
      <w:pPr>
        <w:rPr>
          <w:rFonts w:ascii="Times New Roman" w:hAnsi="Times New Roman" w:cs="Times New Roman"/>
          <w:color w:val="000000" w:themeColor="text1"/>
          <w:sz w:val="18"/>
          <w:szCs w:val="18"/>
        </w:rPr>
      </w:pPr>
    </w:p>
    <w:p w14:paraId="76FBD1CF" w14:textId="77777777" w:rsidR="00984A50" w:rsidRPr="001D3AC8" w:rsidRDefault="00984A50" w:rsidP="00984A50">
      <w:pPr>
        <w:rPr>
          <w:rFonts w:ascii="Times New Roman" w:hAnsi="Times New Roman" w:cs="Times New Roman"/>
          <w:color w:val="000000" w:themeColor="text1"/>
          <w:sz w:val="18"/>
          <w:szCs w:val="18"/>
        </w:rPr>
      </w:pPr>
    </w:p>
    <w:p w14:paraId="35ACDA20" w14:textId="77777777" w:rsidR="00984A50" w:rsidRPr="001D3AC8" w:rsidRDefault="00984A50" w:rsidP="00984A50">
      <w:pPr>
        <w:rPr>
          <w:rFonts w:ascii="Times New Roman" w:hAnsi="Times New Roman" w:cs="Times New Roman"/>
          <w:color w:val="000000" w:themeColor="text1"/>
          <w:sz w:val="18"/>
          <w:szCs w:val="18"/>
        </w:rPr>
      </w:pPr>
    </w:p>
    <w:p w14:paraId="4338D511" w14:textId="77777777" w:rsidR="00984A50" w:rsidRPr="001D3AC8" w:rsidRDefault="00984A50" w:rsidP="00984A50">
      <w:pPr>
        <w:rPr>
          <w:rFonts w:ascii="Times New Roman" w:hAnsi="Times New Roman" w:cs="Times New Roman"/>
          <w:color w:val="000000" w:themeColor="text1"/>
          <w:sz w:val="18"/>
          <w:szCs w:val="18"/>
        </w:rPr>
      </w:pPr>
    </w:p>
    <w:p w14:paraId="7652C60A" w14:textId="77777777" w:rsidR="00984A50" w:rsidRPr="001D3AC8" w:rsidRDefault="00984A50" w:rsidP="00984A50">
      <w:pPr>
        <w:rPr>
          <w:rFonts w:ascii="Times New Roman" w:hAnsi="Times New Roman" w:cs="Times New Roman"/>
          <w:color w:val="000000" w:themeColor="text1"/>
          <w:sz w:val="18"/>
          <w:szCs w:val="18"/>
        </w:rPr>
      </w:pPr>
    </w:p>
    <w:p w14:paraId="608457CE" w14:textId="77777777" w:rsidR="00984A50" w:rsidRPr="001D3AC8" w:rsidRDefault="00984A50" w:rsidP="00984A50">
      <w:pPr>
        <w:rPr>
          <w:rFonts w:ascii="Times New Roman" w:hAnsi="Times New Roman" w:cs="Times New Roman"/>
          <w:color w:val="000000" w:themeColor="text1"/>
          <w:sz w:val="18"/>
          <w:szCs w:val="18"/>
        </w:rPr>
      </w:pPr>
    </w:p>
    <w:p w14:paraId="50296283" w14:textId="77777777" w:rsidR="00984A50" w:rsidRPr="001D3AC8" w:rsidRDefault="00984A50" w:rsidP="00984A50">
      <w:pPr>
        <w:rPr>
          <w:rFonts w:ascii="Times New Roman" w:hAnsi="Times New Roman" w:cs="Times New Roman"/>
          <w:color w:val="000000" w:themeColor="text1"/>
          <w:sz w:val="18"/>
          <w:szCs w:val="18"/>
        </w:rPr>
      </w:pPr>
    </w:p>
    <w:p w14:paraId="5EB50BE9" w14:textId="77777777" w:rsidR="00984A50" w:rsidRPr="001D3AC8" w:rsidRDefault="00984A50" w:rsidP="00984A50">
      <w:pPr>
        <w:rPr>
          <w:rFonts w:ascii="Times New Roman" w:hAnsi="Times New Roman" w:cs="Times New Roman"/>
          <w:color w:val="000000" w:themeColor="text1"/>
          <w:sz w:val="18"/>
          <w:szCs w:val="18"/>
        </w:rPr>
      </w:pPr>
    </w:p>
    <w:p w14:paraId="6296DF0E" w14:textId="77777777" w:rsidR="00984A50" w:rsidRPr="001D3AC8" w:rsidRDefault="00984A50" w:rsidP="00984A50">
      <w:pPr>
        <w:rPr>
          <w:rFonts w:ascii="Times New Roman" w:hAnsi="Times New Roman" w:cs="Times New Roman"/>
          <w:color w:val="000000" w:themeColor="text1"/>
          <w:sz w:val="18"/>
          <w:szCs w:val="18"/>
        </w:rPr>
      </w:pPr>
    </w:p>
    <w:p w14:paraId="50F80E20" w14:textId="77777777" w:rsidR="00984A50" w:rsidRPr="001D3AC8" w:rsidRDefault="00984A50" w:rsidP="00984A50">
      <w:pPr>
        <w:rPr>
          <w:rFonts w:ascii="Times New Roman" w:hAnsi="Times New Roman" w:cs="Times New Roman"/>
          <w:color w:val="000000" w:themeColor="text1"/>
          <w:sz w:val="18"/>
          <w:szCs w:val="18"/>
        </w:rPr>
      </w:pPr>
    </w:p>
    <w:p w14:paraId="5742CCFF" w14:textId="77777777" w:rsidR="00984A50" w:rsidRPr="001D3AC8" w:rsidRDefault="00984A50" w:rsidP="00984A50">
      <w:pPr>
        <w:rPr>
          <w:rFonts w:ascii="Times New Roman" w:hAnsi="Times New Roman" w:cs="Times New Roman"/>
          <w:color w:val="000000" w:themeColor="text1"/>
          <w:sz w:val="18"/>
          <w:szCs w:val="18"/>
        </w:rPr>
      </w:pPr>
    </w:p>
    <w:p w14:paraId="38BF37A4" w14:textId="77777777" w:rsidR="00984A50" w:rsidRPr="001D3AC8" w:rsidRDefault="00984A50" w:rsidP="00984A50">
      <w:pPr>
        <w:rPr>
          <w:rFonts w:ascii="Times New Roman" w:hAnsi="Times New Roman" w:cs="Times New Roman"/>
          <w:color w:val="000000" w:themeColor="text1"/>
          <w:sz w:val="18"/>
          <w:szCs w:val="18"/>
        </w:rPr>
      </w:pPr>
    </w:p>
    <w:p w14:paraId="1AC662BA" w14:textId="77777777" w:rsidR="00984A50" w:rsidRPr="001D3AC8" w:rsidRDefault="00984A50" w:rsidP="00984A50">
      <w:pPr>
        <w:rPr>
          <w:rFonts w:ascii="Times New Roman" w:hAnsi="Times New Roman" w:cs="Times New Roman"/>
          <w:color w:val="000000" w:themeColor="text1"/>
          <w:sz w:val="18"/>
          <w:szCs w:val="18"/>
        </w:rPr>
      </w:pPr>
    </w:p>
    <w:p w14:paraId="47C62C5F" w14:textId="32E7BD08" w:rsidR="00984A50" w:rsidRPr="001D3AC8" w:rsidRDefault="008263C0" w:rsidP="00984A50">
      <w:pPr>
        <w:rPr>
          <w:rFonts w:ascii="Times New Roman" w:hAnsi="Times New Roman" w:cs="Times New Roman"/>
          <w:b/>
          <w:color w:val="000000" w:themeColor="text1"/>
          <w:sz w:val="18"/>
          <w:szCs w:val="18"/>
        </w:rPr>
      </w:pPr>
      <w:r>
        <w:rPr>
          <w:rFonts w:ascii="Times New Roman" w:hAnsi="Times New Roman" w:cs="Times New Roman"/>
          <w:b/>
          <w:color w:val="000000" w:themeColor="text1"/>
          <w:sz w:val="18"/>
          <w:szCs w:val="18"/>
        </w:rPr>
        <w:br w:type="page"/>
      </w:r>
      <w:r w:rsidR="00984A50" w:rsidRPr="001D3AC8">
        <w:rPr>
          <w:rFonts w:ascii="Times New Roman" w:hAnsi="Times New Roman" w:cs="Times New Roman"/>
          <w:b/>
          <w:color w:val="000000" w:themeColor="text1"/>
          <w:sz w:val="18"/>
          <w:szCs w:val="18"/>
        </w:rPr>
        <w:lastRenderedPageBreak/>
        <w:t>Table 10</w:t>
      </w:r>
    </w:p>
    <w:p w14:paraId="18A1183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results obtained via SGR and DIF effect size for the Curiosity scale.</w:t>
      </w:r>
    </w:p>
    <w:p w14:paraId="772A0E47" w14:textId="77777777" w:rsidR="00984A50" w:rsidRPr="001D3AC8" w:rsidRDefault="00984A50" w:rsidP="00984A50">
      <w:pPr>
        <w:rPr>
          <w:rFonts w:ascii="Times New Roman" w:hAnsi="Times New Roman" w:cs="Times New Roman"/>
          <w:color w:val="000000" w:themeColor="text1"/>
          <w:sz w:val="18"/>
          <w:szCs w:val="18"/>
        </w:rPr>
      </w:pPr>
    </w:p>
    <w:tbl>
      <w:tblPr>
        <w:tblStyle w:val="TableGrid"/>
        <w:tblW w:w="12240" w:type="dxa"/>
        <w:tblLook w:val="04A0" w:firstRow="1" w:lastRow="0" w:firstColumn="1" w:lastColumn="0" w:noHBand="0" w:noVBand="1"/>
      </w:tblPr>
      <w:tblGrid>
        <w:gridCol w:w="1075"/>
        <w:gridCol w:w="8285"/>
        <w:gridCol w:w="1080"/>
        <w:gridCol w:w="1800"/>
      </w:tblGrid>
      <w:tr w:rsidR="00984A50" w:rsidRPr="001D3AC8" w14:paraId="36D7DAE6" w14:textId="77777777" w:rsidTr="009F3079">
        <w:trPr>
          <w:trHeight w:hRule="exact" w:val="288"/>
        </w:trPr>
        <w:tc>
          <w:tcPr>
            <w:tcW w:w="1075" w:type="dxa"/>
            <w:tcBorders>
              <w:left w:val="nil"/>
              <w:bottom w:val="single" w:sz="4" w:space="0" w:color="auto"/>
              <w:right w:val="nil"/>
            </w:tcBorders>
          </w:tcPr>
          <w:p w14:paraId="2372AB03" w14:textId="77777777" w:rsidR="00984A50" w:rsidRPr="001D3AC8" w:rsidRDefault="00984A50" w:rsidP="009F3079">
            <w:pPr>
              <w:rPr>
                <w:rFonts w:ascii="Times New Roman" w:hAnsi="Times New Roman" w:cs="Times New Roman"/>
                <w:color w:val="000000" w:themeColor="text1"/>
                <w:sz w:val="18"/>
                <w:szCs w:val="18"/>
              </w:rPr>
            </w:pPr>
          </w:p>
        </w:tc>
        <w:tc>
          <w:tcPr>
            <w:tcW w:w="8285" w:type="dxa"/>
            <w:tcBorders>
              <w:left w:val="nil"/>
              <w:bottom w:val="single" w:sz="4" w:space="0" w:color="auto"/>
              <w:right w:val="nil"/>
            </w:tcBorders>
          </w:tcPr>
          <w:p w14:paraId="01175741"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left w:val="nil"/>
              <w:bottom w:val="single" w:sz="4" w:space="0" w:color="auto"/>
              <w:right w:val="nil"/>
            </w:tcBorders>
          </w:tcPr>
          <w:p w14:paraId="777AFED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SGR</w:t>
            </w:r>
          </w:p>
        </w:tc>
        <w:tc>
          <w:tcPr>
            <w:tcW w:w="1800" w:type="dxa"/>
            <w:tcBorders>
              <w:left w:val="nil"/>
              <w:bottom w:val="single" w:sz="4" w:space="0" w:color="auto"/>
              <w:right w:val="nil"/>
            </w:tcBorders>
          </w:tcPr>
          <w:p w14:paraId="448ED6E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DIF Effect Size</w:t>
            </w:r>
          </w:p>
        </w:tc>
      </w:tr>
      <w:tr w:rsidR="00984A50" w:rsidRPr="001D3AC8" w14:paraId="4A573767" w14:textId="77777777" w:rsidTr="009F3079">
        <w:trPr>
          <w:trHeight w:hRule="exact" w:val="288"/>
        </w:trPr>
        <w:tc>
          <w:tcPr>
            <w:tcW w:w="1075" w:type="dxa"/>
            <w:tcBorders>
              <w:top w:val="single" w:sz="4" w:space="0" w:color="auto"/>
              <w:left w:val="nil"/>
              <w:bottom w:val="nil"/>
              <w:right w:val="nil"/>
            </w:tcBorders>
          </w:tcPr>
          <w:p w14:paraId="11F5881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w:t>
            </w:r>
          </w:p>
        </w:tc>
        <w:tc>
          <w:tcPr>
            <w:tcW w:w="8285" w:type="dxa"/>
            <w:tcBorders>
              <w:top w:val="single" w:sz="4" w:space="0" w:color="auto"/>
              <w:left w:val="nil"/>
              <w:bottom w:val="nil"/>
              <w:right w:val="nil"/>
            </w:tcBorders>
            <w:vAlign w:val="bottom"/>
          </w:tcPr>
          <w:p w14:paraId="1373A3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earn new things only when I have to.</w:t>
            </w:r>
          </w:p>
        </w:tc>
        <w:tc>
          <w:tcPr>
            <w:tcW w:w="1080" w:type="dxa"/>
            <w:tcBorders>
              <w:top w:val="single" w:sz="4" w:space="0" w:color="auto"/>
              <w:left w:val="nil"/>
              <w:bottom w:val="nil"/>
              <w:right w:val="nil"/>
            </w:tcBorders>
          </w:tcPr>
          <w:p w14:paraId="564957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single" w:sz="4" w:space="0" w:color="auto"/>
              <w:left w:val="nil"/>
              <w:bottom w:val="nil"/>
              <w:right w:val="nil"/>
            </w:tcBorders>
            <w:vAlign w:val="bottom"/>
          </w:tcPr>
          <w:p w14:paraId="56A6715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2**</w:t>
            </w:r>
          </w:p>
        </w:tc>
      </w:tr>
      <w:tr w:rsidR="00984A50" w:rsidRPr="001D3AC8" w14:paraId="3A34A6E4" w14:textId="77777777" w:rsidTr="009F3079">
        <w:trPr>
          <w:trHeight w:hRule="exact" w:val="288"/>
        </w:trPr>
        <w:tc>
          <w:tcPr>
            <w:tcW w:w="1075" w:type="dxa"/>
            <w:tcBorders>
              <w:top w:val="nil"/>
              <w:left w:val="nil"/>
              <w:bottom w:val="nil"/>
              <w:right w:val="nil"/>
            </w:tcBorders>
          </w:tcPr>
          <w:p w14:paraId="0EF53C9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3</w:t>
            </w:r>
          </w:p>
        </w:tc>
        <w:tc>
          <w:tcPr>
            <w:tcW w:w="8285" w:type="dxa"/>
            <w:tcBorders>
              <w:top w:val="nil"/>
              <w:left w:val="nil"/>
              <w:bottom w:val="nil"/>
              <w:right w:val="nil"/>
            </w:tcBorders>
            <w:vAlign w:val="bottom"/>
          </w:tcPr>
          <w:p w14:paraId="712336D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really interested in new technology.</w:t>
            </w:r>
          </w:p>
        </w:tc>
        <w:tc>
          <w:tcPr>
            <w:tcW w:w="1080" w:type="dxa"/>
            <w:tcBorders>
              <w:top w:val="nil"/>
              <w:left w:val="nil"/>
              <w:bottom w:val="nil"/>
              <w:right w:val="nil"/>
            </w:tcBorders>
          </w:tcPr>
          <w:p w14:paraId="6EFBADD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48492C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07</w:t>
            </w:r>
          </w:p>
        </w:tc>
      </w:tr>
      <w:tr w:rsidR="00984A50" w:rsidRPr="001D3AC8" w14:paraId="68A56378" w14:textId="77777777" w:rsidTr="009F3079">
        <w:trPr>
          <w:trHeight w:hRule="exact" w:val="288"/>
        </w:trPr>
        <w:tc>
          <w:tcPr>
            <w:tcW w:w="1075" w:type="dxa"/>
            <w:tcBorders>
              <w:top w:val="nil"/>
              <w:left w:val="nil"/>
              <w:bottom w:val="nil"/>
              <w:right w:val="nil"/>
            </w:tcBorders>
          </w:tcPr>
          <w:p w14:paraId="10F33F6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4</w:t>
            </w:r>
          </w:p>
        </w:tc>
        <w:tc>
          <w:tcPr>
            <w:tcW w:w="8285" w:type="dxa"/>
            <w:tcBorders>
              <w:top w:val="nil"/>
              <w:left w:val="nil"/>
              <w:bottom w:val="nil"/>
              <w:right w:val="nil"/>
            </w:tcBorders>
            <w:vAlign w:val="bottom"/>
          </w:tcPr>
          <w:p w14:paraId="5ED47D0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usually intrigued by what I learn in classes.</w:t>
            </w:r>
          </w:p>
        </w:tc>
        <w:tc>
          <w:tcPr>
            <w:tcW w:w="1080" w:type="dxa"/>
            <w:tcBorders>
              <w:top w:val="nil"/>
              <w:left w:val="nil"/>
              <w:bottom w:val="nil"/>
              <w:right w:val="nil"/>
            </w:tcBorders>
          </w:tcPr>
          <w:p w14:paraId="18CD663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AD7EC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43</w:t>
            </w:r>
          </w:p>
        </w:tc>
      </w:tr>
      <w:tr w:rsidR="00984A50" w:rsidRPr="001D3AC8" w14:paraId="0EF3F3FF" w14:textId="77777777" w:rsidTr="009F3079">
        <w:trPr>
          <w:trHeight w:hRule="exact" w:val="288"/>
        </w:trPr>
        <w:tc>
          <w:tcPr>
            <w:tcW w:w="1075" w:type="dxa"/>
            <w:tcBorders>
              <w:top w:val="nil"/>
              <w:left w:val="nil"/>
              <w:bottom w:val="nil"/>
              <w:right w:val="nil"/>
            </w:tcBorders>
          </w:tcPr>
          <w:p w14:paraId="2BE5E65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5</w:t>
            </w:r>
          </w:p>
        </w:tc>
        <w:tc>
          <w:tcPr>
            <w:tcW w:w="8285" w:type="dxa"/>
            <w:tcBorders>
              <w:top w:val="nil"/>
              <w:left w:val="nil"/>
              <w:bottom w:val="nil"/>
              <w:right w:val="nil"/>
            </w:tcBorders>
            <w:vAlign w:val="bottom"/>
          </w:tcPr>
          <w:p w14:paraId="2DC3234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only care about information that is relevant to me.</w:t>
            </w:r>
          </w:p>
        </w:tc>
        <w:tc>
          <w:tcPr>
            <w:tcW w:w="1080" w:type="dxa"/>
            <w:tcBorders>
              <w:top w:val="nil"/>
              <w:left w:val="nil"/>
              <w:bottom w:val="nil"/>
              <w:right w:val="nil"/>
            </w:tcBorders>
          </w:tcPr>
          <w:p w14:paraId="322C213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20257E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079**</w:t>
            </w:r>
          </w:p>
        </w:tc>
      </w:tr>
      <w:tr w:rsidR="00984A50" w:rsidRPr="001D3AC8" w14:paraId="58CC6B5E" w14:textId="77777777" w:rsidTr="009F3079">
        <w:trPr>
          <w:trHeight w:hRule="exact" w:val="288"/>
        </w:trPr>
        <w:tc>
          <w:tcPr>
            <w:tcW w:w="1075" w:type="dxa"/>
            <w:tcBorders>
              <w:top w:val="nil"/>
              <w:left w:val="nil"/>
              <w:bottom w:val="nil"/>
              <w:right w:val="nil"/>
            </w:tcBorders>
          </w:tcPr>
          <w:p w14:paraId="3FE4296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6</w:t>
            </w:r>
          </w:p>
        </w:tc>
        <w:tc>
          <w:tcPr>
            <w:tcW w:w="8285" w:type="dxa"/>
            <w:tcBorders>
              <w:top w:val="nil"/>
              <w:left w:val="nil"/>
              <w:bottom w:val="nil"/>
              <w:right w:val="nil"/>
            </w:tcBorders>
            <w:vAlign w:val="bottom"/>
          </w:tcPr>
          <w:p w14:paraId="2F14E48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try new things just so I can learn more about them.</w:t>
            </w:r>
          </w:p>
        </w:tc>
        <w:tc>
          <w:tcPr>
            <w:tcW w:w="1080" w:type="dxa"/>
            <w:tcBorders>
              <w:top w:val="nil"/>
              <w:left w:val="nil"/>
              <w:bottom w:val="nil"/>
              <w:right w:val="nil"/>
            </w:tcBorders>
          </w:tcPr>
          <w:p w14:paraId="4F8FEAE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5F33944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270</w:t>
            </w:r>
          </w:p>
        </w:tc>
      </w:tr>
      <w:tr w:rsidR="00984A50" w:rsidRPr="001D3AC8" w14:paraId="574622BE" w14:textId="77777777" w:rsidTr="009F3079">
        <w:trPr>
          <w:trHeight w:hRule="exact" w:val="288"/>
        </w:trPr>
        <w:tc>
          <w:tcPr>
            <w:tcW w:w="1075" w:type="dxa"/>
            <w:tcBorders>
              <w:top w:val="nil"/>
              <w:left w:val="nil"/>
              <w:bottom w:val="nil"/>
              <w:right w:val="nil"/>
            </w:tcBorders>
          </w:tcPr>
          <w:p w14:paraId="353FCD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7</w:t>
            </w:r>
          </w:p>
        </w:tc>
        <w:tc>
          <w:tcPr>
            <w:tcW w:w="8285" w:type="dxa"/>
            <w:tcBorders>
              <w:top w:val="nil"/>
              <w:left w:val="nil"/>
              <w:bottom w:val="nil"/>
              <w:right w:val="nil"/>
            </w:tcBorders>
            <w:vAlign w:val="bottom"/>
          </w:tcPr>
          <w:p w14:paraId="6BBB142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can be persuaded to try some new things, but most of the time I am reluctant to do so.</w:t>
            </w:r>
          </w:p>
        </w:tc>
        <w:tc>
          <w:tcPr>
            <w:tcW w:w="1080" w:type="dxa"/>
            <w:tcBorders>
              <w:top w:val="nil"/>
              <w:left w:val="nil"/>
              <w:bottom w:val="nil"/>
              <w:right w:val="nil"/>
            </w:tcBorders>
          </w:tcPr>
          <w:p w14:paraId="030194B6"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EB2AA8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42**</w:t>
            </w:r>
          </w:p>
        </w:tc>
      </w:tr>
      <w:tr w:rsidR="00984A50" w:rsidRPr="001D3AC8" w14:paraId="30378282" w14:textId="77777777" w:rsidTr="009F3079">
        <w:trPr>
          <w:trHeight w:hRule="exact" w:val="288"/>
        </w:trPr>
        <w:tc>
          <w:tcPr>
            <w:tcW w:w="1075" w:type="dxa"/>
            <w:tcBorders>
              <w:top w:val="nil"/>
              <w:left w:val="nil"/>
              <w:bottom w:val="nil"/>
              <w:right w:val="nil"/>
            </w:tcBorders>
          </w:tcPr>
          <w:p w14:paraId="38AFA81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8</w:t>
            </w:r>
          </w:p>
        </w:tc>
        <w:tc>
          <w:tcPr>
            <w:tcW w:w="8285" w:type="dxa"/>
            <w:tcBorders>
              <w:top w:val="nil"/>
              <w:left w:val="nil"/>
              <w:bottom w:val="nil"/>
              <w:right w:val="nil"/>
            </w:tcBorders>
            <w:vAlign w:val="bottom"/>
          </w:tcPr>
          <w:p w14:paraId="45CF743C"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sometimes read non-fiction books to learn something new.</w:t>
            </w:r>
          </w:p>
        </w:tc>
        <w:tc>
          <w:tcPr>
            <w:tcW w:w="1080" w:type="dxa"/>
            <w:tcBorders>
              <w:top w:val="nil"/>
              <w:left w:val="nil"/>
              <w:bottom w:val="nil"/>
              <w:right w:val="nil"/>
            </w:tcBorders>
          </w:tcPr>
          <w:p w14:paraId="42AAF66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33BB36F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2</w:t>
            </w:r>
          </w:p>
        </w:tc>
      </w:tr>
      <w:tr w:rsidR="00984A50" w:rsidRPr="001D3AC8" w14:paraId="7BD4D628" w14:textId="77777777" w:rsidTr="009F3079">
        <w:trPr>
          <w:trHeight w:hRule="exact" w:val="288"/>
        </w:trPr>
        <w:tc>
          <w:tcPr>
            <w:tcW w:w="1075" w:type="dxa"/>
            <w:tcBorders>
              <w:top w:val="nil"/>
              <w:left w:val="nil"/>
              <w:bottom w:val="nil"/>
              <w:right w:val="nil"/>
            </w:tcBorders>
          </w:tcPr>
          <w:p w14:paraId="5C968F9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0</w:t>
            </w:r>
          </w:p>
        </w:tc>
        <w:tc>
          <w:tcPr>
            <w:tcW w:w="8285" w:type="dxa"/>
            <w:tcBorders>
              <w:top w:val="nil"/>
              <w:left w:val="nil"/>
              <w:bottom w:val="nil"/>
              <w:right w:val="nil"/>
            </w:tcBorders>
            <w:vAlign w:val="bottom"/>
          </w:tcPr>
          <w:p w14:paraId="170F6FF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interested in what is happening around the world.</w:t>
            </w:r>
          </w:p>
        </w:tc>
        <w:tc>
          <w:tcPr>
            <w:tcW w:w="1080" w:type="dxa"/>
            <w:tcBorders>
              <w:top w:val="nil"/>
              <w:left w:val="nil"/>
              <w:bottom w:val="nil"/>
              <w:right w:val="nil"/>
            </w:tcBorders>
          </w:tcPr>
          <w:p w14:paraId="4646537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2FC805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16</w:t>
            </w:r>
          </w:p>
        </w:tc>
      </w:tr>
      <w:tr w:rsidR="00984A50" w:rsidRPr="001D3AC8" w14:paraId="025E2F83" w14:textId="77777777" w:rsidTr="009F3079">
        <w:trPr>
          <w:trHeight w:hRule="exact" w:val="288"/>
        </w:trPr>
        <w:tc>
          <w:tcPr>
            <w:tcW w:w="1075" w:type="dxa"/>
            <w:tcBorders>
              <w:top w:val="nil"/>
              <w:left w:val="nil"/>
              <w:bottom w:val="nil"/>
              <w:right w:val="nil"/>
            </w:tcBorders>
          </w:tcPr>
          <w:p w14:paraId="2F28B81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1</w:t>
            </w:r>
          </w:p>
        </w:tc>
        <w:tc>
          <w:tcPr>
            <w:tcW w:w="8285" w:type="dxa"/>
            <w:tcBorders>
              <w:top w:val="nil"/>
              <w:left w:val="nil"/>
              <w:bottom w:val="nil"/>
              <w:right w:val="nil"/>
            </w:tcBorders>
            <w:vAlign w:val="bottom"/>
          </w:tcPr>
          <w:p w14:paraId="482B121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excited about new knowledge.</w:t>
            </w:r>
          </w:p>
        </w:tc>
        <w:tc>
          <w:tcPr>
            <w:tcW w:w="1080" w:type="dxa"/>
            <w:tcBorders>
              <w:top w:val="nil"/>
              <w:left w:val="nil"/>
              <w:bottom w:val="nil"/>
              <w:right w:val="nil"/>
            </w:tcBorders>
          </w:tcPr>
          <w:p w14:paraId="3760C322"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62AC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108</w:t>
            </w:r>
          </w:p>
        </w:tc>
      </w:tr>
      <w:tr w:rsidR="00984A50" w:rsidRPr="001D3AC8" w14:paraId="7FFEE31E" w14:textId="77777777" w:rsidTr="009F3079">
        <w:trPr>
          <w:trHeight w:hRule="exact" w:val="288"/>
        </w:trPr>
        <w:tc>
          <w:tcPr>
            <w:tcW w:w="1075" w:type="dxa"/>
            <w:tcBorders>
              <w:top w:val="nil"/>
              <w:left w:val="nil"/>
              <w:bottom w:val="nil"/>
              <w:right w:val="nil"/>
            </w:tcBorders>
          </w:tcPr>
          <w:p w14:paraId="7251623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2</w:t>
            </w:r>
          </w:p>
        </w:tc>
        <w:tc>
          <w:tcPr>
            <w:tcW w:w="8285" w:type="dxa"/>
            <w:tcBorders>
              <w:top w:val="nil"/>
              <w:left w:val="nil"/>
              <w:bottom w:val="nil"/>
              <w:right w:val="nil"/>
            </w:tcBorders>
            <w:vAlign w:val="bottom"/>
          </w:tcPr>
          <w:p w14:paraId="3731EFF0"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like to learn new things whenever I have time.</w:t>
            </w:r>
          </w:p>
        </w:tc>
        <w:tc>
          <w:tcPr>
            <w:tcW w:w="1080" w:type="dxa"/>
            <w:tcBorders>
              <w:top w:val="nil"/>
              <w:left w:val="nil"/>
              <w:bottom w:val="nil"/>
              <w:right w:val="nil"/>
            </w:tcBorders>
          </w:tcPr>
          <w:p w14:paraId="11CEA2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X</w:t>
            </w:r>
          </w:p>
        </w:tc>
        <w:tc>
          <w:tcPr>
            <w:tcW w:w="1800" w:type="dxa"/>
            <w:tcBorders>
              <w:top w:val="nil"/>
              <w:left w:val="nil"/>
              <w:bottom w:val="nil"/>
              <w:right w:val="nil"/>
            </w:tcBorders>
            <w:vAlign w:val="bottom"/>
          </w:tcPr>
          <w:p w14:paraId="3F49744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323</w:t>
            </w:r>
          </w:p>
        </w:tc>
      </w:tr>
      <w:tr w:rsidR="00984A50" w:rsidRPr="001D3AC8" w14:paraId="744D6619" w14:textId="77777777" w:rsidTr="009F3079">
        <w:trPr>
          <w:trHeight w:hRule="exact" w:val="288"/>
        </w:trPr>
        <w:tc>
          <w:tcPr>
            <w:tcW w:w="1075" w:type="dxa"/>
            <w:tcBorders>
              <w:top w:val="nil"/>
              <w:left w:val="nil"/>
              <w:bottom w:val="nil"/>
              <w:right w:val="nil"/>
            </w:tcBorders>
          </w:tcPr>
          <w:p w14:paraId="705BE47D"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3</w:t>
            </w:r>
          </w:p>
        </w:tc>
        <w:tc>
          <w:tcPr>
            <w:tcW w:w="8285" w:type="dxa"/>
            <w:tcBorders>
              <w:top w:val="nil"/>
              <w:left w:val="nil"/>
              <w:bottom w:val="nil"/>
              <w:right w:val="nil"/>
            </w:tcBorders>
            <w:vAlign w:val="bottom"/>
          </w:tcPr>
          <w:p w14:paraId="1059938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as curious as anybody else I know.</w:t>
            </w:r>
          </w:p>
        </w:tc>
        <w:tc>
          <w:tcPr>
            <w:tcW w:w="1080" w:type="dxa"/>
            <w:tcBorders>
              <w:top w:val="nil"/>
              <w:left w:val="nil"/>
              <w:bottom w:val="nil"/>
              <w:right w:val="nil"/>
            </w:tcBorders>
          </w:tcPr>
          <w:p w14:paraId="577CC50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68A09A5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03</w:t>
            </w:r>
          </w:p>
        </w:tc>
      </w:tr>
      <w:tr w:rsidR="00984A50" w:rsidRPr="001D3AC8" w14:paraId="7613A850" w14:textId="77777777" w:rsidTr="009F3079">
        <w:trPr>
          <w:trHeight w:hRule="exact" w:val="288"/>
        </w:trPr>
        <w:tc>
          <w:tcPr>
            <w:tcW w:w="1075" w:type="dxa"/>
            <w:tcBorders>
              <w:top w:val="nil"/>
              <w:left w:val="nil"/>
              <w:bottom w:val="nil"/>
              <w:right w:val="nil"/>
            </w:tcBorders>
          </w:tcPr>
          <w:p w14:paraId="5852C84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4</w:t>
            </w:r>
          </w:p>
        </w:tc>
        <w:tc>
          <w:tcPr>
            <w:tcW w:w="8285" w:type="dxa"/>
            <w:tcBorders>
              <w:top w:val="nil"/>
              <w:left w:val="nil"/>
              <w:bottom w:val="nil"/>
              <w:right w:val="nil"/>
            </w:tcBorders>
            <w:vAlign w:val="bottom"/>
          </w:tcPr>
          <w:p w14:paraId="7AD9A3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curious about the things that I don't know.</w:t>
            </w:r>
          </w:p>
        </w:tc>
        <w:tc>
          <w:tcPr>
            <w:tcW w:w="1080" w:type="dxa"/>
            <w:tcBorders>
              <w:top w:val="nil"/>
              <w:left w:val="nil"/>
              <w:bottom w:val="nil"/>
              <w:right w:val="nil"/>
            </w:tcBorders>
          </w:tcPr>
          <w:p w14:paraId="0A6FE98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025E4898"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717</w:t>
            </w:r>
          </w:p>
        </w:tc>
      </w:tr>
      <w:tr w:rsidR="00984A50" w:rsidRPr="001D3AC8" w14:paraId="78C07DEA" w14:textId="77777777" w:rsidTr="009F3079">
        <w:trPr>
          <w:trHeight w:hRule="exact" w:val="288"/>
        </w:trPr>
        <w:tc>
          <w:tcPr>
            <w:tcW w:w="1075" w:type="dxa"/>
            <w:tcBorders>
              <w:top w:val="nil"/>
              <w:left w:val="nil"/>
              <w:bottom w:val="nil"/>
              <w:right w:val="nil"/>
            </w:tcBorders>
          </w:tcPr>
          <w:p w14:paraId="6B2CEEA3"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5</w:t>
            </w:r>
          </w:p>
        </w:tc>
        <w:tc>
          <w:tcPr>
            <w:tcW w:w="8285" w:type="dxa"/>
            <w:tcBorders>
              <w:top w:val="nil"/>
              <w:left w:val="nil"/>
              <w:bottom w:val="nil"/>
              <w:right w:val="nil"/>
            </w:tcBorders>
            <w:vAlign w:val="bottom"/>
          </w:tcPr>
          <w:p w14:paraId="35CBD16F"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would prefer a job where I don't have to learn anything new.</w:t>
            </w:r>
          </w:p>
        </w:tc>
        <w:tc>
          <w:tcPr>
            <w:tcW w:w="1080" w:type="dxa"/>
            <w:tcBorders>
              <w:top w:val="nil"/>
              <w:left w:val="nil"/>
              <w:bottom w:val="nil"/>
              <w:right w:val="nil"/>
            </w:tcBorders>
          </w:tcPr>
          <w:p w14:paraId="672E70A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BA4B4F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56</w:t>
            </w:r>
          </w:p>
        </w:tc>
      </w:tr>
      <w:tr w:rsidR="00984A50" w:rsidRPr="001D3AC8" w14:paraId="4E3F77BC" w14:textId="77777777" w:rsidTr="009F3079">
        <w:trPr>
          <w:trHeight w:hRule="exact" w:val="288"/>
        </w:trPr>
        <w:tc>
          <w:tcPr>
            <w:tcW w:w="1075" w:type="dxa"/>
            <w:tcBorders>
              <w:top w:val="nil"/>
              <w:left w:val="nil"/>
              <w:bottom w:val="nil"/>
              <w:right w:val="nil"/>
            </w:tcBorders>
          </w:tcPr>
          <w:p w14:paraId="0BAB6DC7"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7</w:t>
            </w:r>
          </w:p>
        </w:tc>
        <w:tc>
          <w:tcPr>
            <w:tcW w:w="8285" w:type="dxa"/>
            <w:tcBorders>
              <w:top w:val="nil"/>
              <w:left w:val="nil"/>
              <w:bottom w:val="nil"/>
              <w:right w:val="nil"/>
            </w:tcBorders>
            <w:vAlign w:val="bottom"/>
          </w:tcPr>
          <w:p w14:paraId="4A9F10D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fascinated by science.</w:t>
            </w:r>
          </w:p>
        </w:tc>
        <w:tc>
          <w:tcPr>
            <w:tcW w:w="1080" w:type="dxa"/>
            <w:tcBorders>
              <w:top w:val="nil"/>
              <w:left w:val="nil"/>
              <w:bottom w:val="nil"/>
              <w:right w:val="nil"/>
            </w:tcBorders>
          </w:tcPr>
          <w:p w14:paraId="5355954B"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154D36E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1.246</w:t>
            </w:r>
          </w:p>
        </w:tc>
      </w:tr>
      <w:tr w:rsidR="00984A50" w:rsidRPr="001D3AC8" w14:paraId="78115FEB" w14:textId="77777777" w:rsidTr="009F3079">
        <w:trPr>
          <w:trHeight w:hRule="exact" w:val="288"/>
        </w:trPr>
        <w:tc>
          <w:tcPr>
            <w:tcW w:w="1075" w:type="dxa"/>
            <w:tcBorders>
              <w:top w:val="nil"/>
              <w:left w:val="nil"/>
              <w:bottom w:val="nil"/>
              <w:right w:val="nil"/>
            </w:tcBorders>
          </w:tcPr>
          <w:p w14:paraId="73E135E5"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18</w:t>
            </w:r>
          </w:p>
        </w:tc>
        <w:tc>
          <w:tcPr>
            <w:tcW w:w="8285" w:type="dxa"/>
            <w:tcBorders>
              <w:top w:val="nil"/>
              <w:left w:val="nil"/>
              <w:bottom w:val="nil"/>
              <w:right w:val="nil"/>
            </w:tcBorders>
            <w:vAlign w:val="bottom"/>
          </w:tcPr>
          <w:p w14:paraId="21DD80C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am not interested in learning new things.</w:t>
            </w:r>
          </w:p>
        </w:tc>
        <w:tc>
          <w:tcPr>
            <w:tcW w:w="1080" w:type="dxa"/>
            <w:tcBorders>
              <w:top w:val="nil"/>
              <w:left w:val="nil"/>
              <w:bottom w:val="nil"/>
              <w:right w:val="nil"/>
            </w:tcBorders>
          </w:tcPr>
          <w:p w14:paraId="49A27CC1"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bottom w:val="nil"/>
              <w:right w:val="nil"/>
            </w:tcBorders>
            <w:vAlign w:val="bottom"/>
          </w:tcPr>
          <w:p w14:paraId="7998DADE"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635</w:t>
            </w:r>
          </w:p>
        </w:tc>
      </w:tr>
      <w:tr w:rsidR="00984A50" w:rsidRPr="001D3AC8" w14:paraId="3D970E7E" w14:textId="77777777" w:rsidTr="009F3079">
        <w:trPr>
          <w:trHeight w:hRule="exact" w:val="288"/>
        </w:trPr>
        <w:tc>
          <w:tcPr>
            <w:tcW w:w="1075" w:type="dxa"/>
            <w:tcBorders>
              <w:top w:val="nil"/>
              <w:left w:val="nil"/>
              <w:right w:val="nil"/>
            </w:tcBorders>
          </w:tcPr>
          <w:p w14:paraId="4D99C284"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Item 20</w:t>
            </w:r>
          </w:p>
        </w:tc>
        <w:tc>
          <w:tcPr>
            <w:tcW w:w="8285" w:type="dxa"/>
            <w:tcBorders>
              <w:top w:val="nil"/>
              <w:left w:val="nil"/>
              <w:right w:val="nil"/>
            </w:tcBorders>
          </w:tcPr>
          <w:p w14:paraId="1EC81D71" w14:textId="77777777" w:rsidR="00984A50" w:rsidRPr="001D3AC8" w:rsidRDefault="00984A50" w:rsidP="009F3079">
            <w:pPr>
              <w:rPr>
                <w:rFonts w:ascii="Times New Roman" w:eastAsia="Times New Roman" w:hAnsi="Times New Roman" w:cs="Times New Roman"/>
                <w:color w:val="000000" w:themeColor="text1"/>
                <w:sz w:val="18"/>
                <w:szCs w:val="18"/>
              </w:rPr>
            </w:pPr>
            <w:r w:rsidRPr="001D3AC8">
              <w:rPr>
                <w:rFonts w:ascii="Times New Roman" w:eastAsia="Times New Roman" w:hAnsi="Times New Roman" w:cs="Times New Roman"/>
                <w:color w:val="000000" w:themeColor="text1"/>
                <w:sz w:val="18"/>
                <w:szCs w:val="18"/>
              </w:rPr>
              <w:t>I try new restaurants only when other people recommend them.</w:t>
            </w:r>
          </w:p>
          <w:p w14:paraId="7E1E4992" w14:textId="77777777" w:rsidR="00984A50" w:rsidRPr="001D3AC8" w:rsidRDefault="00984A50" w:rsidP="009F3079">
            <w:pPr>
              <w:rPr>
                <w:rFonts w:ascii="Times New Roman" w:hAnsi="Times New Roman" w:cs="Times New Roman"/>
                <w:color w:val="000000" w:themeColor="text1"/>
                <w:sz w:val="18"/>
                <w:szCs w:val="18"/>
              </w:rPr>
            </w:pPr>
          </w:p>
        </w:tc>
        <w:tc>
          <w:tcPr>
            <w:tcW w:w="1080" w:type="dxa"/>
            <w:tcBorders>
              <w:top w:val="nil"/>
              <w:left w:val="nil"/>
              <w:right w:val="nil"/>
            </w:tcBorders>
          </w:tcPr>
          <w:p w14:paraId="6AF957DA"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O</w:t>
            </w:r>
          </w:p>
        </w:tc>
        <w:tc>
          <w:tcPr>
            <w:tcW w:w="1800" w:type="dxa"/>
            <w:tcBorders>
              <w:top w:val="nil"/>
              <w:left w:val="nil"/>
              <w:right w:val="nil"/>
            </w:tcBorders>
            <w:vAlign w:val="bottom"/>
          </w:tcPr>
          <w:p w14:paraId="7AAC4319" w14:textId="77777777" w:rsidR="00984A50" w:rsidRPr="001D3AC8" w:rsidRDefault="00984A50" w:rsidP="009F3079">
            <w:pPr>
              <w:rPr>
                <w:rFonts w:ascii="Times New Roman" w:hAnsi="Times New Roman" w:cs="Times New Roman"/>
                <w:color w:val="000000" w:themeColor="text1"/>
                <w:sz w:val="18"/>
                <w:szCs w:val="18"/>
              </w:rPr>
            </w:pPr>
            <w:r w:rsidRPr="001D3AC8">
              <w:rPr>
                <w:rFonts w:ascii="Times New Roman" w:eastAsia="Times New Roman" w:hAnsi="Times New Roman" w:cs="Times New Roman"/>
                <w:color w:val="000000"/>
                <w:sz w:val="18"/>
                <w:szCs w:val="18"/>
              </w:rPr>
              <w:t>0.114**</w:t>
            </w:r>
          </w:p>
        </w:tc>
      </w:tr>
    </w:tbl>
    <w:p w14:paraId="6713CDB7"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t>Note: O = the item has significant DIF. X: the item does not have significant DIF. ** = the DIF effect size is smaller than 0.2, and thus should be considered not different from a DIF-free item.</w:t>
      </w:r>
    </w:p>
    <w:p w14:paraId="7DC7CC6E" w14:textId="77777777" w:rsidR="00984A50" w:rsidRPr="00EF4856" w:rsidRDefault="00984A50" w:rsidP="00984A50">
      <w:pPr>
        <w:rPr>
          <w:color w:val="000000" w:themeColor="text1"/>
          <w:sz w:val="18"/>
          <w:szCs w:val="18"/>
        </w:rPr>
      </w:pPr>
    </w:p>
    <w:p w14:paraId="74FA87D3" w14:textId="77777777" w:rsidR="00984A50" w:rsidRDefault="00984A50" w:rsidP="00984A50">
      <w:pPr>
        <w:rPr>
          <w:color w:val="000000" w:themeColor="text1"/>
          <w:sz w:val="18"/>
          <w:szCs w:val="18"/>
        </w:rPr>
      </w:pPr>
    </w:p>
    <w:p w14:paraId="4A39B133" w14:textId="77777777" w:rsidR="00984A50" w:rsidRDefault="00984A50" w:rsidP="00984A50">
      <w:pPr>
        <w:rPr>
          <w:color w:val="000000" w:themeColor="text1"/>
          <w:sz w:val="18"/>
          <w:szCs w:val="18"/>
        </w:rPr>
      </w:pPr>
      <w:r>
        <w:rPr>
          <w:color w:val="000000" w:themeColor="text1"/>
          <w:sz w:val="18"/>
          <w:szCs w:val="18"/>
        </w:rPr>
        <w:br w:type="page"/>
      </w:r>
    </w:p>
    <w:p w14:paraId="224FBBA2" w14:textId="4FC558DA" w:rsidR="00984A50" w:rsidRPr="00EF4856" w:rsidRDefault="00984A50" w:rsidP="00984A50">
      <w:pPr>
        <w:rPr>
          <w:color w:val="000000" w:themeColor="text1"/>
          <w:sz w:val="18"/>
          <w:szCs w:val="18"/>
        </w:rPr>
      </w:pPr>
      <w:r>
        <w:rPr>
          <w:noProof/>
        </w:rPr>
        <w:lastRenderedPageBreak/>
        <w:drawing>
          <wp:inline distT="0" distB="0" distL="0" distR="0" wp14:anchorId="7F933DF0" wp14:editId="4EBC0C75">
            <wp:extent cx="8229600" cy="1214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229600" cy="1214120"/>
                    </a:xfrm>
                    <a:prstGeom prst="rect">
                      <a:avLst/>
                    </a:prstGeom>
                  </pic:spPr>
                </pic:pic>
              </a:graphicData>
            </a:graphic>
          </wp:inline>
        </w:drawing>
      </w:r>
    </w:p>
    <w:p w14:paraId="67DE01FA" w14:textId="77777777" w:rsidR="00984A50" w:rsidRDefault="00984A50" w:rsidP="00984A50">
      <w:pPr>
        <w:rPr>
          <w:b/>
          <w:color w:val="000000" w:themeColor="text1"/>
          <w:sz w:val="18"/>
          <w:szCs w:val="18"/>
        </w:rPr>
      </w:pPr>
    </w:p>
    <w:p w14:paraId="4AFEC2A4" w14:textId="089BEB1E"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w:t>
      </w:r>
      <w:r w:rsidRPr="001D3AC8">
        <w:rPr>
          <w:rFonts w:ascii="Times New Roman" w:hAnsi="Times New Roman" w:cs="Times New Roman"/>
          <w:color w:val="000000" w:themeColor="text1"/>
          <w:sz w:val="18"/>
          <w:szCs w:val="18"/>
        </w:rPr>
        <w:t xml:space="preserve"> IRT item characteristic curves of Item 17 under GGUM for the U.S. group. Note: the orange line represents the empirical response function, and the blue line represents the response function that derives from the model. Vertical bars stand for the standard error. The horizontal axis “Theta” represents </w:t>
      </w:r>
      <w:r w:rsidR="00A65C7A">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775408">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GGUM was able to capture, although not perfectly, the unfolding property of the data.</w:t>
      </w:r>
    </w:p>
    <w:p w14:paraId="2A7DD9DB" w14:textId="77777777" w:rsidR="00984A50" w:rsidRPr="00EF4856" w:rsidRDefault="00984A50" w:rsidP="00984A50">
      <w:pPr>
        <w:rPr>
          <w:color w:val="000000" w:themeColor="text1"/>
          <w:sz w:val="18"/>
          <w:szCs w:val="18"/>
        </w:rPr>
      </w:pPr>
    </w:p>
    <w:p w14:paraId="391B7CF4" w14:textId="77777777" w:rsidR="00984A50" w:rsidRPr="00EF4856" w:rsidRDefault="00984A50" w:rsidP="00984A50">
      <w:pPr>
        <w:rPr>
          <w:color w:val="000000" w:themeColor="text1"/>
          <w:sz w:val="18"/>
          <w:szCs w:val="18"/>
        </w:rPr>
      </w:pPr>
      <w:r w:rsidRPr="00EF4856">
        <w:rPr>
          <w:color w:val="000000" w:themeColor="text1"/>
          <w:sz w:val="18"/>
          <w:szCs w:val="18"/>
        </w:rPr>
        <w:br w:type="page"/>
      </w:r>
    </w:p>
    <w:p w14:paraId="6E9560AC" w14:textId="00A6373F" w:rsidR="00984A50" w:rsidRPr="00EF4856" w:rsidRDefault="00984A50" w:rsidP="00984A50">
      <w:pPr>
        <w:rPr>
          <w:color w:val="000000" w:themeColor="text1"/>
          <w:sz w:val="18"/>
          <w:szCs w:val="18"/>
        </w:rPr>
      </w:pPr>
      <w:r>
        <w:rPr>
          <w:noProof/>
        </w:rPr>
        <w:lastRenderedPageBreak/>
        <w:drawing>
          <wp:inline distT="0" distB="0" distL="0" distR="0" wp14:anchorId="1F36D07A" wp14:editId="14E8A859">
            <wp:extent cx="8229600" cy="11677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229600" cy="1167765"/>
                    </a:xfrm>
                    <a:prstGeom prst="rect">
                      <a:avLst/>
                    </a:prstGeom>
                  </pic:spPr>
                </pic:pic>
              </a:graphicData>
            </a:graphic>
          </wp:inline>
        </w:drawing>
      </w:r>
    </w:p>
    <w:p w14:paraId="73AAA3FD" w14:textId="77777777" w:rsidR="00984A50" w:rsidRDefault="00984A50" w:rsidP="00984A50">
      <w:pPr>
        <w:rPr>
          <w:b/>
          <w:color w:val="000000" w:themeColor="text1"/>
          <w:sz w:val="18"/>
          <w:szCs w:val="18"/>
        </w:rPr>
      </w:pPr>
    </w:p>
    <w:p w14:paraId="74620456" w14:textId="23692E50"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2.</w:t>
      </w:r>
      <w:r w:rsidRPr="001D3AC8">
        <w:rPr>
          <w:rFonts w:ascii="Times New Roman" w:hAnsi="Times New Roman" w:cs="Times New Roman"/>
          <w:color w:val="000000" w:themeColor="text1"/>
          <w:sz w:val="18"/>
          <w:szCs w:val="18"/>
        </w:rPr>
        <w:t xml:space="preserve"> IRT item characteristic curves of Item 17 under GGUM for the Chinese group. Note: the orange line represents the empirical response function, and the blue line represents the response function that derives from the model. Vertical bars stand for the standard error. The horizontal axis “Theta” represents </w:t>
      </w:r>
      <w:r w:rsidR="00E77594">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D777D9">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GGUM was able to model the unfolding pattern of the data. </w:t>
      </w:r>
    </w:p>
    <w:p w14:paraId="6F4D58F1" w14:textId="77777777" w:rsidR="00984A50" w:rsidRPr="00EF4856" w:rsidRDefault="00984A50" w:rsidP="00984A50">
      <w:pPr>
        <w:rPr>
          <w:color w:val="000000" w:themeColor="text1"/>
          <w:sz w:val="18"/>
          <w:szCs w:val="18"/>
        </w:rPr>
      </w:pPr>
    </w:p>
    <w:p w14:paraId="0559FF94" w14:textId="77777777" w:rsidR="00984A50" w:rsidRPr="00EF4856" w:rsidRDefault="00984A50" w:rsidP="00984A50">
      <w:pPr>
        <w:rPr>
          <w:color w:val="000000" w:themeColor="text1"/>
          <w:sz w:val="18"/>
          <w:szCs w:val="18"/>
        </w:rPr>
      </w:pPr>
    </w:p>
    <w:p w14:paraId="68AE8523" w14:textId="3192C32F" w:rsidR="00984A50" w:rsidRPr="00EF4856" w:rsidRDefault="00984A50" w:rsidP="00984A50">
      <w:pPr>
        <w:rPr>
          <w:color w:val="000000" w:themeColor="text1"/>
          <w:sz w:val="18"/>
          <w:szCs w:val="18"/>
        </w:rPr>
      </w:pPr>
      <w:r w:rsidRPr="00EF4856">
        <w:rPr>
          <w:color w:val="000000" w:themeColor="text1"/>
          <w:sz w:val="18"/>
          <w:szCs w:val="18"/>
        </w:rPr>
        <w:br w:type="page"/>
      </w:r>
      <w:r>
        <w:rPr>
          <w:noProof/>
        </w:rPr>
        <w:lastRenderedPageBreak/>
        <w:drawing>
          <wp:inline distT="0" distB="0" distL="0" distR="0" wp14:anchorId="3C8F1182" wp14:editId="579F8463">
            <wp:extent cx="8229600" cy="1167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229600" cy="1167765"/>
                    </a:xfrm>
                    <a:prstGeom prst="rect">
                      <a:avLst/>
                    </a:prstGeom>
                  </pic:spPr>
                </pic:pic>
              </a:graphicData>
            </a:graphic>
          </wp:inline>
        </w:drawing>
      </w:r>
    </w:p>
    <w:p w14:paraId="0A368EA6" w14:textId="77777777" w:rsidR="00984A50" w:rsidRDefault="00984A50" w:rsidP="00984A50">
      <w:pPr>
        <w:rPr>
          <w:b/>
          <w:color w:val="000000" w:themeColor="text1"/>
          <w:sz w:val="18"/>
          <w:szCs w:val="18"/>
        </w:rPr>
      </w:pPr>
    </w:p>
    <w:p w14:paraId="6A0B1E3D" w14:textId="14E1AA9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3.</w:t>
      </w:r>
      <w:r w:rsidRPr="001D3AC8">
        <w:rPr>
          <w:rFonts w:ascii="Times New Roman" w:hAnsi="Times New Roman" w:cs="Times New Roman"/>
          <w:color w:val="000000" w:themeColor="text1"/>
          <w:sz w:val="18"/>
          <w:szCs w:val="18"/>
        </w:rPr>
        <w:t xml:space="preserve"> IRT item characteristic curves of Item 17 under SGR for the U.S. group. Note: the orange line represents the empirical response function, and the blue line represents the response function that derives from the model. Vertical bars stand for standard error. The horizontal axis “Theta” represents </w:t>
      </w:r>
      <w:r w:rsidR="00E02FBD">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EC1890">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w:t>
      </w:r>
    </w:p>
    <w:p w14:paraId="4794033E" w14:textId="77777777" w:rsidR="00984A50" w:rsidRPr="00EF4856" w:rsidRDefault="00984A50" w:rsidP="00984A50">
      <w:pPr>
        <w:rPr>
          <w:color w:val="000000" w:themeColor="text1"/>
          <w:sz w:val="18"/>
          <w:szCs w:val="18"/>
        </w:rPr>
      </w:pPr>
    </w:p>
    <w:p w14:paraId="144D4FBF" w14:textId="77777777" w:rsidR="00984A50" w:rsidRPr="00EF4856" w:rsidRDefault="00984A50" w:rsidP="001C1A06">
      <w:pPr>
        <w:jc w:val="center"/>
        <w:rPr>
          <w:color w:val="000000" w:themeColor="text1"/>
          <w:sz w:val="18"/>
          <w:szCs w:val="18"/>
        </w:rPr>
      </w:pPr>
    </w:p>
    <w:p w14:paraId="74F90D47" w14:textId="77777777" w:rsidR="00984A50" w:rsidRDefault="00984A50" w:rsidP="00984A50">
      <w:pPr>
        <w:rPr>
          <w:color w:val="000000" w:themeColor="text1"/>
          <w:sz w:val="18"/>
          <w:szCs w:val="18"/>
        </w:rPr>
      </w:pPr>
      <w:r w:rsidRPr="00EF4856">
        <w:rPr>
          <w:color w:val="000000" w:themeColor="text1"/>
          <w:sz w:val="18"/>
          <w:szCs w:val="18"/>
        </w:rPr>
        <w:br w:type="page"/>
      </w:r>
    </w:p>
    <w:p w14:paraId="117F5428" w14:textId="70424D72" w:rsidR="00984A50" w:rsidRPr="00EF4856" w:rsidRDefault="00984A50" w:rsidP="00984A50">
      <w:pPr>
        <w:jc w:val="center"/>
        <w:rPr>
          <w:color w:val="000000" w:themeColor="text1"/>
          <w:sz w:val="18"/>
          <w:szCs w:val="18"/>
        </w:rPr>
      </w:pPr>
      <w:r>
        <w:rPr>
          <w:noProof/>
        </w:rPr>
        <w:lastRenderedPageBreak/>
        <w:drawing>
          <wp:inline distT="0" distB="0" distL="0" distR="0" wp14:anchorId="1DA6B3D7" wp14:editId="1F4E0BD6">
            <wp:extent cx="8229600" cy="116776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1167765"/>
                    </a:xfrm>
                    <a:prstGeom prst="rect">
                      <a:avLst/>
                    </a:prstGeom>
                  </pic:spPr>
                </pic:pic>
              </a:graphicData>
            </a:graphic>
          </wp:inline>
        </w:drawing>
      </w:r>
    </w:p>
    <w:p w14:paraId="5CCC43A4" w14:textId="77777777" w:rsidR="00984A50" w:rsidRDefault="00984A50" w:rsidP="00984A50">
      <w:pPr>
        <w:rPr>
          <w:b/>
          <w:color w:val="000000" w:themeColor="text1"/>
          <w:sz w:val="18"/>
          <w:szCs w:val="18"/>
        </w:rPr>
      </w:pPr>
    </w:p>
    <w:p w14:paraId="234BE4DD" w14:textId="2DA0E2B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4.</w:t>
      </w:r>
      <w:r w:rsidRPr="001D3AC8">
        <w:rPr>
          <w:rFonts w:ascii="Times New Roman" w:hAnsi="Times New Roman" w:cs="Times New Roman"/>
          <w:color w:val="000000" w:themeColor="text1"/>
          <w:sz w:val="18"/>
          <w:szCs w:val="18"/>
        </w:rPr>
        <w:t xml:space="preserve"> IRT item characteristic curves of Item 17 under SGR for the Chinese group. Note: the orange line represents the empirical response function, and the blue line represents the response function that derives from the model. Vertical bars stand for standard error. The horizontal axis “Theta” represents </w:t>
      </w:r>
      <w:r w:rsidR="0096685B">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083E1D">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SGR failed to capture the unfolding characteristic of the data.</w:t>
      </w:r>
    </w:p>
    <w:p w14:paraId="3197B68C"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2442DE8B" w14:textId="5F850FE8"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028C439" wp14:editId="06FC6A05">
            <wp:extent cx="8229600" cy="2324735"/>
            <wp:effectExtent l="0" t="0" r="0" b="1206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229600" cy="2324735"/>
                    </a:xfrm>
                    <a:prstGeom prst="rect">
                      <a:avLst/>
                    </a:prstGeom>
                  </pic:spPr>
                </pic:pic>
              </a:graphicData>
            </a:graphic>
          </wp:inline>
        </w:drawing>
      </w:r>
    </w:p>
    <w:p w14:paraId="3460517D" w14:textId="77777777" w:rsidR="00984A50" w:rsidRPr="001D3AC8" w:rsidRDefault="00984A50" w:rsidP="00984A50">
      <w:pPr>
        <w:rPr>
          <w:rFonts w:ascii="Times New Roman" w:hAnsi="Times New Roman" w:cs="Times New Roman"/>
          <w:color w:val="000000" w:themeColor="text1"/>
          <w:sz w:val="18"/>
          <w:szCs w:val="18"/>
        </w:rPr>
      </w:pPr>
    </w:p>
    <w:p w14:paraId="6E22FDD3" w14:textId="2710D58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5.</w:t>
      </w:r>
      <w:r w:rsidRPr="001D3AC8">
        <w:rPr>
          <w:rFonts w:ascii="Times New Roman" w:hAnsi="Times New Roman" w:cs="Times New Roman"/>
          <w:color w:val="000000" w:themeColor="text1"/>
          <w:sz w:val="18"/>
          <w:szCs w:val="18"/>
        </w:rPr>
        <w:t xml:space="preserve"> IRT item characteristic curves of Item 17 under dichotomous GGUM for the U.S. group. Note: the orange line represents the empirical response function, and the blue line represents the response function that derives from the model. Vertical bars stand for standard error. The horizontal axis “Theta” represents</w:t>
      </w:r>
      <w:r w:rsidR="00222D5B">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In the plots, the responses consist of 0 (disagree), and 1 (agree). As shown in the plot, the GGUM successfully captured the unfolding pattern shown by the data (i.e., the orange lines). As shown in the plots, GGUM modelled almost perfectly the unfolding characteristic.</w:t>
      </w:r>
    </w:p>
    <w:p w14:paraId="4F708A8D" w14:textId="77777777" w:rsidR="00984A50" w:rsidRPr="001D3AC8" w:rsidRDefault="00984A50" w:rsidP="00984A50">
      <w:pPr>
        <w:rPr>
          <w:rFonts w:ascii="Times New Roman" w:hAnsi="Times New Roman" w:cs="Times New Roman"/>
          <w:color w:val="000000" w:themeColor="text1"/>
          <w:sz w:val="18"/>
          <w:szCs w:val="18"/>
        </w:rPr>
      </w:pPr>
    </w:p>
    <w:p w14:paraId="2B8029A7" w14:textId="0551913D"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r w:rsidRPr="001D3AC8">
        <w:rPr>
          <w:rFonts w:ascii="Times New Roman" w:hAnsi="Times New Roman" w:cs="Times New Roman"/>
          <w:noProof/>
        </w:rPr>
        <w:lastRenderedPageBreak/>
        <w:drawing>
          <wp:inline distT="0" distB="0" distL="0" distR="0" wp14:anchorId="1C7BF4D8" wp14:editId="5A6CD0B1">
            <wp:extent cx="8229600" cy="232473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229600" cy="2324735"/>
                    </a:xfrm>
                    <a:prstGeom prst="rect">
                      <a:avLst/>
                    </a:prstGeom>
                  </pic:spPr>
                </pic:pic>
              </a:graphicData>
            </a:graphic>
          </wp:inline>
        </w:drawing>
      </w:r>
    </w:p>
    <w:p w14:paraId="6ECAAAC1" w14:textId="77777777" w:rsidR="00984A50" w:rsidRPr="001D3AC8" w:rsidRDefault="00984A50" w:rsidP="00984A50">
      <w:pPr>
        <w:rPr>
          <w:rFonts w:ascii="Times New Roman" w:hAnsi="Times New Roman" w:cs="Times New Roman"/>
          <w:color w:val="000000" w:themeColor="text1"/>
          <w:sz w:val="18"/>
          <w:szCs w:val="18"/>
        </w:rPr>
      </w:pPr>
    </w:p>
    <w:p w14:paraId="7005AC11" w14:textId="3BD26FEE"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6.</w:t>
      </w:r>
      <w:r w:rsidRPr="001D3AC8">
        <w:rPr>
          <w:rFonts w:ascii="Times New Roman" w:hAnsi="Times New Roman" w:cs="Times New Roman"/>
          <w:color w:val="000000" w:themeColor="text1"/>
          <w:sz w:val="18"/>
          <w:szCs w:val="18"/>
        </w:rPr>
        <w:t xml:space="preserve"> IRT item characteristic curves of Item 17 under dichotomous GGUM for the Chinese group. Note: the orange line represents the empirical response function, and the blue line represents the response function that derives from the model. Vertical bars stand for standard error. The horizontal axis “Theta” represents </w:t>
      </w:r>
      <w:r w:rsidR="00A01C70">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accurately by GGUM.</w:t>
      </w:r>
    </w:p>
    <w:p w14:paraId="24A6EF0E" w14:textId="77777777" w:rsidR="00984A50" w:rsidRPr="001D3AC8" w:rsidRDefault="00984A50" w:rsidP="00984A50">
      <w:pPr>
        <w:rPr>
          <w:rFonts w:ascii="Times New Roman" w:hAnsi="Times New Roman" w:cs="Times New Roman"/>
          <w:color w:val="000000" w:themeColor="text1"/>
          <w:sz w:val="18"/>
          <w:szCs w:val="18"/>
        </w:rPr>
      </w:pPr>
    </w:p>
    <w:p w14:paraId="332DAEB3"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7A93CEDB" w14:textId="5B44A2BA"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1B8F086B" wp14:editId="5942BCD9">
            <wp:extent cx="5054600" cy="2870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54600" cy="2870200"/>
                    </a:xfrm>
                    <a:prstGeom prst="rect">
                      <a:avLst/>
                    </a:prstGeom>
                  </pic:spPr>
                </pic:pic>
              </a:graphicData>
            </a:graphic>
          </wp:inline>
        </w:drawing>
      </w:r>
    </w:p>
    <w:p w14:paraId="1373B2DA" w14:textId="77777777" w:rsidR="00984A50" w:rsidRPr="001D3AC8" w:rsidRDefault="00984A50" w:rsidP="00984A50">
      <w:pPr>
        <w:rPr>
          <w:rFonts w:ascii="Times New Roman" w:hAnsi="Times New Roman" w:cs="Times New Roman"/>
          <w:color w:val="000000" w:themeColor="text1"/>
          <w:sz w:val="18"/>
          <w:szCs w:val="18"/>
        </w:rPr>
      </w:pPr>
    </w:p>
    <w:p w14:paraId="58A12272" w14:textId="4DDF970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7. </w:t>
      </w:r>
      <w:r w:rsidRPr="001D3AC8">
        <w:rPr>
          <w:rFonts w:ascii="Times New Roman" w:hAnsi="Times New Roman" w:cs="Times New Roman"/>
          <w:color w:val="000000" w:themeColor="text1"/>
          <w:sz w:val="18"/>
          <w:szCs w:val="18"/>
        </w:rPr>
        <w:t xml:space="preserve">IRT item characteristic curves of Item 17 under 2PLM for the U.S. group. Note: the orange line represents the empirical response function, and the blue line represents the response function that derives from the model. Vertical bars stand for standard error. The horizontal axis “Theta” represents </w:t>
      </w:r>
      <w:r w:rsidR="00E32ABD">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straight response function failed to model the unfolding pattern.</w:t>
      </w:r>
    </w:p>
    <w:p w14:paraId="38B353AB"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29DA24F" w14:textId="18EB57D0" w:rsidR="00984A50" w:rsidRPr="001D3AC8" w:rsidRDefault="00984A50" w:rsidP="00984A50">
      <w:pPr>
        <w:jc w:val="cente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053B1B6" wp14:editId="55D58E00">
            <wp:extent cx="5054600" cy="287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54600" cy="2870200"/>
                    </a:xfrm>
                    <a:prstGeom prst="rect">
                      <a:avLst/>
                    </a:prstGeom>
                  </pic:spPr>
                </pic:pic>
              </a:graphicData>
            </a:graphic>
          </wp:inline>
        </w:drawing>
      </w:r>
    </w:p>
    <w:p w14:paraId="04688CB7" w14:textId="77777777" w:rsidR="00984A50" w:rsidRPr="001D3AC8" w:rsidRDefault="00984A50" w:rsidP="00984A50">
      <w:pPr>
        <w:rPr>
          <w:rFonts w:ascii="Times New Roman" w:hAnsi="Times New Roman" w:cs="Times New Roman"/>
          <w:color w:val="000000" w:themeColor="text1"/>
          <w:sz w:val="18"/>
          <w:szCs w:val="18"/>
        </w:rPr>
      </w:pPr>
    </w:p>
    <w:p w14:paraId="39EAFE0E" w14:textId="1D009415"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8.</w:t>
      </w:r>
      <w:r w:rsidRPr="001D3AC8">
        <w:rPr>
          <w:rFonts w:ascii="Times New Roman" w:hAnsi="Times New Roman" w:cs="Times New Roman"/>
          <w:color w:val="000000" w:themeColor="text1"/>
          <w:sz w:val="18"/>
          <w:szCs w:val="18"/>
        </w:rPr>
        <w:t xml:space="preserve"> IRT item characteristic curves of Item 17 under 2PLM for the Chinese group. Note: the orange line represents the empirical response function, and the blue line represents the response function that derives from the model. Vertical bars stand for standard error. The horizontal axis “Theta” represents</w:t>
      </w:r>
      <w:r w:rsidR="008171F9">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In the plots, the responses consist of 0 (disagree), and 1 (agree). As shown in the plot, the dominance model was unable to model the unfolding pattern given by the data (i.e. the orange line). As shown in the plot, the misfit came from the dominance model’s failure to model the unfolding characteristic.</w:t>
      </w:r>
    </w:p>
    <w:p w14:paraId="0721340F"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1FD6D62E" w14:textId="51B3089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7CB56BA4" wp14:editId="56EF6405">
            <wp:extent cx="8229600" cy="11626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229600" cy="1162685"/>
                    </a:xfrm>
                    <a:prstGeom prst="rect">
                      <a:avLst/>
                    </a:prstGeom>
                  </pic:spPr>
                </pic:pic>
              </a:graphicData>
            </a:graphic>
          </wp:inline>
        </w:drawing>
      </w:r>
    </w:p>
    <w:p w14:paraId="0FE35511" w14:textId="77777777" w:rsidR="00984A50" w:rsidRPr="001D3AC8" w:rsidRDefault="00984A50" w:rsidP="00984A50">
      <w:pPr>
        <w:rPr>
          <w:rFonts w:ascii="Times New Roman" w:hAnsi="Times New Roman" w:cs="Times New Roman"/>
          <w:color w:val="000000" w:themeColor="text1"/>
          <w:sz w:val="18"/>
          <w:szCs w:val="18"/>
        </w:rPr>
      </w:pPr>
    </w:p>
    <w:p w14:paraId="1F43230D" w14:textId="636BF458"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9. </w:t>
      </w:r>
      <w:r w:rsidRPr="001D3AC8">
        <w:rPr>
          <w:rFonts w:ascii="Times New Roman" w:hAnsi="Times New Roman" w:cs="Times New Roman"/>
          <w:color w:val="000000" w:themeColor="text1"/>
          <w:sz w:val="18"/>
          <w:szCs w:val="18"/>
        </w:rPr>
        <w:t>IRT item characteristic curves of Item 13 under polytomous GGUM for the Chinese group. Note: the orange line represents the empirical response function, and the blue line represents the response function that derives from the model. Vertical bars stand for standard error. The horizontal axis “Theta” represents</w:t>
      </w:r>
      <w:r w:rsidR="00416EC0">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A03CFD">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GGUM was able to model the unfolding pattern.</w:t>
      </w:r>
    </w:p>
    <w:p w14:paraId="6DA47433" w14:textId="77777777" w:rsidR="00984A50" w:rsidRPr="001D3AC8" w:rsidRDefault="00984A50" w:rsidP="00984A50">
      <w:pPr>
        <w:rPr>
          <w:rFonts w:ascii="Times New Roman" w:hAnsi="Times New Roman" w:cs="Times New Roman"/>
          <w:color w:val="000000" w:themeColor="text1"/>
          <w:sz w:val="18"/>
          <w:szCs w:val="18"/>
        </w:rPr>
      </w:pPr>
    </w:p>
    <w:p w14:paraId="590AB77F" w14:textId="77777777" w:rsidR="00984A50" w:rsidRPr="001D3AC8" w:rsidRDefault="00984A50" w:rsidP="00984A50">
      <w:pPr>
        <w:rPr>
          <w:rFonts w:ascii="Times New Roman" w:hAnsi="Times New Roman" w:cs="Times New Roman"/>
          <w:color w:val="000000" w:themeColor="text1"/>
          <w:sz w:val="18"/>
          <w:szCs w:val="18"/>
        </w:rPr>
      </w:pPr>
    </w:p>
    <w:p w14:paraId="0B2E5D6E"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0CC2F3B8" w14:textId="759C0709"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38DCEDF5" wp14:editId="0EA19730">
            <wp:extent cx="8229600" cy="11626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229600" cy="1162685"/>
                    </a:xfrm>
                    <a:prstGeom prst="rect">
                      <a:avLst/>
                    </a:prstGeom>
                  </pic:spPr>
                </pic:pic>
              </a:graphicData>
            </a:graphic>
          </wp:inline>
        </w:drawing>
      </w:r>
    </w:p>
    <w:p w14:paraId="2E0C9A82" w14:textId="77777777" w:rsidR="00984A50" w:rsidRPr="001D3AC8" w:rsidRDefault="00984A50" w:rsidP="00984A50">
      <w:pPr>
        <w:rPr>
          <w:rFonts w:ascii="Times New Roman" w:hAnsi="Times New Roman" w:cs="Times New Roman"/>
          <w:color w:val="000000" w:themeColor="text1"/>
          <w:sz w:val="18"/>
          <w:szCs w:val="18"/>
        </w:rPr>
      </w:pPr>
    </w:p>
    <w:p w14:paraId="34903DB3" w14:textId="53BFC274"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0.</w:t>
      </w:r>
      <w:r w:rsidRPr="001D3AC8">
        <w:rPr>
          <w:rFonts w:ascii="Times New Roman" w:hAnsi="Times New Roman" w:cs="Times New Roman"/>
          <w:color w:val="000000" w:themeColor="text1"/>
          <w:sz w:val="18"/>
          <w:szCs w:val="18"/>
        </w:rPr>
        <w:t xml:space="preserve"> IRT item characteristic curves of Item 13 under SGR for the Chinese group. Note: the orange line represents the empirical response function, and the blue line represents the response function that derives from the model. Vertical bars stand for standard error. The horizontal axis “Theta” represents </w:t>
      </w:r>
      <w:r w:rsidR="008555B9">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436FEB">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As shown in the plots, SGR did not do a good job modelling the unfolding item.</w:t>
      </w:r>
    </w:p>
    <w:p w14:paraId="1C9BD904" w14:textId="77777777" w:rsidR="00984A50" w:rsidRPr="001D3AC8" w:rsidRDefault="00984A50" w:rsidP="00984A50">
      <w:pPr>
        <w:rPr>
          <w:rFonts w:ascii="Times New Roman" w:hAnsi="Times New Roman" w:cs="Times New Roman"/>
          <w:color w:val="000000" w:themeColor="text1"/>
          <w:sz w:val="18"/>
          <w:szCs w:val="18"/>
        </w:rPr>
      </w:pPr>
    </w:p>
    <w:p w14:paraId="21E131E4" w14:textId="77777777"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color w:val="000000" w:themeColor="text1"/>
          <w:sz w:val="18"/>
          <w:szCs w:val="18"/>
        </w:rPr>
        <w:br w:type="page"/>
      </w:r>
    </w:p>
    <w:p w14:paraId="5743BD96" w14:textId="0AA605A1"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noProof/>
        </w:rPr>
        <w:lastRenderedPageBreak/>
        <w:drawing>
          <wp:inline distT="0" distB="0" distL="0" distR="0" wp14:anchorId="6831D557" wp14:editId="5AD260B1">
            <wp:extent cx="8229600" cy="1162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8229600" cy="1162685"/>
                    </a:xfrm>
                    <a:prstGeom prst="rect">
                      <a:avLst/>
                    </a:prstGeom>
                  </pic:spPr>
                </pic:pic>
              </a:graphicData>
            </a:graphic>
          </wp:inline>
        </w:drawing>
      </w:r>
    </w:p>
    <w:p w14:paraId="5CCD0173" w14:textId="77777777" w:rsidR="00984A50" w:rsidRPr="001D3AC8" w:rsidRDefault="00984A50" w:rsidP="00984A50">
      <w:pPr>
        <w:rPr>
          <w:rFonts w:ascii="Times New Roman" w:hAnsi="Times New Roman" w:cs="Times New Roman"/>
          <w:color w:val="000000" w:themeColor="text1"/>
          <w:sz w:val="18"/>
          <w:szCs w:val="18"/>
        </w:rPr>
      </w:pPr>
    </w:p>
    <w:p w14:paraId="3FBD9070" w14:textId="40A6A4B3"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1.</w:t>
      </w:r>
      <w:r w:rsidRPr="001D3AC8">
        <w:rPr>
          <w:rFonts w:ascii="Times New Roman" w:hAnsi="Times New Roman" w:cs="Times New Roman"/>
          <w:color w:val="000000" w:themeColor="text1"/>
          <w:sz w:val="18"/>
          <w:szCs w:val="18"/>
        </w:rPr>
        <w:t xml:space="preserve"> IRT item characteristic curves of Item 13 under polytomous GGUM for the U.S. group. Note: the orange line represents the empirical response function, and the blue line represents the response function that derives from the model. Vertical bars stand for standard error. The horizontal axis “Theta” represents</w:t>
      </w:r>
      <w:r w:rsidR="003A648D">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F229F8">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w:t>
      </w:r>
    </w:p>
    <w:p w14:paraId="665AF599" w14:textId="77777777" w:rsidR="00984A50" w:rsidRPr="001D3AC8" w:rsidRDefault="00984A50" w:rsidP="00984A50">
      <w:pPr>
        <w:rPr>
          <w:rFonts w:ascii="Times New Roman" w:hAnsi="Times New Roman" w:cs="Times New Roman"/>
          <w:color w:val="000000" w:themeColor="text1"/>
          <w:sz w:val="18"/>
          <w:szCs w:val="18"/>
        </w:rPr>
      </w:pPr>
    </w:p>
    <w:p w14:paraId="4A8CD16A" w14:textId="77777777" w:rsidR="00984A50" w:rsidRPr="001D3AC8" w:rsidRDefault="00984A50" w:rsidP="00984A50">
      <w:pPr>
        <w:rPr>
          <w:rFonts w:ascii="Times New Roman" w:hAnsi="Times New Roman" w:cs="Times New Roman"/>
          <w:color w:val="000000" w:themeColor="text1"/>
          <w:sz w:val="18"/>
          <w:szCs w:val="18"/>
        </w:rPr>
      </w:pPr>
    </w:p>
    <w:p w14:paraId="174A9964"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3EB488D" w14:textId="63028D5C"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53D44A54" wp14:editId="1234652A">
            <wp:extent cx="8229600" cy="11626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8229600" cy="1162685"/>
                    </a:xfrm>
                    <a:prstGeom prst="rect">
                      <a:avLst/>
                    </a:prstGeom>
                  </pic:spPr>
                </pic:pic>
              </a:graphicData>
            </a:graphic>
          </wp:inline>
        </w:drawing>
      </w:r>
    </w:p>
    <w:p w14:paraId="144B1E0B" w14:textId="77777777" w:rsidR="00984A50" w:rsidRPr="001D3AC8" w:rsidRDefault="00984A50" w:rsidP="00984A50">
      <w:pPr>
        <w:rPr>
          <w:rFonts w:ascii="Times New Roman" w:hAnsi="Times New Roman" w:cs="Times New Roman"/>
          <w:b/>
          <w:color w:val="000000" w:themeColor="text1"/>
          <w:sz w:val="18"/>
          <w:szCs w:val="18"/>
        </w:rPr>
      </w:pPr>
    </w:p>
    <w:p w14:paraId="20CC5727" w14:textId="018291E8"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2. </w:t>
      </w:r>
      <w:r w:rsidRPr="001D3AC8">
        <w:rPr>
          <w:rFonts w:ascii="Times New Roman" w:hAnsi="Times New Roman" w:cs="Times New Roman"/>
          <w:color w:val="000000" w:themeColor="text1"/>
          <w:sz w:val="18"/>
          <w:szCs w:val="18"/>
        </w:rPr>
        <w:t xml:space="preserve">IRT item characteristic curves of Item 13 under SGR for the U.S. group. Note: the orange line represents the empirical response function, and the blue line represents the response function that derives from the model. Vertical bars stand for standard error. The horizontal axis “Theta” represents </w:t>
      </w:r>
      <w:r w:rsidR="00D95BCE">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Respondents responded to the survey on a scale consisting of 1 (strongly disagree), 2 (disagree), 3 (agree), and 4 (strongly agree), but MODFIT requires that response</w:t>
      </w:r>
      <w:r w:rsidR="00D04D4B">
        <w:rPr>
          <w:rFonts w:ascii="Times New Roman" w:hAnsi="Times New Roman" w:cs="Times New Roman"/>
          <w:color w:val="000000" w:themeColor="text1"/>
          <w:sz w:val="18"/>
          <w:szCs w:val="18"/>
        </w:rPr>
        <w:t>s</w:t>
      </w:r>
      <w:r w:rsidRPr="001D3AC8">
        <w:rPr>
          <w:rFonts w:ascii="Times New Roman" w:hAnsi="Times New Roman" w:cs="Times New Roman"/>
          <w:color w:val="000000" w:themeColor="text1"/>
          <w:sz w:val="18"/>
          <w:szCs w:val="18"/>
        </w:rPr>
        <w:t xml:space="preserve"> start from 0, and thus in the plots, the responses consist of 0 (strongly disagree), 1 (disagree), 2 (agree), and 4 (strongly agree). As shown in the plots, SGR failed to capture the unfolding characteristic of the data, especially for “Disagree”, and “Agree”. </w:t>
      </w:r>
    </w:p>
    <w:p w14:paraId="5A382DC3" w14:textId="77777777" w:rsidR="00984A50" w:rsidRPr="001D3AC8" w:rsidRDefault="00984A50" w:rsidP="00984A50">
      <w:pPr>
        <w:rPr>
          <w:rFonts w:ascii="Times New Roman" w:hAnsi="Times New Roman" w:cs="Times New Roman"/>
          <w:b/>
          <w:color w:val="000000" w:themeColor="text1"/>
          <w:sz w:val="18"/>
          <w:szCs w:val="18"/>
        </w:rPr>
      </w:pPr>
    </w:p>
    <w:p w14:paraId="38406D54" w14:textId="77777777" w:rsidR="00984A50" w:rsidRPr="001D3AC8" w:rsidRDefault="00984A50" w:rsidP="00984A50">
      <w:pPr>
        <w:rPr>
          <w:rFonts w:ascii="Times New Roman" w:hAnsi="Times New Roman" w:cs="Times New Roman"/>
          <w:b/>
          <w:color w:val="000000" w:themeColor="text1"/>
          <w:sz w:val="18"/>
          <w:szCs w:val="18"/>
        </w:rPr>
      </w:pPr>
    </w:p>
    <w:p w14:paraId="1AAF010A"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C7A816" w14:textId="7C966A20"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F19BE44" wp14:editId="19A537E2">
            <wp:extent cx="8229600" cy="11677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8229600" cy="1167765"/>
                    </a:xfrm>
                    <a:prstGeom prst="rect">
                      <a:avLst/>
                    </a:prstGeom>
                  </pic:spPr>
                </pic:pic>
              </a:graphicData>
            </a:graphic>
          </wp:inline>
        </w:drawing>
      </w:r>
    </w:p>
    <w:p w14:paraId="74882A75" w14:textId="77777777" w:rsidR="00984A50" w:rsidRPr="001D3AC8" w:rsidRDefault="00984A50" w:rsidP="00984A50">
      <w:pPr>
        <w:rPr>
          <w:rFonts w:ascii="Times New Roman" w:hAnsi="Times New Roman" w:cs="Times New Roman"/>
          <w:b/>
          <w:color w:val="000000" w:themeColor="text1"/>
          <w:sz w:val="18"/>
          <w:szCs w:val="18"/>
        </w:rPr>
      </w:pPr>
    </w:p>
    <w:p w14:paraId="26D1BBDF" w14:textId="4900BCDA"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Fig. 13.</w:t>
      </w:r>
      <w:r w:rsidRPr="001D3AC8">
        <w:rPr>
          <w:rFonts w:ascii="Times New Roman" w:hAnsi="Times New Roman" w:cs="Times New Roman"/>
          <w:color w:val="000000" w:themeColor="text1"/>
          <w:sz w:val="18"/>
          <w:szCs w:val="18"/>
        </w:rPr>
        <w:t xml:space="preserve"> IRT item characteristic curves of Item 19 under polytomous GGUM for the U.S. group. Note: the orange line represents the empirical response function, and the blue line represents the response function that derives from the model. Vertical bars stand for standard error. The horizontal axis “Theta” represents </w:t>
      </w:r>
      <w:r w:rsidR="00B50B3B">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 xml:space="preserve">latent continuum from -3.0 to +3.0, and the vertical axis represents the probability of positive responses from 0 to 1. Respondents responded to the survey on a scale consisting of 1 (strongly disagree), 2 (disagree), 3 (agree), and 4 (strongly agree), but MODFIT requires that </w:t>
      </w:r>
      <w:r w:rsidR="001366B6" w:rsidRPr="001D3AC8">
        <w:rPr>
          <w:rFonts w:ascii="Times New Roman" w:hAnsi="Times New Roman" w:cs="Times New Roman"/>
          <w:color w:val="000000" w:themeColor="text1"/>
          <w:sz w:val="18"/>
          <w:szCs w:val="18"/>
        </w:rPr>
        <w:t>respons</w:t>
      </w:r>
      <w:r w:rsidR="00EC21D2">
        <w:rPr>
          <w:rFonts w:ascii="Times New Roman" w:hAnsi="Times New Roman" w:cs="Times New Roman"/>
          <w:color w:val="000000" w:themeColor="text1"/>
          <w:sz w:val="18"/>
          <w:szCs w:val="18"/>
        </w:rPr>
        <w:t>es</w:t>
      </w:r>
      <w:r w:rsidR="001366B6" w:rsidRPr="001D3AC8">
        <w:rPr>
          <w:rFonts w:ascii="Times New Roman" w:hAnsi="Times New Roman" w:cs="Times New Roman"/>
          <w:color w:val="000000" w:themeColor="text1"/>
          <w:sz w:val="18"/>
          <w:szCs w:val="18"/>
        </w:rPr>
        <w:t xml:space="preserve"> </w:t>
      </w:r>
      <w:r w:rsidRPr="001D3AC8">
        <w:rPr>
          <w:rFonts w:ascii="Times New Roman" w:hAnsi="Times New Roman" w:cs="Times New Roman"/>
          <w:color w:val="000000" w:themeColor="text1"/>
          <w:sz w:val="18"/>
          <w:szCs w:val="18"/>
        </w:rPr>
        <w:t>start from 0, and thus in the plots, the responses consist of 0 (strongly disagree), 1 (disagree), 2 (agree), and 4 (strongly agree). As shown in the plots, SGR failed to capture the unfolding characteristic of the data, especially for “Disagree”, and “Agree”. According to the plots, the item is an unfolding item, and GGUM was able to capture the characteristic.</w:t>
      </w:r>
    </w:p>
    <w:p w14:paraId="57212D1B" w14:textId="77777777" w:rsidR="00984A50" w:rsidRPr="001D3AC8" w:rsidRDefault="00984A50" w:rsidP="00984A50">
      <w:pPr>
        <w:rPr>
          <w:rFonts w:ascii="Times New Roman" w:hAnsi="Times New Roman" w:cs="Times New Roman"/>
          <w:color w:val="000000" w:themeColor="text1"/>
          <w:sz w:val="18"/>
          <w:szCs w:val="18"/>
        </w:rPr>
      </w:pPr>
    </w:p>
    <w:p w14:paraId="2ECC4F82" w14:textId="77777777" w:rsidR="00984A50" w:rsidRPr="001D3AC8" w:rsidRDefault="00984A50" w:rsidP="00984A50">
      <w:pPr>
        <w:rPr>
          <w:rFonts w:ascii="Times New Roman" w:hAnsi="Times New Roman" w:cs="Times New Roman"/>
          <w:b/>
          <w:color w:val="000000" w:themeColor="text1"/>
          <w:sz w:val="18"/>
          <w:szCs w:val="18"/>
        </w:rPr>
      </w:pPr>
    </w:p>
    <w:p w14:paraId="6F12FAE0"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462F5C9C" w14:textId="5BA5F40E"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725D9245" wp14:editId="0AC1519D">
            <wp:extent cx="8229600" cy="233489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229600" cy="2334895"/>
                    </a:xfrm>
                    <a:prstGeom prst="rect">
                      <a:avLst/>
                    </a:prstGeom>
                  </pic:spPr>
                </pic:pic>
              </a:graphicData>
            </a:graphic>
          </wp:inline>
        </w:drawing>
      </w:r>
    </w:p>
    <w:p w14:paraId="2200A29E" w14:textId="77777777" w:rsidR="00984A50" w:rsidRPr="001D3AC8" w:rsidRDefault="00984A50" w:rsidP="00984A50">
      <w:pPr>
        <w:rPr>
          <w:rFonts w:ascii="Times New Roman" w:hAnsi="Times New Roman" w:cs="Times New Roman"/>
          <w:b/>
          <w:color w:val="000000" w:themeColor="text1"/>
          <w:sz w:val="18"/>
          <w:szCs w:val="18"/>
        </w:rPr>
      </w:pPr>
    </w:p>
    <w:p w14:paraId="0D6B47FD" w14:textId="37CF6550"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4. </w:t>
      </w:r>
      <w:r w:rsidRPr="001D3AC8">
        <w:rPr>
          <w:rFonts w:ascii="Times New Roman" w:hAnsi="Times New Roman" w:cs="Times New Roman"/>
          <w:color w:val="000000" w:themeColor="text1"/>
          <w:sz w:val="18"/>
          <w:szCs w:val="18"/>
        </w:rPr>
        <w:t xml:space="preserve">IRT item characteristic curves of Item 19 under dichotomous GGUM for the U.S. group. Note: the orange line represents the empirical response function, and the blue line represents the response function that derives from the model. Vertical bars stand for standard error. The horizontal axis “Theta” represents </w:t>
      </w:r>
      <w:r w:rsidR="006803F7">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accurately by GGUM.</w:t>
      </w:r>
    </w:p>
    <w:p w14:paraId="67B57E6A" w14:textId="77777777" w:rsidR="00984A50" w:rsidRPr="001D3AC8" w:rsidRDefault="00984A50" w:rsidP="00984A50">
      <w:pPr>
        <w:rPr>
          <w:rFonts w:ascii="Times New Roman" w:hAnsi="Times New Roman" w:cs="Times New Roman"/>
          <w:color w:val="000000" w:themeColor="text1"/>
          <w:sz w:val="18"/>
          <w:szCs w:val="18"/>
        </w:rPr>
      </w:pPr>
    </w:p>
    <w:p w14:paraId="38BF899E" w14:textId="77777777"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br w:type="page"/>
      </w:r>
    </w:p>
    <w:p w14:paraId="270F3576" w14:textId="4C0781E5"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564A0EB" wp14:editId="707E29A4">
            <wp:extent cx="8229600" cy="23348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8229600" cy="2334895"/>
                    </a:xfrm>
                    <a:prstGeom prst="rect">
                      <a:avLst/>
                    </a:prstGeom>
                  </pic:spPr>
                </pic:pic>
              </a:graphicData>
            </a:graphic>
          </wp:inline>
        </w:drawing>
      </w:r>
    </w:p>
    <w:p w14:paraId="0D82B927" w14:textId="77777777" w:rsidR="00984A50" w:rsidRPr="001D3AC8" w:rsidRDefault="00984A50" w:rsidP="00984A50">
      <w:pPr>
        <w:rPr>
          <w:rFonts w:ascii="Times New Roman" w:hAnsi="Times New Roman" w:cs="Times New Roman"/>
          <w:b/>
          <w:color w:val="000000" w:themeColor="text1"/>
          <w:sz w:val="18"/>
          <w:szCs w:val="18"/>
        </w:rPr>
      </w:pPr>
    </w:p>
    <w:p w14:paraId="6B05B301" w14:textId="4DCE255D" w:rsidR="00984A50" w:rsidRPr="001D3AC8" w:rsidRDefault="00984A50" w:rsidP="00984A50">
      <w:pPr>
        <w:rPr>
          <w:rFonts w:ascii="Times New Roman" w:hAnsi="Times New Roman" w:cs="Times New Roman"/>
          <w:b/>
          <w:color w:val="000000" w:themeColor="text1"/>
          <w:sz w:val="18"/>
          <w:szCs w:val="18"/>
        </w:rPr>
      </w:pPr>
      <w:r w:rsidRPr="001D3AC8">
        <w:rPr>
          <w:rFonts w:ascii="Times New Roman" w:hAnsi="Times New Roman" w:cs="Times New Roman"/>
          <w:b/>
          <w:color w:val="000000" w:themeColor="text1"/>
          <w:sz w:val="18"/>
          <w:szCs w:val="18"/>
        </w:rPr>
        <w:t xml:space="preserve">Fig. 15. </w:t>
      </w:r>
      <w:r w:rsidRPr="001D3AC8">
        <w:rPr>
          <w:rFonts w:ascii="Times New Roman" w:hAnsi="Times New Roman" w:cs="Times New Roman"/>
          <w:color w:val="000000" w:themeColor="text1"/>
          <w:sz w:val="18"/>
          <w:szCs w:val="18"/>
        </w:rPr>
        <w:t xml:space="preserve">IRT item characteristic curves of Item 19 under dichotomous GGUM for the Chinese group. Note: the orange line represents the empirical response function, and the blue line represents the response function that derives from the model. Vertical bars stand for standard error. The horizontal axis “Theta” represents </w:t>
      </w:r>
      <w:r w:rsidR="000447EF">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s, the unfolding characteristic was captured well by GGUM.</w:t>
      </w:r>
    </w:p>
    <w:p w14:paraId="54B12326" w14:textId="77777777" w:rsidR="00984A50" w:rsidRPr="001D3AC8" w:rsidRDefault="00984A50" w:rsidP="00984A50">
      <w:pPr>
        <w:rPr>
          <w:rFonts w:ascii="Times New Roman" w:hAnsi="Times New Roman" w:cs="Times New Roman"/>
          <w:color w:val="000000" w:themeColor="text1"/>
          <w:sz w:val="18"/>
          <w:szCs w:val="18"/>
        </w:rPr>
      </w:pPr>
    </w:p>
    <w:p w14:paraId="2A9E5753" w14:textId="77777777" w:rsidR="00984A50" w:rsidRPr="001D3AC8" w:rsidRDefault="00984A50" w:rsidP="00984A50">
      <w:pPr>
        <w:rPr>
          <w:rFonts w:ascii="Times New Roman" w:hAnsi="Times New Roman" w:cs="Times New Roman"/>
          <w:b/>
          <w:color w:val="000000" w:themeColor="text1"/>
          <w:sz w:val="18"/>
          <w:szCs w:val="18"/>
        </w:rPr>
      </w:pPr>
    </w:p>
    <w:p w14:paraId="1788E1EC" w14:textId="77777777" w:rsidR="00984A50" w:rsidRPr="001D3AC8" w:rsidRDefault="00984A50" w:rsidP="00984A50">
      <w:pPr>
        <w:rPr>
          <w:rFonts w:ascii="Times New Roman" w:hAnsi="Times New Roman" w:cs="Times New Roman"/>
          <w:b/>
          <w:color w:val="000000" w:themeColor="text1"/>
          <w:sz w:val="18"/>
          <w:szCs w:val="18"/>
        </w:rPr>
      </w:pPr>
    </w:p>
    <w:p w14:paraId="794FDB3F" w14:textId="77777777" w:rsidR="00984A50" w:rsidRPr="001D3AC8" w:rsidRDefault="00984A50" w:rsidP="00984A50">
      <w:pPr>
        <w:rPr>
          <w:rFonts w:ascii="Times New Roman" w:hAnsi="Times New Roman" w:cs="Times New Roman"/>
          <w:b/>
          <w:color w:val="000000" w:themeColor="text1"/>
          <w:sz w:val="18"/>
          <w:szCs w:val="18"/>
        </w:rPr>
      </w:pPr>
    </w:p>
    <w:p w14:paraId="079AE8CA" w14:textId="144C3E10"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3310635A" wp14:editId="16C04765">
            <wp:extent cx="5054600" cy="2870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54600" cy="2870200"/>
                    </a:xfrm>
                    <a:prstGeom prst="rect">
                      <a:avLst/>
                    </a:prstGeom>
                  </pic:spPr>
                </pic:pic>
              </a:graphicData>
            </a:graphic>
          </wp:inline>
        </w:drawing>
      </w:r>
    </w:p>
    <w:p w14:paraId="5CE14C3F" w14:textId="77777777" w:rsidR="00984A50" w:rsidRPr="001D3AC8" w:rsidRDefault="00984A50" w:rsidP="00984A50">
      <w:pPr>
        <w:rPr>
          <w:rFonts w:ascii="Times New Roman" w:hAnsi="Times New Roman" w:cs="Times New Roman"/>
          <w:b/>
          <w:color w:val="000000" w:themeColor="text1"/>
          <w:sz w:val="18"/>
          <w:szCs w:val="18"/>
        </w:rPr>
      </w:pPr>
    </w:p>
    <w:p w14:paraId="4A36F5F0" w14:textId="4D6553B4" w:rsidR="00984A50" w:rsidRPr="001D3AC8"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6. </w:t>
      </w:r>
      <w:r w:rsidRPr="001D3AC8">
        <w:rPr>
          <w:rFonts w:ascii="Times New Roman" w:hAnsi="Times New Roman" w:cs="Times New Roman"/>
          <w:color w:val="000000" w:themeColor="text1"/>
          <w:sz w:val="18"/>
          <w:szCs w:val="18"/>
        </w:rPr>
        <w:t>IRT item characteristic curves of Item 19 under 2PLM for the U.S. group. Note: the orange line represents the empirical response function, and the blue line represents the response function that derives from the model. Vertical bars stand for standard error. The horizontal axis “Theta” represents</w:t>
      </w:r>
      <w:r w:rsidR="00870A6E">
        <w:rPr>
          <w:rFonts w:ascii="Times New Roman" w:hAnsi="Times New Roman" w:cs="Times New Roman"/>
          <w:color w:val="000000" w:themeColor="text1"/>
          <w:sz w:val="18"/>
          <w:szCs w:val="18"/>
        </w:rPr>
        <w:t xml:space="preserve"> the</w:t>
      </w:r>
      <w:r w:rsidRPr="001D3AC8">
        <w:rPr>
          <w:rFonts w:ascii="Times New Roman" w:hAnsi="Times New Roman" w:cs="Times New Roman"/>
          <w:color w:val="000000" w:themeColor="text1"/>
          <w:sz w:val="18"/>
          <w:szCs w:val="18"/>
        </w:rPr>
        <w:t xml:space="preserve"> latent continuum from -3.0 to +3.0, and the vertical axis represents the probability of positive responses from 0 to 1. As shown in the plot, 2PLM failed to model the unfolding pattern.</w:t>
      </w:r>
    </w:p>
    <w:p w14:paraId="3985C4FD" w14:textId="77777777" w:rsidR="00984A50" w:rsidRPr="001D3AC8" w:rsidRDefault="00984A50" w:rsidP="00984A50">
      <w:pPr>
        <w:jc w:val="center"/>
        <w:rPr>
          <w:rFonts w:ascii="Times New Roman" w:hAnsi="Times New Roman" w:cs="Times New Roman"/>
          <w:b/>
          <w:color w:val="000000" w:themeColor="text1"/>
          <w:sz w:val="18"/>
          <w:szCs w:val="18"/>
        </w:rPr>
      </w:pPr>
    </w:p>
    <w:p w14:paraId="5BE2FEB7" w14:textId="6D2CE7B0" w:rsidR="00984A50" w:rsidRPr="001D3AC8" w:rsidRDefault="00984A50" w:rsidP="00984A50">
      <w:pPr>
        <w:jc w:val="center"/>
        <w:rPr>
          <w:rFonts w:ascii="Times New Roman" w:hAnsi="Times New Roman" w:cs="Times New Roman"/>
          <w:b/>
          <w:color w:val="000000" w:themeColor="text1"/>
          <w:sz w:val="18"/>
          <w:szCs w:val="18"/>
        </w:rPr>
      </w:pPr>
      <w:r w:rsidRPr="001D3AC8">
        <w:rPr>
          <w:rFonts w:ascii="Times New Roman" w:hAnsi="Times New Roman" w:cs="Times New Roman"/>
          <w:noProof/>
        </w:rPr>
        <w:lastRenderedPageBreak/>
        <w:drawing>
          <wp:inline distT="0" distB="0" distL="0" distR="0" wp14:anchorId="697F9D0B" wp14:editId="5FB8A767">
            <wp:extent cx="5054600" cy="2882900"/>
            <wp:effectExtent l="0" t="0" r="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54600" cy="2882900"/>
                    </a:xfrm>
                    <a:prstGeom prst="rect">
                      <a:avLst/>
                    </a:prstGeom>
                  </pic:spPr>
                </pic:pic>
              </a:graphicData>
            </a:graphic>
          </wp:inline>
        </w:drawing>
      </w:r>
    </w:p>
    <w:p w14:paraId="2E52A665" w14:textId="77777777" w:rsidR="00984A50" w:rsidRPr="001D3AC8" w:rsidRDefault="00984A50" w:rsidP="00984A50">
      <w:pPr>
        <w:rPr>
          <w:rFonts w:ascii="Times New Roman" w:hAnsi="Times New Roman" w:cs="Times New Roman"/>
          <w:b/>
          <w:color w:val="000000" w:themeColor="text1"/>
          <w:sz w:val="18"/>
          <w:szCs w:val="18"/>
        </w:rPr>
      </w:pPr>
    </w:p>
    <w:p w14:paraId="33C64A75" w14:textId="7E129AC7" w:rsidR="008F4414" w:rsidRDefault="00984A50" w:rsidP="00984A50">
      <w:pPr>
        <w:rPr>
          <w:rFonts w:ascii="Times New Roman" w:hAnsi="Times New Roman" w:cs="Times New Roman"/>
          <w:color w:val="000000" w:themeColor="text1"/>
          <w:sz w:val="18"/>
          <w:szCs w:val="18"/>
        </w:rPr>
      </w:pPr>
      <w:r w:rsidRPr="001D3AC8">
        <w:rPr>
          <w:rFonts w:ascii="Times New Roman" w:hAnsi="Times New Roman" w:cs="Times New Roman"/>
          <w:b/>
          <w:color w:val="000000" w:themeColor="text1"/>
          <w:sz w:val="18"/>
          <w:szCs w:val="18"/>
        </w:rPr>
        <w:t xml:space="preserve">Fig. 17. </w:t>
      </w:r>
      <w:r w:rsidRPr="001D3AC8">
        <w:rPr>
          <w:rFonts w:ascii="Times New Roman" w:hAnsi="Times New Roman" w:cs="Times New Roman"/>
          <w:color w:val="000000" w:themeColor="text1"/>
          <w:sz w:val="18"/>
          <w:szCs w:val="18"/>
        </w:rPr>
        <w:t xml:space="preserve">IRT item characteristic curves of Item 19 under 2PLM for the Chinese group. Note: the orange line represents the empirical response function, and the blue line represents the response function that derives from the model. Vertical bars stand for standard error. The horizontal axis “Theta” represents </w:t>
      </w:r>
      <w:r w:rsidR="006E26AD">
        <w:rPr>
          <w:rFonts w:ascii="Times New Roman" w:hAnsi="Times New Roman" w:cs="Times New Roman"/>
          <w:color w:val="000000" w:themeColor="text1"/>
          <w:sz w:val="18"/>
          <w:szCs w:val="18"/>
        </w:rPr>
        <w:t xml:space="preserve">the </w:t>
      </w:r>
      <w:r w:rsidRPr="001D3AC8">
        <w:rPr>
          <w:rFonts w:ascii="Times New Roman" w:hAnsi="Times New Roman" w:cs="Times New Roman"/>
          <w:color w:val="000000" w:themeColor="text1"/>
          <w:sz w:val="18"/>
          <w:szCs w:val="18"/>
        </w:rPr>
        <w:t>latent continuum from -3.0 to +3.0, and the vertical axis represents the probability of positive responses from 0 to 1. In the plots, the responses consist of 0 (disagree), and 1 (agree). As shown in the plot, 2PLM failed to model the weak unfolding characteristi</w:t>
      </w:r>
      <w:r>
        <w:rPr>
          <w:rFonts w:ascii="Times New Roman" w:hAnsi="Times New Roman" w:cs="Times New Roman"/>
          <w:color w:val="000000" w:themeColor="text1"/>
          <w:sz w:val="18"/>
          <w:szCs w:val="18"/>
        </w:rPr>
        <w:t>c.</w:t>
      </w:r>
    </w:p>
    <w:p w14:paraId="4095C30D" w14:textId="4F7FB01A" w:rsidR="00DC38B2" w:rsidRDefault="00DC38B2">
      <w:pP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br w:type="page"/>
      </w:r>
    </w:p>
    <w:p w14:paraId="7093AD09" w14:textId="321A2764" w:rsidR="001C0292" w:rsidRDefault="00302AB2" w:rsidP="00796E6D">
      <w:pPr>
        <w:jc w:val="center"/>
      </w:pPr>
      <w:r>
        <w:rPr>
          <w:noProof/>
        </w:rPr>
        <w:lastRenderedPageBreak/>
        <w:drawing>
          <wp:inline distT="0" distB="0" distL="0" distR="0" wp14:anchorId="30660823" wp14:editId="071BED55">
            <wp:extent cx="5156200" cy="2782711"/>
            <wp:effectExtent l="0" t="0" r="0" b="1143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6A88E93" w14:textId="77777777" w:rsidR="00736E20" w:rsidRDefault="00736E20" w:rsidP="00280F77"/>
    <w:p w14:paraId="6129C4C4" w14:textId="3169F6EC" w:rsidR="00063B2D" w:rsidRPr="0056493F" w:rsidRDefault="00334CA5" w:rsidP="00063B2D">
      <w:pPr>
        <w:rPr>
          <w:rFonts w:ascii="Times New Roman" w:hAnsi="Times New Roman" w:cs="Times New Roman"/>
          <w:color w:val="000000" w:themeColor="text1"/>
          <w:sz w:val="18"/>
          <w:szCs w:val="18"/>
        </w:rPr>
      </w:pPr>
      <w:r w:rsidRPr="00796E6D">
        <w:rPr>
          <w:rFonts w:ascii="Times New Roman" w:hAnsi="Times New Roman" w:cs="Times New Roman"/>
          <w:b/>
          <w:sz w:val="18"/>
          <w:szCs w:val="18"/>
        </w:rPr>
        <w:t>Fig.18</w:t>
      </w:r>
      <w:r w:rsidR="00661214" w:rsidRPr="00796E6D">
        <w:rPr>
          <w:rFonts w:ascii="Times New Roman" w:hAnsi="Times New Roman" w:cs="Times New Roman"/>
          <w:b/>
          <w:sz w:val="18"/>
          <w:szCs w:val="18"/>
        </w:rPr>
        <w:t>.</w:t>
      </w:r>
      <w:r w:rsidR="00661214" w:rsidRPr="00796E6D">
        <w:rPr>
          <w:rFonts w:ascii="Times New Roman" w:hAnsi="Times New Roman" w:cs="Times New Roman"/>
          <w:sz w:val="18"/>
          <w:szCs w:val="18"/>
        </w:rPr>
        <w:t xml:space="preserve"> </w:t>
      </w:r>
      <w:r w:rsidR="004940CE" w:rsidRPr="00796E6D">
        <w:rPr>
          <w:rFonts w:ascii="Times New Roman" w:hAnsi="Times New Roman" w:cs="Times New Roman"/>
          <w:sz w:val="18"/>
          <w:szCs w:val="18"/>
        </w:rPr>
        <w:t>IRT test characteristic curves</w:t>
      </w:r>
      <w:r w:rsidR="005371C4" w:rsidRPr="00796E6D">
        <w:rPr>
          <w:rFonts w:ascii="Times New Roman" w:hAnsi="Times New Roman" w:cs="Times New Roman"/>
          <w:sz w:val="18"/>
          <w:szCs w:val="18"/>
        </w:rPr>
        <w:t xml:space="preserve"> (TCCs)</w:t>
      </w:r>
      <w:r w:rsidR="004940CE" w:rsidRPr="00796E6D">
        <w:rPr>
          <w:rFonts w:ascii="Times New Roman" w:hAnsi="Times New Roman" w:cs="Times New Roman"/>
          <w:sz w:val="18"/>
          <w:szCs w:val="18"/>
        </w:rPr>
        <w:t xml:space="preserve"> </w:t>
      </w:r>
      <w:r w:rsidR="00AC4B56" w:rsidRPr="00796E6D">
        <w:rPr>
          <w:rFonts w:ascii="Times New Roman" w:hAnsi="Times New Roman" w:cs="Times New Roman"/>
          <w:sz w:val="18"/>
          <w:szCs w:val="18"/>
        </w:rPr>
        <w:t xml:space="preserve">of the Well-being scale </w:t>
      </w:r>
      <w:r w:rsidR="00AE3D83" w:rsidRPr="00796E6D">
        <w:rPr>
          <w:rFonts w:ascii="Times New Roman" w:hAnsi="Times New Roman" w:cs="Times New Roman"/>
          <w:sz w:val="18"/>
          <w:szCs w:val="18"/>
        </w:rPr>
        <w:t xml:space="preserve">under </w:t>
      </w:r>
      <w:r w:rsidR="004B04BF">
        <w:rPr>
          <w:rFonts w:ascii="Times New Roman" w:hAnsi="Times New Roman" w:cs="Times New Roman"/>
          <w:sz w:val="18"/>
          <w:szCs w:val="18"/>
        </w:rPr>
        <w:t xml:space="preserve">polytomous </w:t>
      </w:r>
      <w:r w:rsidR="00AE3D83" w:rsidRPr="00796E6D">
        <w:rPr>
          <w:rFonts w:ascii="Times New Roman" w:hAnsi="Times New Roman" w:cs="Times New Roman"/>
          <w:sz w:val="18"/>
          <w:szCs w:val="18"/>
        </w:rPr>
        <w:t>GGUM for the U.S. and the Chinese groups.</w:t>
      </w:r>
      <w:r w:rsidR="00474DDF" w:rsidRPr="00796E6D">
        <w:rPr>
          <w:rFonts w:ascii="Times New Roman" w:hAnsi="Times New Roman" w:cs="Times New Roman"/>
          <w:sz w:val="18"/>
          <w:szCs w:val="18"/>
        </w:rPr>
        <w:t xml:space="preserve"> Note: the red line represents the </w:t>
      </w:r>
      <w:r w:rsidR="005371C4" w:rsidRPr="00796E6D">
        <w:rPr>
          <w:rFonts w:ascii="Times New Roman" w:hAnsi="Times New Roman" w:cs="Times New Roman"/>
          <w:sz w:val="18"/>
          <w:szCs w:val="18"/>
        </w:rPr>
        <w:t xml:space="preserve">TCC </w:t>
      </w:r>
      <w:r w:rsidR="00433D5F" w:rsidRPr="00796E6D">
        <w:rPr>
          <w:rFonts w:ascii="Times New Roman" w:hAnsi="Times New Roman" w:cs="Times New Roman"/>
          <w:sz w:val="18"/>
          <w:szCs w:val="18"/>
        </w:rPr>
        <w:t xml:space="preserve">of the Chinese group, and the green line represent the </w:t>
      </w:r>
      <w:r w:rsidR="00CA5162" w:rsidRPr="00796E6D">
        <w:rPr>
          <w:rFonts w:ascii="Times New Roman" w:hAnsi="Times New Roman" w:cs="Times New Roman"/>
          <w:sz w:val="18"/>
          <w:szCs w:val="18"/>
        </w:rPr>
        <w:t xml:space="preserve">TCC of the U.S. group. </w:t>
      </w:r>
      <w:r w:rsidR="00063B2D" w:rsidRPr="00226A5C">
        <w:rPr>
          <w:rFonts w:ascii="Times New Roman" w:hAnsi="Times New Roman" w:cs="Times New Roman"/>
          <w:color w:val="000000" w:themeColor="text1"/>
          <w:sz w:val="18"/>
          <w:szCs w:val="18"/>
        </w:rPr>
        <w:t xml:space="preserve">The horizontal axis “Theta” represents </w:t>
      </w:r>
      <w:r w:rsidR="00063B2D" w:rsidRPr="0056493F">
        <w:rPr>
          <w:rFonts w:ascii="Times New Roman" w:hAnsi="Times New Roman" w:cs="Times New Roman"/>
          <w:color w:val="000000" w:themeColor="text1"/>
          <w:sz w:val="18"/>
          <w:szCs w:val="18"/>
        </w:rPr>
        <w:t xml:space="preserve">the latent continuum from -3.0 to +3.0, and the vertical axis represents the </w:t>
      </w:r>
      <w:r w:rsidR="002501B2" w:rsidRPr="0056493F">
        <w:rPr>
          <w:rFonts w:ascii="Times New Roman" w:hAnsi="Times New Roman" w:cs="Times New Roman"/>
          <w:color w:val="000000" w:themeColor="text1"/>
          <w:sz w:val="18"/>
          <w:szCs w:val="18"/>
        </w:rPr>
        <w:t>expected item score</w:t>
      </w:r>
      <w:r w:rsidR="00063B2D" w:rsidRPr="0056493F">
        <w:rPr>
          <w:rFonts w:ascii="Times New Roman" w:hAnsi="Times New Roman" w:cs="Times New Roman"/>
          <w:color w:val="000000" w:themeColor="text1"/>
          <w:sz w:val="18"/>
          <w:szCs w:val="18"/>
        </w:rPr>
        <w:t xml:space="preserve">. </w:t>
      </w:r>
    </w:p>
    <w:p w14:paraId="05179131" w14:textId="459568D0" w:rsidR="0056493F" w:rsidRDefault="0056493F">
      <w:r>
        <w:br w:type="page"/>
      </w:r>
    </w:p>
    <w:p w14:paraId="0FE2CADB" w14:textId="4C5117FE" w:rsidR="00280F77" w:rsidRDefault="0056493F" w:rsidP="00796E6D">
      <w:pPr>
        <w:jc w:val="center"/>
      </w:pPr>
      <w:r>
        <w:rPr>
          <w:noProof/>
        </w:rPr>
        <w:lastRenderedPageBreak/>
        <w:drawing>
          <wp:inline distT="0" distB="0" distL="0" distR="0" wp14:anchorId="5E125166" wp14:editId="75F20FB6">
            <wp:extent cx="5156200" cy="2782711"/>
            <wp:effectExtent l="0" t="0" r="0" b="1143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755C63DB" w14:textId="77777777" w:rsidR="0056493F" w:rsidRDefault="0056493F" w:rsidP="0056493F"/>
    <w:p w14:paraId="667F49DF" w14:textId="049A6038" w:rsidR="0056493F" w:rsidRDefault="0056493F" w:rsidP="0056493F">
      <w:pPr>
        <w:rPr>
          <w:rFonts w:ascii="Times New Roman" w:hAnsi="Times New Roman" w:cs="Times New Roman"/>
          <w:color w:val="000000" w:themeColor="text1"/>
          <w:sz w:val="18"/>
          <w:szCs w:val="18"/>
        </w:rPr>
      </w:pPr>
      <w:r w:rsidRPr="00796E6D">
        <w:rPr>
          <w:rFonts w:ascii="Times New Roman" w:hAnsi="Times New Roman" w:cs="Times New Roman"/>
          <w:b/>
          <w:sz w:val="18"/>
          <w:szCs w:val="18"/>
        </w:rPr>
        <w:t>Fig.19.</w:t>
      </w:r>
      <w:r w:rsidRPr="007A15FC">
        <w:rPr>
          <w:rFonts w:ascii="Times New Roman" w:hAnsi="Times New Roman" w:cs="Times New Roman"/>
          <w:sz w:val="18"/>
          <w:szCs w:val="18"/>
        </w:rPr>
        <w:t xml:space="preserve"> IRT test characteristic curves (TCCs) of the Well-being scale </w:t>
      </w:r>
      <w:r w:rsidR="00916CB1">
        <w:rPr>
          <w:rFonts w:ascii="Times New Roman" w:hAnsi="Times New Roman" w:cs="Times New Roman"/>
          <w:sz w:val="18"/>
          <w:szCs w:val="18"/>
        </w:rPr>
        <w:t>under SGR</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 xml:space="preserve">the latent continuum from -3.0 to +3.0, and the vertical axis represents the expected item score. </w:t>
      </w:r>
    </w:p>
    <w:p w14:paraId="66651076" w14:textId="3635EBB4" w:rsidR="00A44BB2" w:rsidRDefault="00A44BB2">
      <w:pP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br w:type="page"/>
      </w:r>
    </w:p>
    <w:p w14:paraId="4DA01F6C" w14:textId="2BD46315" w:rsidR="00640678" w:rsidRPr="0056493F" w:rsidRDefault="00A44BB2" w:rsidP="00796E6D">
      <w:pPr>
        <w:jc w:val="center"/>
        <w:rPr>
          <w:rFonts w:ascii="Times New Roman" w:hAnsi="Times New Roman" w:cs="Times New Roman"/>
          <w:color w:val="000000" w:themeColor="text1"/>
          <w:sz w:val="18"/>
          <w:szCs w:val="18"/>
        </w:rPr>
      </w:pPr>
      <w:r>
        <w:rPr>
          <w:noProof/>
        </w:rPr>
        <w:lastRenderedPageBreak/>
        <w:drawing>
          <wp:inline distT="0" distB="0" distL="0" distR="0" wp14:anchorId="0DE9E5D6" wp14:editId="4D073EEE">
            <wp:extent cx="5113867" cy="2861733"/>
            <wp:effectExtent l="0" t="0" r="17145" b="889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481AFBAB" w14:textId="77777777" w:rsidR="0056493F" w:rsidRDefault="0056493F" w:rsidP="0056493F"/>
    <w:p w14:paraId="1B91CB09" w14:textId="476C4208" w:rsidR="007F5E18" w:rsidRDefault="007F5E18" w:rsidP="007F5E18">
      <w:pPr>
        <w:rPr>
          <w:rFonts w:ascii="Times New Roman" w:hAnsi="Times New Roman" w:cs="Times New Roman"/>
          <w:color w:val="000000" w:themeColor="text1"/>
          <w:sz w:val="18"/>
          <w:szCs w:val="18"/>
        </w:rPr>
      </w:pPr>
      <w:r w:rsidRPr="007A15FC">
        <w:rPr>
          <w:rFonts w:ascii="Times New Roman" w:hAnsi="Times New Roman" w:cs="Times New Roman"/>
          <w:b/>
          <w:sz w:val="18"/>
          <w:szCs w:val="18"/>
        </w:rPr>
        <w:t>Fig.</w:t>
      </w:r>
      <w:r w:rsidR="005453C9">
        <w:rPr>
          <w:rFonts w:ascii="Times New Roman" w:hAnsi="Times New Roman" w:cs="Times New Roman"/>
          <w:b/>
          <w:sz w:val="18"/>
          <w:szCs w:val="18"/>
        </w:rPr>
        <w:t>20</w:t>
      </w:r>
      <w:r w:rsidRPr="007A15FC">
        <w:rPr>
          <w:rFonts w:ascii="Times New Roman" w:hAnsi="Times New Roman" w:cs="Times New Roman"/>
          <w:b/>
          <w:sz w:val="18"/>
          <w:szCs w:val="18"/>
        </w:rPr>
        <w:t>.</w:t>
      </w:r>
      <w:r w:rsidRPr="007A15FC">
        <w:rPr>
          <w:rFonts w:ascii="Times New Roman" w:hAnsi="Times New Roman" w:cs="Times New Roman"/>
          <w:sz w:val="18"/>
          <w:szCs w:val="18"/>
        </w:rPr>
        <w:t xml:space="preserve"> IRT test characteristic curves (TCCs) of the Well-being scale </w:t>
      </w:r>
      <w:r w:rsidR="00424C64">
        <w:rPr>
          <w:rFonts w:ascii="Times New Roman" w:hAnsi="Times New Roman" w:cs="Times New Roman"/>
          <w:sz w:val="18"/>
          <w:szCs w:val="18"/>
        </w:rPr>
        <w:t>under polytomous GGUM</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 xml:space="preserve">the latent continuum from -3.0 to +3.0, and the vertical axis represents the expected item score. </w:t>
      </w:r>
    </w:p>
    <w:p w14:paraId="279AEF8D" w14:textId="7DE4CF2F" w:rsidR="00154BFF" w:rsidRDefault="00154BFF">
      <w:pP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br w:type="page"/>
      </w:r>
    </w:p>
    <w:p w14:paraId="7968F219" w14:textId="4A1CB160" w:rsidR="00147B5F" w:rsidRDefault="00147B5F" w:rsidP="00796E6D">
      <w:pPr>
        <w:jc w:val="center"/>
        <w:rPr>
          <w:rFonts w:ascii="Times New Roman" w:hAnsi="Times New Roman" w:cs="Times New Roman"/>
          <w:color w:val="000000" w:themeColor="text1"/>
          <w:sz w:val="18"/>
          <w:szCs w:val="18"/>
        </w:rPr>
      </w:pPr>
      <w:r>
        <w:rPr>
          <w:noProof/>
        </w:rPr>
        <w:lastRenderedPageBreak/>
        <w:drawing>
          <wp:inline distT="0" distB="0" distL="0" distR="0" wp14:anchorId="4AFE4416" wp14:editId="2D6D9A63">
            <wp:extent cx="5080000" cy="27940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49CD994D" w14:textId="77777777" w:rsidR="00147B5F" w:rsidRDefault="00147B5F" w:rsidP="00147B5F">
      <w:pPr>
        <w:rPr>
          <w:rFonts w:ascii="Times New Roman" w:hAnsi="Times New Roman" w:cs="Times New Roman"/>
          <w:color w:val="000000" w:themeColor="text1"/>
          <w:sz w:val="18"/>
          <w:szCs w:val="18"/>
        </w:rPr>
      </w:pPr>
    </w:p>
    <w:p w14:paraId="309C3ACC" w14:textId="77777777" w:rsidR="00147B5F" w:rsidRDefault="00147B5F" w:rsidP="00147B5F">
      <w:pPr>
        <w:rPr>
          <w:rFonts w:ascii="Times New Roman" w:hAnsi="Times New Roman" w:cs="Times New Roman"/>
          <w:color w:val="000000" w:themeColor="text1"/>
          <w:sz w:val="18"/>
          <w:szCs w:val="18"/>
        </w:rPr>
      </w:pPr>
    </w:p>
    <w:p w14:paraId="47461AB1" w14:textId="7D4C2E4D" w:rsidR="00A44BB2" w:rsidRDefault="00147B5F" w:rsidP="0056493F">
      <w:r w:rsidRPr="007A15FC">
        <w:rPr>
          <w:rFonts w:ascii="Times New Roman" w:hAnsi="Times New Roman" w:cs="Times New Roman"/>
          <w:b/>
          <w:sz w:val="18"/>
          <w:szCs w:val="18"/>
        </w:rPr>
        <w:t>Fig.</w:t>
      </w:r>
      <w:r>
        <w:rPr>
          <w:rFonts w:ascii="Times New Roman" w:hAnsi="Times New Roman" w:cs="Times New Roman"/>
          <w:b/>
          <w:sz w:val="18"/>
          <w:szCs w:val="18"/>
        </w:rPr>
        <w:t>21</w:t>
      </w:r>
      <w:r w:rsidRPr="007A15FC">
        <w:rPr>
          <w:rFonts w:ascii="Times New Roman" w:hAnsi="Times New Roman" w:cs="Times New Roman"/>
          <w:b/>
          <w:sz w:val="18"/>
          <w:szCs w:val="18"/>
        </w:rPr>
        <w:t>.</w:t>
      </w:r>
      <w:r w:rsidRPr="007A15FC">
        <w:rPr>
          <w:rFonts w:ascii="Times New Roman" w:hAnsi="Times New Roman" w:cs="Times New Roman"/>
          <w:sz w:val="18"/>
          <w:szCs w:val="18"/>
        </w:rPr>
        <w:t xml:space="preserve"> IRT test characteristic curves (TCCs) of the Well-being scale </w:t>
      </w:r>
      <w:r w:rsidR="00836987">
        <w:rPr>
          <w:rFonts w:ascii="Times New Roman" w:hAnsi="Times New Roman" w:cs="Times New Roman"/>
          <w:sz w:val="18"/>
          <w:szCs w:val="18"/>
        </w:rPr>
        <w:t>under SGR</w:t>
      </w:r>
      <w:r w:rsidRPr="007A15FC">
        <w:rPr>
          <w:rFonts w:ascii="Times New Roman" w:hAnsi="Times New Roman" w:cs="Times New Roman"/>
          <w:sz w:val="18"/>
          <w:szCs w:val="18"/>
        </w:rPr>
        <w:t xml:space="preserve"> for the U.S. and the Chinese groups. Note: the red line represents the TCC of the Chinese group, and the green line represent the TCC of the U.S. group. </w:t>
      </w:r>
      <w:r w:rsidRPr="00226A5C">
        <w:rPr>
          <w:rFonts w:ascii="Times New Roman" w:hAnsi="Times New Roman" w:cs="Times New Roman"/>
          <w:color w:val="000000" w:themeColor="text1"/>
          <w:sz w:val="18"/>
          <w:szCs w:val="18"/>
        </w:rPr>
        <w:t xml:space="preserve">The horizontal axis “Theta” represents </w:t>
      </w:r>
      <w:r w:rsidRPr="0056493F">
        <w:rPr>
          <w:rFonts w:ascii="Times New Roman" w:hAnsi="Times New Roman" w:cs="Times New Roman"/>
          <w:color w:val="000000" w:themeColor="text1"/>
          <w:sz w:val="18"/>
          <w:szCs w:val="18"/>
        </w:rPr>
        <w:t>the latent continuum from -3.0 to +3.0, and the vertical axis represents the expected item score.</w:t>
      </w:r>
    </w:p>
    <w:sectPr w:rsidR="00A44BB2" w:rsidSect="00C665C5">
      <w:pgSz w:w="15840" w:h="12240" w:orient="landscape"/>
      <w:pgMar w:top="1440" w:right="1440" w:bottom="1440" w:left="1440" w:header="720" w:footer="720" w:gutter="0"/>
      <w:cols w:space="720"/>
      <w:docGrid w:linePitch="40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044189" w14:textId="77777777" w:rsidR="00520D6F" w:rsidRDefault="00520D6F" w:rsidP="006E174C">
      <w:r>
        <w:separator/>
      </w:r>
    </w:p>
  </w:endnote>
  <w:endnote w:type="continuationSeparator" w:id="0">
    <w:p w14:paraId="647FA703" w14:textId="77777777" w:rsidR="00520D6F" w:rsidRDefault="00520D6F" w:rsidP="006E17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47647E" w14:textId="77777777" w:rsidR="007C151F" w:rsidRDefault="007C151F" w:rsidP="0098595B">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F59C977" w14:textId="77777777" w:rsidR="007C151F" w:rsidRDefault="007C151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73334" w14:textId="77777777" w:rsidR="007C151F" w:rsidRDefault="007C151F" w:rsidP="0098595B">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77EE5">
      <w:rPr>
        <w:rStyle w:val="PageNumber"/>
        <w:noProof/>
      </w:rPr>
      <w:t>16</w:t>
    </w:r>
    <w:r>
      <w:rPr>
        <w:rStyle w:val="PageNumber"/>
      </w:rPr>
      <w:fldChar w:fldCharType="end"/>
    </w:r>
  </w:p>
  <w:p w14:paraId="5AEE8EF3" w14:textId="77777777" w:rsidR="007C151F" w:rsidRDefault="007C151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26B4BA" w14:textId="77777777" w:rsidR="00520D6F" w:rsidRDefault="00520D6F" w:rsidP="006E174C">
      <w:r>
        <w:separator/>
      </w:r>
    </w:p>
  </w:footnote>
  <w:footnote w:type="continuationSeparator" w:id="0">
    <w:p w14:paraId="454154E5" w14:textId="77777777" w:rsidR="00520D6F" w:rsidRDefault="00520D6F" w:rsidP="006E174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433440" w14:textId="77777777" w:rsidR="00435ABF" w:rsidRDefault="00435ABF" w:rsidP="0098595B">
    <w:pPr>
      <w:pStyle w:val="Head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B6E095E" w14:textId="77777777" w:rsidR="00435ABF" w:rsidRDefault="00435ABF" w:rsidP="00435ABF">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833ABC" w14:textId="77777777" w:rsidR="006E174C" w:rsidRDefault="006E174C" w:rsidP="006E174C">
    <w:pPr>
      <w:pStyle w:val="Header"/>
      <w:jc w:val="right"/>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FF4990" w14:textId="77777777" w:rsidR="00435ABF" w:rsidRDefault="00435ABF" w:rsidP="00435ABF">
    <w:pPr>
      <w:pStyle w:val="Header"/>
      <w:ind w:right="360"/>
      <w:jc w:val="right"/>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C266E"/>
    <w:multiLevelType w:val="hybridMultilevel"/>
    <w:tmpl w:val="19369A92"/>
    <w:lvl w:ilvl="0" w:tplc="04090001">
      <w:start w:val="1"/>
      <w:numFmt w:val="bullet"/>
      <w:lvlText w:val=""/>
      <w:lvlJc w:val="left"/>
      <w:pPr>
        <w:ind w:left="8288" w:hanging="360"/>
      </w:pPr>
      <w:rPr>
        <w:rFonts w:ascii="Symbol" w:hAnsi="Symbol" w:hint="default"/>
      </w:rPr>
    </w:lvl>
    <w:lvl w:ilvl="1" w:tplc="04090003" w:tentative="1">
      <w:start w:val="1"/>
      <w:numFmt w:val="bullet"/>
      <w:lvlText w:val="o"/>
      <w:lvlJc w:val="left"/>
      <w:pPr>
        <w:ind w:left="9008" w:hanging="360"/>
      </w:pPr>
      <w:rPr>
        <w:rFonts w:ascii="Courier New" w:hAnsi="Courier New" w:cs="Courier New" w:hint="default"/>
      </w:rPr>
    </w:lvl>
    <w:lvl w:ilvl="2" w:tplc="04090005" w:tentative="1">
      <w:start w:val="1"/>
      <w:numFmt w:val="bullet"/>
      <w:lvlText w:val=""/>
      <w:lvlJc w:val="left"/>
      <w:pPr>
        <w:ind w:left="9728" w:hanging="360"/>
      </w:pPr>
      <w:rPr>
        <w:rFonts w:ascii="Wingdings" w:hAnsi="Wingdings" w:hint="default"/>
      </w:rPr>
    </w:lvl>
    <w:lvl w:ilvl="3" w:tplc="04090001" w:tentative="1">
      <w:start w:val="1"/>
      <w:numFmt w:val="bullet"/>
      <w:lvlText w:val=""/>
      <w:lvlJc w:val="left"/>
      <w:pPr>
        <w:ind w:left="10448" w:hanging="360"/>
      </w:pPr>
      <w:rPr>
        <w:rFonts w:ascii="Symbol" w:hAnsi="Symbol" w:hint="default"/>
      </w:rPr>
    </w:lvl>
    <w:lvl w:ilvl="4" w:tplc="04090003" w:tentative="1">
      <w:start w:val="1"/>
      <w:numFmt w:val="bullet"/>
      <w:lvlText w:val="o"/>
      <w:lvlJc w:val="left"/>
      <w:pPr>
        <w:ind w:left="11168" w:hanging="360"/>
      </w:pPr>
      <w:rPr>
        <w:rFonts w:ascii="Courier New" w:hAnsi="Courier New" w:cs="Courier New" w:hint="default"/>
      </w:rPr>
    </w:lvl>
    <w:lvl w:ilvl="5" w:tplc="04090005" w:tentative="1">
      <w:start w:val="1"/>
      <w:numFmt w:val="bullet"/>
      <w:lvlText w:val=""/>
      <w:lvlJc w:val="left"/>
      <w:pPr>
        <w:ind w:left="11888" w:hanging="360"/>
      </w:pPr>
      <w:rPr>
        <w:rFonts w:ascii="Wingdings" w:hAnsi="Wingdings" w:hint="default"/>
      </w:rPr>
    </w:lvl>
    <w:lvl w:ilvl="6" w:tplc="04090001" w:tentative="1">
      <w:start w:val="1"/>
      <w:numFmt w:val="bullet"/>
      <w:lvlText w:val=""/>
      <w:lvlJc w:val="left"/>
      <w:pPr>
        <w:ind w:left="12608" w:hanging="360"/>
      </w:pPr>
      <w:rPr>
        <w:rFonts w:ascii="Symbol" w:hAnsi="Symbol" w:hint="default"/>
      </w:rPr>
    </w:lvl>
    <w:lvl w:ilvl="7" w:tplc="04090003" w:tentative="1">
      <w:start w:val="1"/>
      <w:numFmt w:val="bullet"/>
      <w:lvlText w:val="o"/>
      <w:lvlJc w:val="left"/>
      <w:pPr>
        <w:ind w:left="13328" w:hanging="360"/>
      </w:pPr>
      <w:rPr>
        <w:rFonts w:ascii="Courier New" w:hAnsi="Courier New" w:cs="Courier New" w:hint="default"/>
      </w:rPr>
    </w:lvl>
    <w:lvl w:ilvl="8" w:tplc="04090005" w:tentative="1">
      <w:start w:val="1"/>
      <w:numFmt w:val="bullet"/>
      <w:lvlText w:val=""/>
      <w:lvlJc w:val="left"/>
      <w:pPr>
        <w:ind w:left="1404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20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A50"/>
    <w:rsid w:val="00000582"/>
    <w:rsid w:val="00001494"/>
    <w:rsid w:val="000029ED"/>
    <w:rsid w:val="00003CC2"/>
    <w:rsid w:val="000048E9"/>
    <w:rsid w:val="0000640A"/>
    <w:rsid w:val="0000750A"/>
    <w:rsid w:val="00010C10"/>
    <w:rsid w:val="0001606E"/>
    <w:rsid w:val="0002051D"/>
    <w:rsid w:val="00022594"/>
    <w:rsid w:val="000231C6"/>
    <w:rsid w:val="00027FF4"/>
    <w:rsid w:val="0003011B"/>
    <w:rsid w:val="00030244"/>
    <w:rsid w:val="0003301A"/>
    <w:rsid w:val="000351AA"/>
    <w:rsid w:val="000357B6"/>
    <w:rsid w:val="00041FC2"/>
    <w:rsid w:val="000447EF"/>
    <w:rsid w:val="00045016"/>
    <w:rsid w:val="00061334"/>
    <w:rsid w:val="0006154B"/>
    <w:rsid w:val="000615F4"/>
    <w:rsid w:val="00061B05"/>
    <w:rsid w:val="00062115"/>
    <w:rsid w:val="0006337E"/>
    <w:rsid w:val="000637FD"/>
    <w:rsid w:val="00063B2D"/>
    <w:rsid w:val="000665BA"/>
    <w:rsid w:val="000723C6"/>
    <w:rsid w:val="000761A0"/>
    <w:rsid w:val="00081AE7"/>
    <w:rsid w:val="000825B6"/>
    <w:rsid w:val="00082623"/>
    <w:rsid w:val="00083862"/>
    <w:rsid w:val="00083E1D"/>
    <w:rsid w:val="00084796"/>
    <w:rsid w:val="0008539F"/>
    <w:rsid w:val="00092066"/>
    <w:rsid w:val="000931F3"/>
    <w:rsid w:val="00094E0E"/>
    <w:rsid w:val="00095E9C"/>
    <w:rsid w:val="000965AA"/>
    <w:rsid w:val="000A0CE2"/>
    <w:rsid w:val="000A3BC7"/>
    <w:rsid w:val="000A7781"/>
    <w:rsid w:val="000A7CFB"/>
    <w:rsid w:val="000A7DA4"/>
    <w:rsid w:val="000B04DB"/>
    <w:rsid w:val="000B1405"/>
    <w:rsid w:val="000B2C79"/>
    <w:rsid w:val="000C0A68"/>
    <w:rsid w:val="000C7F28"/>
    <w:rsid w:val="000D2E22"/>
    <w:rsid w:val="000D6400"/>
    <w:rsid w:val="000E0788"/>
    <w:rsid w:val="000E65E7"/>
    <w:rsid w:val="000F1272"/>
    <w:rsid w:val="000F2CEF"/>
    <w:rsid w:val="001011E1"/>
    <w:rsid w:val="00102C5F"/>
    <w:rsid w:val="00104824"/>
    <w:rsid w:val="00104BAF"/>
    <w:rsid w:val="00106EA5"/>
    <w:rsid w:val="00112998"/>
    <w:rsid w:val="00121C10"/>
    <w:rsid w:val="001276A5"/>
    <w:rsid w:val="00134187"/>
    <w:rsid w:val="001366B6"/>
    <w:rsid w:val="00136F67"/>
    <w:rsid w:val="001407C3"/>
    <w:rsid w:val="00141DE8"/>
    <w:rsid w:val="00141EA5"/>
    <w:rsid w:val="00143A38"/>
    <w:rsid w:val="00144DC9"/>
    <w:rsid w:val="00147B5F"/>
    <w:rsid w:val="00150117"/>
    <w:rsid w:val="00154BFF"/>
    <w:rsid w:val="00156C46"/>
    <w:rsid w:val="0017133A"/>
    <w:rsid w:val="001728DA"/>
    <w:rsid w:val="00175DFD"/>
    <w:rsid w:val="0017641F"/>
    <w:rsid w:val="00182D98"/>
    <w:rsid w:val="0018376B"/>
    <w:rsid w:val="0019227A"/>
    <w:rsid w:val="001A0AA3"/>
    <w:rsid w:val="001A6392"/>
    <w:rsid w:val="001B2965"/>
    <w:rsid w:val="001B738E"/>
    <w:rsid w:val="001C0292"/>
    <w:rsid w:val="001C0A22"/>
    <w:rsid w:val="001C0D78"/>
    <w:rsid w:val="001C1A06"/>
    <w:rsid w:val="001C2869"/>
    <w:rsid w:val="001C3DFA"/>
    <w:rsid w:val="001C63F4"/>
    <w:rsid w:val="001C6C89"/>
    <w:rsid w:val="001C75C1"/>
    <w:rsid w:val="001D3D7A"/>
    <w:rsid w:val="001D5548"/>
    <w:rsid w:val="001D6D7D"/>
    <w:rsid w:val="001D6F3F"/>
    <w:rsid w:val="001E132E"/>
    <w:rsid w:val="001E4007"/>
    <w:rsid w:val="001E6A72"/>
    <w:rsid w:val="001E7D04"/>
    <w:rsid w:val="001F04A9"/>
    <w:rsid w:val="001F2337"/>
    <w:rsid w:val="001F7B51"/>
    <w:rsid w:val="00200721"/>
    <w:rsid w:val="002016DA"/>
    <w:rsid w:val="002075CF"/>
    <w:rsid w:val="002116E4"/>
    <w:rsid w:val="002139ED"/>
    <w:rsid w:val="002148CC"/>
    <w:rsid w:val="00217BAD"/>
    <w:rsid w:val="00222D5B"/>
    <w:rsid w:val="002268AD"/>
    <w:rsid w:val="00226A5C"/>
    <w:rsid w:val="00227FB8"/>
    <w:rsid w:val="00231053"/>
    <w:rsid w:val="0023184B"/>
    <w:rsid w:val="002368A4"/>
    <w:rsid w:val="0024068F"/>
    <w:rsid w:val="00245FA1"/>
    <w:rsid w:val="002501B2"/>
    <w:rsid w:val="00254430"/>
    <w:rsid w:val="00261B9E"/>
    <w:rsid w:val="00267859"/>
    <w:rsid w:val="00270519"/>
    <w:rsid w:val="00275755"/>
    <w:rsid w:val="00275804"/>
    <w:rsid w:val="00275ECF"/>
    <w:rsid w:val="0027761C"/>
    <w:rsid w:val="00280F77"/>
    <w:rsid w:val="00282BD5"/>
    <w:rsid w:val="00291E8A"/>
    <w:rsid w:val="00296FB0"/>
    <w:rsid w:val="00297B5C"/>
    <w:rsid w:val="002A3EAD"/>
    <w:rsid w:val="002B4612"/>
    <w:rsid w:val="002B5724"/>
    <w:rsid w:val="002C4A7F"/>
    <w:rsid w:val="002C699C"/>
    <w:rsid w:val="002D5802"/>
    <w:rsid w:val="002E1C53"/>
    <w:rsid w:val="002E414B"/>
    <w:rsid w:val="002F4BD0"/>
    <w:rsid w:val="00302AB2"/>
    <w:rsid w:val="0031285F"/>
    <w:rsid w:val="003143A1"/>
    <w:rsid w:val="00316A69"/>
    <w:rsid w:val="00316E88"/>
    <w:rsid w:val="00334CA5"/>
    <w:rsid w:val="00335B4D"/>
    <w:rsid w:val="003405AB"/>
    <w:rsid w:val="003410FE"/>
    <w:rsid w:val="003418EB"/>
    <w:rsid w:val="00342A1C"/>
    <w:rsid w:val="00343126"/>
    <w:rsid w:val="003500FC"/>
    <w:rsid w:val="0035712A"/>
    <w:rsid w:val="003629B7"/>
    <w:rsid w:val="00362A7D"/>
    <w:rsid w:val="00365412"/>
    <w:rsid w:val="003662FC"/>
    <w:rsid w:val="00367181"/>
    <w:rsid w:val="00372320"/>
    <w:rsid w:val="003736CF"/>
    <w:rsid w:val="00380AFE"/>
    <w:rsid w:val="00381163"/>
    <w:rsid w:val="00381718"/>
    <w:rsid w:val="003847CA"/>
    <w:rsid w:val="00384BBF"/>
    <w:rsid w:val="00392722"/>
    <w:rsid w:val="003953CC"/>
    <w:rsid w:val="003975AA"/>
    <w:rsid w:val="003A2DB3"/>
    <w:rsid w:val="003A38E8"/>
    <w:rsid w:val="003A4657"/>
    <w:rsid w:val="003A648D"/>
    <w:rsid w:val="003B19EA"/>
    <w:rsid w:val="003B2D0A"/>
    <w:rsid w:val="003C70BF"/>
    <w:rsid w:val="003E5D0B"/>
    <w:rsid w:val="003E7ADF"/>
    <w:rsid w:val="003E7E2C"/>
    <w:rsid w:val="003F4E96"/>
    <w:rsid w:val="003F5793"/>
    <w:rsid w:val="003F65C6"/>
    <w:rsid w:val="004014C3"/>
    <w:rsid w:val="00402A35"/>
    <w:rsid w:val="004043BB"/>
    <w:rsid w:val="00412C2D"/>
    <w:rsid w:val="00415034"/>
    <w:rsid w:val="00415A38"/>
    <w:rsid w:val="004168DD"/>
    <w:rsid w:val="00416EC0"/>
    <w:rsid w:val="00417BEB"/>
    <w:rsid w:val="00424C64"/>
    <w:rsid w:val="00430A2E"/>
    <w:rsid w:val="00432225"/>
    <w:rsid w:val="00432267"/>
    <w:rsid w:val="00433313"/>
    <w:rsid w:val="00433D5F"/>
    <w:rsid w:val="00435ABF"/>
    <w:rsid w:val="00436FEB"/>
    <w:rsid w:val="00443633"/>
    <w:rsid w:val="00445271"/>
    <w:rsid w:val="0044720B"/>
    <w:rsid w:val="0044776A"/>
    <w:rsid w:val="004518BC"/>
    <w:rsid w:val="00451941"/>
    <w:rsid w:val="00455715"/>
    <w:rsid w:val="00460F7E"/>
    <w:rsid w:val="00466921"/>
    <w:rsid w:val="00466F33"/>
    <w:rsid w:val="00471723"/>
    <w:rsid w:val="00474DDF"/>
    <w:rsid w:val="0047520E"/>
    <w:rsid w:val="0047724F"/>
    <w:rsid w:val="00477E09"/>
    <w:rsid w:val="0048440E"/>
    <w:rsid w:val="00484799"/>
    <w:rsid w:val="004853B5"/>
    <w:rsid w:val="00487064"/>
    <w:rsid w:val="00490B04"/>
    <w:rsid w:val="00491F39"/>
    <w:rsid w:val="00492BC8"/>
    <w:rsid w:val="00493B42"/>
    <w:rsid w:val="004940CE"/>
    <w:rsid w:val="0049430C"/>
    <w:rsid w:val="004958B5"/>
    <w:rsid w:val="00496EB4"/>
    <w:rsid w:val="00497A96"/>
    <w:rsid w:val="004A35CF"/>
    <w:rsid w:val="004A7581"/>
    <w:rsid w:val="004B04BF"/>
    <w:rsid w:val="004B0EB1"/>
    <w:rsid w:val="004C505C"/>
    <w:rsid w:val="004C519C"/>
    <w:rsid w:val="004C6E9D"/>
    <w:rsid w:val="004D5118"/>
    <w:rsid w:val="004D7065"/>
    <w:rsid w:val="004F0CF8"/>
    <w:rsid w:val="004F1993"/>
    <w:rsid w:val="00513147"/>
    <w:rsid w:val="00513622"/>
    <w:rsid w:val="005154E9"/>
    <w:rsid w:val="0051564C"/>
    <w:rsid w:val="00520D6F"/>
    <w:rsid w:val="00526843"/>
    <w:rsid w:val="0053376E"/>
    <w:rsid w:val="00534129"/>
    <w:rsid w:val="005371C4"/>
    <w:rsid w:val="00544A0B"/>
    <w:rsid w:val="00544B88"/>
    <w:rsid w:val="005453C9"/>
    <w:rsid w:val="0054706E"/>
    <w:rsid w:val="0056493F"/>
    <w:rsid w:val="00564A20"/>
    <w:rsid w:val="005672A8"/>
    <w:rsid w:val="0056793E"/>
    <w:rsid w:val="00570DDE"/>
    <w:rsid w:val="00572C3F"/>
    <w:rsid w:val="00573AFB"/>
    <w:rsid w:val="00577EE5"/>
    <w:rsid w:val="005848D4"/>
    <w:rsid w:val="00584C65"/>
    <w:rsid w:val="005850E1"/>
    <w:rsid w:val="00590EB4"/>
    <w:rsid w:val="005925CC"/>
    <w:rsid w:val="00592F11"/>
    <w:rsid w:val="005942B3"/>
    <w:rsid w:val="00596AD0"/>
    <w:rsid w:val="005A2181"/>
    <w:rsid w:val="005A5B58"/>
    <w:rsid w:val="005A6202"/>
    <w:rsid w:val="005A62E8"/>
    <w:rsid w:val="005A7D81"/>
    <w:rsid w:val="005B1277"/>
    <w:rsid w:val="005B22D4"/>
    <w:rsid w:val="005B2308"/>
    <w:rsid w:val="005B502C"/>
    <w:rsid w:val="005B570F"/>
    <w:rsid w:val="005C5888"/>
    <w:rsid w:val="005D342F"/>
    <w:rsid w:val="005D50EC"/>
    <w:rsid w:val="005E4931"/>
    <w:rsid w:val="005E73A9"/>
    <w:rsid w:val="005F1DE0"/>
    <w:rsid w:val="00600612"/>
    <w:rsid w:val="00601E39"/>
    <w:rsid w:val="00603F56"/>
    <w:rsid w:val="006053AE"/>
    <w:rsid w:val="00605D4C"/>
    <w:rsid w:val="00605F53"/>
    <w:rsid w:val="0061475E"/>
    <w:rsid w:val="006308A3"/>
    <w:rsid w:val="00636E0C"/>
    <w:rsid w:val="00640543"/>
    <w:rsid w:val="00640678"/>
    <w:rsid w:val="00641375"/>
    <w:rsid w:val="00643688"/>
    <w:rsid w:val="00647CF5"/>
    <w:rsid w:val="0065200E"/>
    <w:rsid w:val="0065398A"/>
    <w:rsid w:val="00661214"/>
    <w:rsid w:val="006622BF"/>
    <w:rsid w:val="00675EB7"/>
    <w:rsid w:val="006803F7"/>
    <w:rsid w:val="00683539"/>
    <w:rsid w:val="0068390A"/>
    <w:rsid w:val="0069272E"/>
    <w:rsid w:val="006943BC"/>
    <w:rsid w:val="006A13D7"/>
    <w:rsid w:val="006B02AB"/>
    <w:rsid w:val="006B3489"/>
    <w:rsid w:val="006B4B8D"/>
    <w:rsid w:val="006C0425"/>
    <w:rsid w:val="006C05D4"/>
    <w:rsid w:val="006D1626"/>
    <w:rsid w:val="006D6883"/>
    <w:rsid w:val="006E10CA"/>
    <w:rsid w:val="006E174C"/>
    <w:rsid w:val="006E26AD"/>
    <w:rsid w:val="006F5DD9"/>
    <w:rsid w:val="006F68DB"/>
    <w:rsid w:val="007003A4"/>
    <w:rsid w:val="007014AE"/>
    <w:rsid w:val="007014DA"/>
    <w:rsid w:val="0070376E"/>
    <w:rsid w:val="00711C5F"/>
    <w:rsid w:val="00714613"/>
    <w:rsid w:val="00714C52"/>
    <w:rsid w:val="00727886"/>
    <w:rsid w:val="007327F8"/>
    <w:rsid w:val="007365F5"/>
    <w:rsid w:val="00736E20"/>
    <w:rsid w:val="007373EB"/>
    <w:rsid w:val="00741C38"/>
    <w:rsid w:val="00750214"/>
    <w:rsid w:val="0075114B"/>
    <w:rsid w:val="007523E7"/>
    <w:rsid w:val="007560C3"/>
    <w:rsid w:val="00762672"/>
    <w:rsid w:val="00771278"/>
    <w:rsid w:val="00775408"/>
    <w:rsid w:val="00777724"/>
    <w:rsid w:val="00782AD9"/>
    <w:rsid w:val="00782AE6"/>
    <w:rsid w:val="00782EAA"/>
    <w:rsid w:val="00784AFF"/>
    <w:rsid w:val="00787BE6"/>
    <w:rsid w:val="00796A27"/>
    <w:rsid w:val="00796B99"/>
    <w:rsid w:val="00796E6D"/>
    <w:rsid w:val="007A2E55"/>
    <w:rsid w:val="007A46B3"/>
    <w:rsid w:val="007A64E8"/>
    <w:rsid w:val="007B0B2F"/>
    <w:rsid w:val="007B5C5B"/>
    <w:rsid w:val="007C1306"/>
    <w:rsid w:val="007C151F"/>
    <w:rsid w:val="007C2B57"/>
    <w:rsid w:val="007C3CEF"/>
    <w:rsid w:val="007C7DF5"/>
    <w:rsid w:val="007D078B"/>
    <w:rsid w:val="007D34D9"/>
    <w:rsid w:val="007E1E54"/>
    <w:rsid w:val="007E3354"/>
    <w:rsid w:val="007F033B"/>
    <w:rsid w:val="007F343C"/>
    <w:rsid w:val="007F5E18"/>
    <w:rsid w:val="008021B8"/>
    <w:rsid w:val="00805B23"/>
    <w:rsid w:val="00807FBA"/>
    <w:rsid w:val="008171F9"/>
    <w:rsid w:val="008242B0"/>
    <w:rsid w:val="00824606"/>
    <w:rsid w:val="008263C0"/>
    <w:rsid w:val="00827B5F"/>
    <w:rsid w:val="00830EFB"/>
    <w:rsid w:val="0083202C"/>
    <w:rsid w:val="00836813"/>
    <w:rsid w:val="00836987"/>
    <w:rsid w:val="00840AEB"/>
    <w:rsid w:val="00846F4D"/>
    <w:rsid w:val="00847ED2"/>
    <w:rsid w:val="008525CB"/>
    <w:rsid w:val="00852955"/>
    <w:rsid w:val="008555B9"/>
    <w:rsid w:val="00856070"/>
    <w:rsid w:val="008568BD"/>
    <w:rsid w:val="00860D0A"/>
    <w:rsid w:val="00870893"/>
    <w:rsid w:val="00870A6E"/>
    <w:rsid w:val="008731BF"/>
    <w:rsid w:val="00873225"/>
    <w:rsid w:val="00880B59"/>
    <w:rsid w:val="00883EE3"/>
    <w:rsid w:val="0089284C"/>
    <w:rsid w:val="008934ED"/>
    <w:rsid w:val="008954F7"/>
    <w:rsid w:val="008A1C41"/>
    <w:rsid w:val="008B4714"/>
    <w:rsid w:val="008B4960"/>
    <w:rsid w:val="008B6B29"/>
    <w:rsid w:val="008D1B2E"/>
    <w:rsid w:val="008D52FB"/>
    <w:rsid w:val="008D7A01"/>
    <w:rsid w:val="008E473E"/>
    <w:rsid w:val="008E5951"/>
    <w:rsid w:val="008F003E"/>
    <w:rsid w:val="008F4414"/>
    <w:rsid w:val="008F72B8"/>
    <w:rsid w:val="00901DF1"/>
    <w:rsid w:val="00901EFB"/>
    <w:rsid w:val="00907426"/>
    <w:rsid w:val="00907A38"/>
    <w:rsid w:val="00916CB1"/>
    <w:rsid w:val="0092087F"/>
    <w:rsid w:val="00920D1E"/>
    <w:rsid w:val="00923492"/>
    <w:rsid w:val="00925DEB"/>
    <w:rsid w:val="00927CFA"/>
    <w:rsid w:val="00941F48"/>
    <w:rsid w:val="00944882"/>
    <w:rsid w:val="00944E23"/>
    <w:rsid w:val="00952D14"/>
    <w:rsid w:val="0096685B"/>
    <w:rsid w:val="00966E92"/>
    <w:rsid w:val="00972250"/>
    <w:rsid w:val="00972B3B"/>
    <w:rsid w:val="00972D02"/>
    <w:rsid w:val="009818B2"/>
    <w:rsid w:val="0098203B"/>
    <w:rsid w:val="0098215E"/>
    <w:rsid w:val="00982287"/>
    <w:rsid w:val="009827E6"/>
    <w:rsid w:val="009827EE"/>
    <w:rsid w:val="009833AB"/>
    <w:rsid w:val="009834AE"/>
    <w:rsid w:val="009848B1"/>
    <w:rsid w:val="00984A50"/>
    <w:rsid w:val="0098606F"/>
    <w:rsid w:val="009902D6"/>
    <w:rsid w:val="00991CB6"/>
    <w:rsid w:val="0099410E"/>
    <w:rsid w:val="00996E1E"/>
    <w:rsid w:val="00997786"/>
    <w:rsid w:val="009A2FBC"/>
    <w:rsid w:val="009A3099"/>
    <w:rsid w:val="009A5EC2"/>
    <w:rsid w:val="009B3651"/>
    <w:rsid w:val="009C2AC9"/>
    <w:rsid w:val="009E305A"/>
    <w:rsid w:val="009E3563"/>
    <w:rsid w:val="009E70AA"/>
    <w:rsid w:val="009F3079"/>
    <w:rsid w:val="00A01C70"/>
    <w:rsid w:val="00A02F77"/>
    <w:rsid w:val="00A03CFD"/>
    <w:rsid w:val="00A041D4"/>
    <w:rsid w:val="00A04BDF"/>
    <w:rsid w:val="00A05041"/>
    <w:rsid w:val="00A05990"/>
    <w:rsid w:val="00A16485"/>
    <w:rsid w:val="00A169CE"/>
    <w:rsid w:val="00A17397"/>
    <w:rsid w:val="00A200AC"/>
    <w:rsid w:val="00A20866"/>
    <w:rsid w:val="00A231EF"/>
    <w:rsid w:val="00A23407"/>
    <w:rsid w:val="00A23F84"/>
    <w:rsid w:val="00A30A25"/>
    <w:rsid w:val="00A36501"/>
    <w:rsid w:val="00A420E5"/>
    <w:rsid w:val="00A42E49"/>
    <w:rsid w:val="00A42F11"/>
    <w:rsid w:val="00A44BB2"/>
    <w:rsid w:val="00A60050"/>
    <w:rsid w:val="00A626F6"/>
    <w:rsid w:val="00A65C7A"/>
    <w:rsid w:val="00A71660"/>
    <w:rsid w:val="00A73CB1"/>
    <w:rsid w:val="00A747E8"/>
    <w:rsid w:val="00A80280"/>
    <w:rsid w:val="00A820F5"/>
    <w:rsid w:val="00A8420D"/>
    <w:rsid w:val="00A85346"/>
    <w:rsid w:val="00A90A37"/>
    <w:rsid w:val="00AA1C1B"/>
    <w:rsid w:val="00AA3145"/>
    <w:rsid w:val="00AA43BA"/>
    <w:rsid w:val="00AA4F1D"/>
    <w:rsid w:val="00AA7AD8"/>
    <w:rsid w:val="00AB28CB"/>
    <w:rsid w:val="00AB36B7"/>
    <w:rsid w:val="00AB4278"/>
    <w:rsid w:val="00AC4B56"/>
    <w:rsid w:val="00AD1747"/>
    <w:rsid w:val="00AD24CE"/>
    <w:rsid w:val="00AE34B3"/>
    <w:rsid w:val="00AE3D83"/>
    <w:rsid w:val="00AE51DD"/>
    <w:rsid w:val="00AF1A52"/>
    <w:rsid w:val="00AF1BF6"/>
    <w:rsid w:val="00AF4D56"/>
    <w:rsid w:val="00AF6E14"/>
    <w:rsid w:val="00B154B4"/>
    <w:rsid w:val="00B15615"/>
    <w:rsid w:val="00B240BE"/>
    <w:rsid w:val="00B24B19"/>
    <w:rsid w:val="00B313B2"/>
    <w:rsid w:val="00B31BC2"/>
    <w:rsid w:val="00B329E0"/>
    <w:rsid w:val="00B352CD"/>
    <w:rsid w:val="00B35C45"/>
    <w:rsid w:val="00B37239"/>
    <w:rsid w:val="00B37C1C"/>
    <w:rsid w:val="00B42736"/>
    <w:rsid w:val="00B4460E"/>
    <w:rsid w:val="00B50A42"/>
    <w:rsid w:val="00B50B3B"/>
    <w:rsid w:val="00B55343"/>
    <w:rsid w:val="00B5658F"/>
    <w:rsid w:val="00B60F55"/>
    <w:rsid w:val="00B65A49"/>
    <w:rsid w:val="00B6617F"/>
    <w:rsid w:val="00B67DB8"/>
    <w:rsid w:val="00B71894"/>
    <w:rsid w:val="00B76BC2"/>
    <w:rsid w:val="00B80100"/>
    <w:rsid w:val="00B84ECA"/>
    <w:rsid w:val="00B859C8"/>
    <w:rsid w:val="00B87609"/>
    <w:rsid w:val="00B8779C"/>
    <w:rsid w:val="00B915F9"/>
    <w:rsid w:val="00B91795"/>
    <w:rsid w:val="00B96BB9"/>
    <w:rsid w:val="00BA149E"/>
    <w:rsid w:val="00BA7606"/>
    <w:rsid w:val="00BB059D"/>
    <w:rsid w:val="00BB2EC5"/>
    <w:rsid w:val="00BB3EB5"/>
    <w:rsid w:val="00BC0877"/>
    <w:rsid w:val="00BC4474"/>
    <w:rsid w:val="00BC55F9"/>
    <w:rsid w:val="00BC6A90"/>
    <w:rsid w:val="00BD0BE2"/>
    <w:rsid w:val="00BE2BFD"/>
    <w:rsid w:val="00BF0FD5"/>
    <w:rsid w:val="00BF3837"/>
    <w:rsid w:val="00BF57CB"/>
    <w:rsid w:val="00C01249"/>
    <w:rsid w:val="00C108DE"/>
    <w:rsid w:val="00C11E94"/>
    <w:rsid w:val="00C1431C"/>
    <w:rsid w:val="00C16CEA"/>
    <w:rsid w:val="00C22EE2"/>
    <w:rsid w:val="00C27BC6"/>
    <w:rsid w:val="00C33B75"/>
    <w:rsid w:val="00C35225"/>
    <w:rsid w:val="00C353BB"/>
    <w:rsid w:val="00C35B37"/>
    <w:rsid w:val="00C43915"/>
    <w:rsid w:val="00C52BBB"/>
    <w:rsid w:val="00C53D04"/>
    <w:rsid w:val="00C54E9B"/>
    <w:rsid w:val="00C639E9"/>
    <w:rsid w:val="00C665C5"/>
    <w:rsid w:val="00C66E00"/>
    <w:rsid w:val="00C722E4"/>
    <w:rsid w:val="00C737C1"/>
    <w:rsid w:val="00C83194"/>
    <w:rsid w:val="00CA270B"/>
    <w:rsid w:val="00CA50EA"/>
    <w:rsid w:val="00CA5162"/>
    <w:rsid w:val="00CB07B6"/>
    <w:rsid w:val="00CB1589"/>
    <w:rsid w:val="00CB5EAB"/>
    <w:rsid w:val="00CB6687"/>
    <w:rsid w:val="00CB7665"/>
    <w:rsid w:val="00CC0C75"/>
    <w:rsid w:val="00CC0F09"/>
    <w:rsid w:val="00CC1D90"/>
    <w:rsid w:val="00CC505D"/>
    <w:rsid w:val="00CD5B5B"/>
    <w:rsid w:val="00CD5DCB"/>
    <w:rsid w:val="00CD6EE6"/>
    <w:rsid w:val="00CD7C7A"/>
    <w:rsid w:val="00CE5F20"/>
    <w:rsid w:val="00CF63F3"/>
    <w:rsid w:val="00D04D4B"/>
    <w:rsid w:val="00D118FA"/>
    <w:rsid w:val="00D15B60"/>
    <w:rsid w:val="00D16DB9"/>
    <w:rsid w:val="00D24FC6"/>
    <w:rsid w:val="00D30F83"/>
    <w:rsid w:val="00D32278"/>
    <w:rsid w:val="00D37BE8"/>
    <w:rsid w:val="00D37EEF"/>
    <w:rsid w:val="00D439F4"/>
    <w:rsid w:val="00D4420B"/>
    <w:rsid w:val="00D46042"/>
    <w:rsid w:val="00D46B82"/>
    <w:rsid w:val="00D51718"/>
    <w:rsid w:val="00D529F8"/>
    <w:rsid w:val="00D61250"/>
    <w:rsid w:val="00D62E5C"/>
    <w:rsid w:val="00D72946"/>
    <w:rsid w:val="00D75F16"/>
    <w:rsid w:val="00D76469"/>
    <w:rsid w:val="00D777D9"/>
    <w:rsid w:val="00D862DC"/>
    <w:rsid w:val="00D87484"/>
    <w:rsid w:val="00D95314"/>
    <w:rsid w:val="00D95BCE"/>
    <w:rsid w:val="00DA08C8"/>
    <w:rsid w:val="00DA1473"/>
    <w:rsid w:val="00DA2D4A"/>
    <w:rsid w:val="00DB08DA"/>
    <w:rsid w:val="00DC38B2"/>
    <w:rsid w:val="00DC5431"/>
    <w:rsid w:val="00DC6AFA"/>
    <w:rsid w:val="00DC6B9C"/>
    <w:rsid w:val="00DC71B8"/>
    <w:rsid w:val="00DD7DCE"/>
    <w:rsid w:val="00DE2A3B"/>
    <w:rsid w:val="00DE5B17"/>
    <w:rsid w:val="00DF4878"/>
    <w:rsid w:val="00E00B1F"/>
    <w:rsid w:val="00E023AF"/>
    <w:rsid w:val="00E025A7"/>
    <w:rsid w:val="00E02FBD"/>
    <w:rsid w:val="00E04BBE"/>
    <w:rsid w:val="00E05402"/>
    <w:rsid w:val="00E06672"/>
    <w:rsid w:val="00E06B1D"/>
    <w:rsid w:val="00E12CA4"/>
    <w:rsid w:val="00E14803"/>
    <w:rsid w:val="00E16406"/>
    <w:rsid w:val="00E20049"/>
    <w:rsid w:val="00E20892"/>
    <w:rsid w:val="00E23FAD"/>
    <w:rsid w:val="00E24BFF"/>
    <w:rsid w:val="00E27726"/>
    <w:rsid w:val="00E32ABD"/>
    <w:rsid w:val="00E40720"/>
    <w:rsid w:val="00E44E04"/>
    <w:rsid w:val="00E44EC7"/>
    <w:rsid w:val="00E55357"/>
    <w:rsid w:val="00E60327"/>
    <w:rsid w:val="00E6506E"/>
    <w:rsid w:val="00E65776"/>
    <w:rsid w:val="00E66DF6"/>
    <w:rsid w:val="00E67BA9"/>
    <w:rsid w:val="00E74FA6"/>
    <w:rsid w:val="00E77594"/>
    <w:rsid w:val="00E80FF7"/>
    <w:rsid w:val="00E83F2B"/>
    <w:rsid w:val="00E8509A"/>
    <w:rsid w:val="00E85B64"/>
    <w:rsid w:val="00E909F1"/>
    <w:rsid w:val="00E9379F"/>
    <w:rsid w:val="00E93BD5"/>
    <w:rsid w:val="00E94FE5"/>
    <w:rsid w:val="00E9705B"/>
    <w:rsid w:val="00E97F3E"/>
    <w:rsid w:val="00EA0B93"/>
    <w:rsid w:val="00EA5A50"/>
    <w:rsid w:val="00EB071F"/>
    <w:rsid w:val="00EB2BFD"/>
    <w:rsid w:val="00EB410B"/>
    <w:rsid w:val="00EC1890"/>
    <w:rsid w:val="00EC2074"/>
    <w:rsid w:val="00EC21D2"/>
    <w:rsid w:val="00EC422E"/>
    <w:rsid w:val="00EC44B8"/>
    <w:rsid w:val="00ED0CDF"/>
    <w:rsid w:val="00ED549D"/>
    <w:rsid w:val="00EF1772"/>
    <w:rsid w:val="00EF266F"/>
    <w:rsid w:val="00EF3606"/>
    <w:rsid w:val="00EF47DF"/>
    <w:rsid w:val="00F07E00"/>
    <w:rsid w:val="00F07F77"/>
    <w:rsid w:val="00F17D95"/>
    <w:rsid w:val="00F229F8"/>
    <w:rsid w:val="00F24E59"/>
    <w:rsid w:val="00F32430"/>
    <w:rsid w:val="00F33142"/>
    <w:rsid w:val="00F35CA0"/>
    <w:rsid w:val="00F367AE"/>
    <w:rsid w:val="00F45E9F"/>
    <w:rsid w:val="00F4771E"/>
    <w:rsid w:val="00F513E9"/>
    <w:rsid w:val="00F51D41"/>
    <w:rsid w:val="00F556B7"/>
    <w:rsid w:val="00F702A6"/>
    <w:rsid w:val="00F73B43"/>
    <w:rsid w:val="00F75EA3"/>
    <w:rsid w:val="00F81B23"/>
    <w:rsid w:val="00F82758"/>
    <w:rsid w:val="00F85E2A"/>
    <w:rsid w:val="00F903D8"/>
    <w:rsid w:val="00F906C8"/>
    <w:rsid w:val="00F92BAD"/>
    <w:rsid w:val="00F94499"/>
    <w:rsid w:val="00F96F4D"/>
    <w:rsid w:val="00FA0473"/>
    <w:rsid w:val="00FA2105"/>
    <w:rsid w:val="00FA42A9"/>
    <w:rsid w:val="00FA4B3F"/>
    <w:rsid w:val="00FA65A4"/>
    <w:rsid w:val="00FA68FF"/>
    <w:rsid w:val="00FB0DB7"/>
    <w:rsid w:val="00FC3E78"/>
    <w:rsid w:val="00FD0077"/>
    <w:rsid w:val="00FD0E98"/>
    <w:rsid w:val="00FD1989"/>
    <w:rsid w:val="00FD3C12"/>
    <w:rsid w:val="00FE207B"/>
    <w:rsid w:val="00FE2310"/>
    <w:rsid w:val="00FE3E77"/>
    <w:rsid w:val="00FE5841"/>
    <w:rsid w:val="00FE65F2"/>
    <w:rsid w:val="00FE77E2"/>
    <w:rsid w:val="00FF033E"/>
    <w:rsid w:val="00FF0DCD"/>
    <w:rsid w:val="00FF1B8E"/>
    <w:rsid w:val="00FF1D79"/>
    <w:rsid w:val="00FF395B"/>
    <w:rsid w:val="00FF5280"/>
    <w:rsid w:val="00FF570A"/>
    <w:rsid w:val="00FF6F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15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4A50"/>
  </w:style>
  <w:style w:type="paragraph" w:styleId="Heading1">
    <w:name w:val="heading 1"/>
    <w:basedOn w:val="Normal"/>
    <w:next w:val="Normal"/>
    <w:link w:val="Heading1Char"/>
    <w:uiPriority w:val="9"/>
    <w:qFormat/>
    <w:rsid w:val="00F81B23"/>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984A50"/>
    <w:rPr>
      <w:rFonts w:ascii="Times New Roman" w:hAnsi="Times New Roman" w:cs="Times New Roman"/>
    </w:rPr>
  </w:style>
  <w:style w:type="character" w:customStyle="1" w:styleId="DocumentMapChar">
    <w:name w:val="Document Map Char"/>
    <w:basedOn w:val="DefaultParagraphFont"/>
    <w:link w:val="DocumentMap"/>
    <w:uiPriority w:val="99"/>
    <w:semiHidden/>
    <w:rsid w:val="00984A50"/>
    <w:rPr>
      <w:rFonts w:ascii="Times New Roman" w:hAnsi="Times New Roman" w:cs="Times New Roman"/>
    </w:rPr>
  </w:style>
  <w:style w:type="paragraph" w:styleId="NormalWeb">
    <w:name w:val="Normal (Web)"/>
    <w:basedOn w:val="Normal"/>
    <w:uiPriority w:val="99"/>
    <w:unhideWhenUsed/>
    <w:rsid w:val="00984A50"/>
    <w:pPr>
      <w:spacing w:before="100" w:beforeAutospacing="1" w:after="100" w:afterAutospacing="1"/>
    </w:pPr>
    <w:rPr>
      <w:rFonts w:ascii="Times New Roman" w:hAnsi="Times New Roman" w:cs="Times New Roman"/>
    </w:rPr>
  </w:style>
  <w:style w:type="character" w:customStyle="1" w:styleId="apple-converted-space">
    <w:name w:val="apple-converted-space"/>
    <w:basedOn w:val="DefaultParagraphFont"/>
    <w:rsid w:val="00984A50"/>
  </w:style>
  <w:style w:type="paragraph" w:styleId="Header">
    <w:name w:val="header"/>
    <w:basedOn w:val="Normal"/>
    <w:link w:val="HeaderChar"/>
    <w:uiPriority w:val="99"/>
    <w:unhideWhenUsed/>
    <w:rsid w:val="00984A50"/>
    <w:pPr>
      <w:tabs>
        <w:tab w:val="center" w:pos="4680"/>
        <w:tab w:val="right" w:pos="9360"/>
      </w:tabs>
    </w:pPr>
  </w:style>
  <w:style w:type="character" w:customStyle="1" w:styleId="HeaderChar">
    <w:name w:val="Header Char"/>
    <w:basedOn w:val="DefaultParagraphFont"/>
    <w:link w:val="Header"/>
    <w:uiPriority w:val="99"/>
    <w:rsid w:val="00984A50"/>
  </w:style>
  <w:style w:type="paragraph" w:styleId="Footer">
    <w:name w:val="footer"/>
    <w:basedOn w:val="Normal"/>
    <w:link w:val="FooterChar"/>
    <w:uiPriority w:val="99"/>
    <w:unhideWhenUsed/>
    <w:rsid w:val="00984A50"/>
    <w:pPr>
      <w:tabs>
        <w:tab w:val="center" w:pos="4680"/>
        <w:tab w:val="right" w:pos="9360"/>
      </w:tabs>
    </w:pPr>
  </w:style>
  <w:style w:type="character" w:customStyle="1" w:styleId="FooterChar">
    <w:name w:val="Footer Char"/>
    <w:basedOn w:val="DefaultParagraphFont"/>
    <w:link w:val="Footer"/>
    <w:uiPriority w:val="99"/>
    <w:rsid w:val="00984A50"/>
  </w:style>
  <w:style w:type="paragraph" w:styleId="ListParagraph">
    <w:name w:val="List Paragraph"/>
    <w:basedOn w:val="Normal"/>
    <w:uiPriority w:val="34"/>
    <w:qFormat/>
    <w:rsid w:val="007560C3"/>
    <w:pPr>
      <w:ind w:left="720"/>
      <w:contextualSpacing/>
    </w:pPr>
  </w:style>
  <w:style w:type="paragraph" w:styleId="BalloonText">
    <w:name w:val="Balloon Text"/>
    <w:basedOn w:val="Normal"/>
    <w:link w:val="BalloonTextChar"/>
    <w:uiPriority w:val="99"/>
    <w:semiHidden/>
    <w:unhideWhenUsed/>
    <w:rsid w:val="00B37C1C"/>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37C1C"/>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C66E00"/>
    <w:rPr>
      <w:sz w:val="16"/>
      <w:szCs w:val="16"/>
    </w:rPr>
  </w:style>
  <w:style w:type="paragraph" w:styleId="CommentText">
    <w:name w:val="annotation text"/>
    <w:basedOn w:val="Normal"/>
    <w:link w:val="CommentTextChar"/>
    <w:uiPriority w:val="99"/>
    <w:semiHidden/>
    <w:unhideWhenUsed/>
    <w:rsid w:val="00C66E00"/>
    <w:rPr>
      <w:sz w:val="20"/>
      <w:szCs w:val="20"/>
    </w:rPr>
  </w:style>
  <w:style w:type="character" w:customStyle="1" w:styleId="CommentTextChar">
    <w:name w:val="Comment Text Char"/>
    <w:basedOn w:val="DefaultParagraphFont"/>
    <w:link w:val="CommentText"/>
    <w:uiPriority w:val="99"/>
    <w:semiHidden/>
    <w:rsid w:val="00C66E00"/>
    <w:rPr>
      <w:sz w:val="20"/>
      <w:szCs w:val="20"/>
    </w:rPr>
  </w:style>
  <w:style w:type="paragraph" w:styleId="CommentSubject">
    <w:name w:val="annotation subject"/>
    <w:basedOn w:val="CommentText"/>
    <w:next w:val="CommentText"/>
    <w:link w:val="CommentSubjectChar"/>
    <w:uiPriority w:val="99"/>
    <w:semiHidden/>
    <w:unhideWhenUsed/>
    <w:rsid w:val="006B3489"/>
    <w:rPr>
      <w:b/>
      <w:bCs/>
    </w:rPr>
  </w:style>
  <w:style w:type="character" w:customStyle="1" w:styleId="CommentSubjectChar">
    <w:name w:val="Comment Subject Char"/>
    <w:basedOn w:val="CommentTextChar"/>
    <w:link w:val="CommentSubject"/>
    <w:uiPriority w:val="99"/>
    <w:semiHidden/>
    <w:rsid w:val="006B3489"/>
    <w:rPr>
      <w:b/>
      <w:bCs/>
      <w:sz w:val="20"/>
      <w:szCs w:val="20"/>
    </w:rPr>
  </w:style>
  <w:style w:type="character" w:styleId="PageNumber">
    <w:name w:val="page number"/>
    <w:basedOn w:val="DefaultParagraphFont"/>
    <w:uiPriority w:val="99"/>
    <w:semiHidden/>
    <w:unhideWhenUsed/>
    <w:rsid w:val="006E174C"/>
  </w:style>
  <w:style w:type="character" w:customStyle="1" w:styleId="Heading1Char">
    <w:name w:val="Heading 1 Char"/>
    <w:basedOn w:val="DefaultParagraphFont"/>
    <w:link w:val="Heading1"/>
    <w:uiPriority w:val="9"/>
    <w:rsid w:val="00F81B23"/>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F81B23"/>
    <w:pPr>
      <w:spacing w:before="480" w:line="276" w:lineRule="auto"/>
      <w:outlineLvl w:val="9"/>
    </w:pPr>
    <w:rPr>
      <w:b/>
      <w:bCs/>
      <w:sz w:val="28"/>
      <w:szCs w:val="28"/>
      <w:lang w:eastAsia="en-US"/>
    </w:rPr>
  </w:style>
  <w:style w:type="paragraph" w:styleId="TOC2">
    <w:name w:val="toc 2"/>
    <w:basedOn w:val="Normal"/>
    <w:next w:val="Normal"/>
    <w:autoRedefine/>
    <w:uiPriority w:val="39"/>
    <w:unhideWhenUsed/>
    <w:rsid w:val="00F81B23"/>
    <w:pPr>
      <w:ind w:left="240"/>
    </w:pPr>
    <w:rPr>
      <w:b/>
      <w:sz w:val="22"/>
      <w:szCs w:val="22"/>
    </w:rPr>
  </w:style>
  <w:style w:type="paragraph" w:styleId="TOC1">
    <w:name w:val="toc 1"/>
    <w:basedOn w:val="Normal"/>
    <w:next w:val="Normal"/>
    <w:autoRedefine/>
    <w:uiPriority w:val="39"/>
    <w:unhideWhenUsed/>
    <w:rsid w:val="00643688"/>
    <w:pPr>
      <w:spacing w:before="120" w:line="480" w:lineRule="auto"/>
      <w:jc w:val="center"/>
    </w:pPr>
    <w:rPr>
      <w:b/>
    </w:rPr>
  </w:style>
  <w:style w:type="paragraph" w:styleId="TOC3">
    <w:name w:val="toc 3"/>
    <w:basedOn w:val="Normal"/>
    <w:next w:val="Normal"/>
    <w:autoRedefine/>
    <w:uiPriority w:val="39"/>
    <w:unhideWhenUsed/>
    <w:rsid w:val="00F81B23"/>
    <w:pPr>
      <w:ind w:left="480"/>
    </w:pPr>
    <w:rPr>
      <w:sz w:val="22"/>
      <w:szCs w:val="22"/>
    </w:rPr>
  </w:style>
  <w:style w:type="paragraph" w:styleId="TOC4">
    <w:name w:val="toc 4"/>
    <w:basedOn w:val="Normal"/>
    <w:next w:val="Normal"/>
    <w:autoRedefine/>
    <w:uiPriority w:val="39"/>
    <w:semiHidden/>
    <w:unhideWhenUsed/>
    <w:rsid w:val="00F81B23"/>
    <w:pPr>
      <w:ind w:left="720"/>
    </w:pPr>
    <w:rPr>
      <w:sz w:val="20"/>
      <w:szCs w:val="20"/>
    </w:rPr>
  </w:style>
  <w:style w:type="paragraph" w:styleId="TOC5">
    <w:name w:val="toc 5"/>
    <w:basedOn w:val="Normal"/>
    <w:next w:val="Normal"/>
    <w:autoRedefine/>
    <w:uiPriority w:val="39"/>
    <w:semiHidden/>
    <w:unhideWhenUsed/>
    <w:rsid w:val="00F81B23"/>
    <w:pPr>
      <w:ind w:left="960"/>
    </w:pPr>
    <w:rPr>
      <w:sz w:val="20"/>
      <w:szCs w:val="20"/>
    </w:rPr>
  </w:style>
  <w:style w:type="paragraph" w:styleId="TOC6">
    <w:name w:val="toc 6"/>
    <w:basedOn w:val="Normal"/>
    <w:next w:val="Normal"/>
    <w:autoRedefine/>
    <w:uiPriority w:val="39"/>
    <w:semiHidden/>
    <w:unhideWhenUsed/>
    <w:rsid w:val="00F81B23"/>
    <w:pPr>
      <w:ind w:left="1200"/>
    </w:pPr>
    <w:rPr>
      <w:sz w:val="20"/>
      <w:szCs w:val="20"/>
    </w:rPr>
  </w:style>
  <w:style w:type="paragraph" w:styleId="TOC7">
    <w:name w:val="toc 7"/>
    <w:basedOn w:val="Normal"/>
    <w:next w:val="Normal"/>
    <w:autoRedefine/>
    <w:uiPriority w:val="39"/>
    <w:semiHidden/>
    <w:unhideWhenUsed/>
    <w:rsid w:val="00F81B23"/>
    <w:pPr>
      <w:ind w:left="1440"/>
    </w:pPr>
    <w:rPr>
      <w:sz w:val="20"/>
      <w:szCs w:val="20"/>
    </w:rPr>
  </w:style>
  <w:style w:type="paragraph" w:styleId="TOC8">
    <w:name w:val="toc 8"/>
    <w:basedOn w:val="Normal"/>
    <w:next w:val="Normal"/>
    <w:autoRedefine/>
    <w:uiPriority w:val="39"/>
    <w:semiHidden/>
    <w:unhideWhenUsed/>
    <w:rsid w:val="00F81B23"/>
    <w:pPr>
      <w:ind w:left="1680"/>
    </w:pPr>
    <w:rPr>
      <w:sz w:val="20"/>
      <w:szCs w:val="20"/>
    </w:rPr>
  </w:style>
  <w:style w:type="paragraph" w:styleId="TOC9">
    <w:name w:val="toc 9"/>
    <w:basedOn w:val="Normal"/>
    <w:next w:val="Normal"/>
    <w:autoRedefine/>
    <w:uiPriority w:val="39"/>
    <w:semiHidden/>
    <w:unhideWhenUsed/>
    <w:rsid w:val="00F81B23"/>
    <w:pPr>
      <w:ind w:left="1920"/>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7.tiff"/><Relationship Id="rId21" Type="http://schemas.openxmlformats.org/officeDocument/2006/relationships/image" Target="media/image8.tiff"/><Relationship Id="rId22" Type="http://schemas.openxmlformats.org/officeDocument/2006/relationships/image" Target="media/image9.tiff"/><Relationship Id="rId23" Type="http://schemas.openxmlformats.org/officeDocument/2006/relationships/image" Target="media/image10.tiff"/><Relationship Id="rId24" Type="http://schemas.openxmlformats.org/officeDocument/2006/relationships/image" Target="media/image11.tiff"/><Relationship Id="rId25" Type="http://schemas.openxmlformats.org/officeDocument/2006/relationships/image" Target="media/image12.tiff"/><Relationship Id="rId26" Type="http://schemas.openxmlformats.org/officeDocument/2006/relationships/image" Target="media/image13.tiff"/><Relationship Id="rId27" Type="http://schemas.openxmlformats.org/officeDocument/2006/relationships/image" Target="media/image14.tiff"/><Relationship Id="rId28" Type="http://schemas.openxmlformats.org/officeDocument/2006/relationships/image" Target="media/image15.tiff"/><Relationship Id="rId29" Type="http://schemas.openxmlformats.org/officeDocument/2006/relationships/image" Target="media/image16.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7.tiff"/><Relationship Id="rId31" Type="http://schemas.openxmlformats.org/officeDocument/2006/relationships/image" Target="media/image18.tiff"/><Relationship Id="rId32" Type="http://schemas.openxmlformats.org/officeDocument/2006/relationships/chart" Target="charts/chart1.xml"/><Relationship Id="rId9" Type="http://schemas.openxmlformats.org/officeDocument/2006/relationships/header" Target="header2.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33" Type="http://schemas.openxmlformats.org/officeDocument/2006/relationships/chart" Target="charts/chart2.xml"/><Relationship Id="rId34" Type="http://schemas.openxmlformats.org/officeDocument/2006/relationships/chart" Target="charts/chart3.xml"/><Relationship Id="rId35" Type="http://schemas.openxmlformats.org/officeDocument/2006/relationships/chart" Target="charts/chart4.xml"/><Relationship Id="rId36" Type="http://schemas.openxmlformats.org/officeDocument/2006/relationships/fontTable" Target="fontTable.xml"/><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image" Target="media/image1.wmf"/><Relationship Id="rId14" Type="http://schemas.openxmlformats.org/officeDocument/2006/relationships/oleObject" Target="embeddings/oleObject1.bin"/><Relationship Id="rId15" Type="http://schemas.openxmlformats.org/officeDocument/2006/relationships/image" Target="media/image2.tiff"/><Relationship Id="rId16" Type="http://schemas.openxmlformats.org/officeDocument/2006/relationships/image" Target="media/image3.tiff"/><Relationship Id="rId17" Type="http://schemas.openxmlformats.org/officeDocument/2006/relationships/image" Target="media/image4.tiff"/><Relationship Id="rId18" Type="http://schemas.openxmlformats.org/officeDocument/2006/relationships/image" Target="media/image5.tiff"/><Relationship Id="rId19" Type="http://schemas.openxmlformats.org/officeDocument/2006/relationships/image" Target="media/image6.tiff"/><Relationship Id="rId3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localhost/Users/Luyao/Dropbox/Thesis/Data_Analysis/1130_GGUM/09.26.16_N&amp;O_results/01.16.17_TCCs_F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est Characteristic</a:t>
            </a:r>
            <a:r>
              <a:rPr lang="en-US" baseline="0"/>
              <a:t> Curves</a:t>
            </a:r>
            <a:endParaRPr lang="en-US"/>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Neuroticism/[NUS_MODFIT_GGUM_4cat_-6192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US_MODFIT_GGUM_4cat_-61920.xlsx]ORFvals'!$C$802:$BK$802</c:f>
              <c:numCache>
                <c:formatCode>General</c:formatCode>
                <c:ptCount val="61"/>
                <c:pt idx="0">
                  <c:v>1.706664460291165</c:v>
                </c:pt>
                <c:pt idx="1">
                  <c:v>1.70958929031649</c:v>
                </c:pt>
                <c:pt idx="2">
                  <c:v>1.711321604301477</c:v>
                </c:pt>
                <c:pt idx="3">
                  <c:v>1.71190469324281</c:v>
                </c:pt>
                <c:pt idx="4">
                  <c:v>1.711389823087408</c:v>
                </c:pt>
                <c:pt idx="5">
                  <c:v>1.709835554373182</c:v>
                </c:pt>
                <c:pt idx="6">
                  <c:v>1.707306412757804</c:v>
                </c:pt>
                <c:pt idx="7">
                  <c:v>1.703870890877098</c:v>
                </c:pt>
                <c:pt idx="8">
                  <c:v>1.699598968028203</c:v>
                </c:pt>
                <c:pt idx="9">
                  <c:v>1.694559523324454</c:v>
                </c:pt>
                <c:pt idx="10">
                  <c:v>1.688818107891821</c:v>
                </c:pt>
                <c:pt idx="11">
                  <c:v>1.682435488084299</c:v>
                </c:pt>
                <c:pt idx="12">
                  <c:v>1.675467193008611</c:v>
                </c:pt>
                <c:pt idx="13">
                  <c:v>1.667964066170782</c:v>
                </c:pt>
                <c:pt idx="14">
                  <c:v>1.659973614210783</c:v>
                </c:pt>
                <c:pt idx="15">
                  <c:v>1.651541814534878</c:v>
                </c:pt>
                <c:pt idx="16">
                  <c:v>1.642714987601901</c:v>
                </c:pt>
                <c:pt idx="17">
                  <c:v>1.63354132679705</c:v>
                </c:pt>
                <c:pt idx="18">
                  <c:v>1.624071684322178</c:v>
                </c:pt>
                <c:pt idx="19">
                  <c:v>1.614359246787611</c:v>
                </c:pt>
                <c:pt idx="20">
                  <c:v>1.604457845371245</c:v>
                </c:pt>
                <c:pt idx="21">
                  <c:v>1.594418879018975</c:v>
                </c:pt>
                <c:pt idx="22">
                  <c:v>1.584287184730291</c:v>
                </c:pt>
                <c:pt idx="23">
                  <c:v>1.574096589066968</c:v>
                </c:pt>
                <c:pt idx="24">
                  <c:v>1.563866176175623</c:v>
                </c:pt>
                <c:pt idx="25">
                  <c:v>1.553598355446702</c:v>
                </c:pt>
                <c:pt idx="26">
                  <c:v>1.543279519436023</c:v>
                </c:pt>
                <c:pt idx="27">
                  <c:v>1.532883493558554</c:v>
                </c:pt>
                <c:pt idx="28">
                  <c:v>1.522377276093801</c:v>
                </c:pt>
                <c:pt idx="29">
                  <c:v>1.51172800491683</c:v>
                </c:pt>
                <c:pt idx="30">
                  <c:v>1.500909871711362</c:v>
                </c:pt>
                <c:pt idx="31">
                  <c:v>1.489909883738251</c:v>
                </c:pt>
                <c:pt idx="32">
                  <c:v>1.478731817926188</c:v>
                </c:pt>
                <c:pt idx="33">
                  <c:v>1.46739819931071</c:v>
                </c:pt>
                <c:pt idx="34">
                  <c:v>1.455950478923402</c:v>
                </c:pt>
                <c:pt idx="35">
                  <c:v>1.444447716665438</c:v>
                </c:pt>
                <c:pt idx="36">
                  <c:v>1.432964035271249</c:v>
                </c:pt>
                <c:pt idx="37">
                  <c:v>1.421584992536549</c:v>
                </c:pt>
                <c:pt idx="38">
                  <c:v>1.410402900382872</c:v>
                </c:pt>
                <c:pt idx="39">
                  <c:v>1.399511051637</c:v>
                </c:pt>
                <c:pt idx="40">
                  <c:v>1.38899683023823</c:v>
                </c:pt>
                <c:pt idx="41">
                  <c:v>1.378933800620917</c:v>
                </c:pt>
                <c:pt idx="42">
                  <c:v>1.369373103777901</c:v>
                </c:pt>
                <c:pt idx="43">
                  <c:v>1.36033480391676</c:v>
                </c:pt>
                <c:pt idx="44">
                  <c:v>1.351800162133119</c:v>
                </c:pt>
                <c:pt idx="45">
                  <c:v>1.343706066140731</c:v>
                </c:pt>
                <c:pt idx="46">
                  <c:v>1.335942922982655</c:v>
                </c:pt>
                <c:pt idx="47">
                  <c:v>1.328357155000963</c:v>
                </c:pt>
                <c:pt idx="48">
                  <c:v>1.320758991868603</c:v>
                </c:pt>
                <c:pt idx="49">
                  <c:v>1.312935524653864</c:v>
                </c:pt>
                <c:pt idx="50">
                  <c:v>1.304668041745275</c:v>
                </c:pt>
                <c:pt idx="51">
                  <c:v>1.295751657019244</c:v>
                </c:pt>
                <c:pt idx="52">
                  <c:v>1.286014435498081</c:v>
                </c:pt>
                <c:pt idx="53">
                  <c:v>1.27533294104745</c:v>
                </c:pt>
                <c:pt idx="54">
                  <c:v>1.263641602381941</c:v>
                </c:pt>
                <c:pt idx="55">
                  <c:v>1.250934494267846</c:v>
                </c:pt>
                <c:pt idx="56">
                  <c:v>1.23725973083811</c:v>
                </c:pt>
                <c:pt idx="57">
                  <c:v>1.222708152304004</c:v>
                </c:pt>
                <c:pt idx="58">
                  <c:v>1.207398893698067</c:v>
                </c:pt>
                <c:pt idx="59">
                  <c:v>1.191464554535426</c:v>
                </c:pt>
                <c:pt idx="60">
                  <c:v>1.17503815365444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Neuroticism/[NCH_MODFIT_GGUM_4cat_-6192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CH_MODFIT_GGUM_4cat_-61920.xlsx]ORFvals'!$C$802:$BK$802</c:f>
              <c:numCache>
                <c:formatCode>General</c:formatCode>
                <c:ptCount val="61"/>
                <c:pt idx="0">
                  <c:v>1.774345767579477</c:v>
                </c:pt>
                <c:pt idx="1">
                  <c:v>1.76484064018838</c:v>
                </c:pt>
                <c:pt idx="2">
                  <c:v>1.754603606246768</c:v>
                </c:pt>
                <c:pt idx="3">
                  <c:v>1.743825699039007</c:v>
                </c:pt>
                <c:pt idx="4">
                  <c:v>1.732705555762324</c:v>
                </c:pt>
                <c:pt idx="5">
                  <c:v>1.721433887210899</c:v>
                </c:pt>
                <c:pt idx="6">
                  <c:v>1.710180037115456</c:v>
                </c:pt>
                <c:pt idx="7">
                  <c:v>1.69908284476287</c:v>
                </c:pt>
                <c:pt idx="8">
                  <c:v>1.688245956604281</c:v>
                </c:pt>
                <c:pt idx="9">
                  <c:v>1.677736285744898</c:v>
                </c:pt>
                <c:pt idx="10">
                  <c:v>1.667584084723644</c:v>
                </c:pt>
                <c:pt idx="11">
                  <c:v>1.657783763601526</c:v>
                </c:pt>
                <c:pt idx="12">
                  <c:v>1.64829547757764</c:v>
                </c:pt>
                <c:pt idx="13">
                  <c:v>1.639048146561136</c:v>
                </c:pt>
                <c:pt idx="14">
                  <c:v>1.62994481717571</c:v>
                </c:pt>
                <c:pt idx="15">
                  <c:v>1.620871175459254</c:v>
                </c:pt>
                <c:pt idx="16">
                  <c:v>1.611707583871163</c:v>
                </c:pt>
                <c:pt idx="17">
                  <c:v>1.602344199717883</c:v>
                </c:pt>
                <c:pt idx="18">
                  <c:v>1.592697544702242</c:v>
                </c:pt>
                <c:pt idx="19">
                  <c:v>1.582725608953629</c:v>
                </c:pt>
                <c:pt idx="20">
                  <c:v>1.572437805821532</c:v>
                </c:pt>
                <c:pt idx="21">
                  <c:v>1.561896570899991</c:v>
                </c:pt>
                <c:pt idx="22">
                  <c:v>1.551209378800905</c:v>
                </c:pt>
                <c:pt idx="23">
                  <c:v>1.54051274588505</c:v>
                </c:pt>
                <c:pt idx="24">
                  <c:v>1.529952002999203</c:v>
                </c:pt>
                <c:pt idx="25">
                  <c:v>1.519661163593668</c:v>
                </c:pt>
                <c:pt idx="26">
                  <c:v>1.509746137041295</c:v>
                </c:pt>
                <c:pt idx="27">
                  <c:v>1.500272858723846</c:v>
                </c:pt>
                <c:pt idx="28">
                  <c:v>1.4912606195726</c:v>
                </c:pt>
                <c:pt idx="29">
                  <c:v>1.482680267547408</c:v>
                </c:pt>
                <c:pt idx="30">
                  <c:v>1.474456747928588</c:v>
                </c:pt>
                <c:pt idx="31">
                  <c:v>1.46647532627363</c:v>
                </c:pt>
                <c:pt idx="32">
                  <c:v>1.45859070999721</c:v>
                </c:pt>
                <c:pt idx="33">
                  <c:v>1.450638229859984</c:v>
                </c:pt>
                <c:pt idx="34">
                  <c:v>1.442446325632139</c:v>
                </c:pt>
                <c:pt idx="35">
                  <c:v>1.433849765332638</c:v>
                </c:pt>
                <c:pt idx="36">
                  <c:v>1.424703204606065</c:v>
                </c:pt>
                <c:pt idx="37">
                  <c:v>1.414894738783363</c:v>
                </c:pt>
                <c:pt idx="38">
                  <c:v>1.404358920635366</c:v>
                </c:pt>
                <c:pt idx="39">
                  <c:v>1.39308827056971</c:v>
                </c:pt>
                <c:pt idx="40">
                  <c:v>1.381141650218127</c:v>
                </c:pt>
                <c:pt idx="41">
                  <c:v>1.368647246120441</c:v>
                </c:pt>
                <c:pt idx="42">
                  <c:v>1.355797796370302</c:v>
                </c:pt>
                <c:pt idx="43">
                  <c:v>1.342836653031301</c:v>
                </c:pt>
                <c:pt idx="44">
                  <c:v>1.33003549391456</c:v>
                </c:pt>
                <c:pt idx="45">
                  <c:v>1.317667298624936</c:v>
                </c:pt>
                <c:pt idx="46">
                  <c:v>1.305980138300824</c:v>
                </c:pt>
                <c:pt idx="47">
                  <c:v>1.295177133602404</c:v>
                </c:pt>
                <c:pt idx="48">
                  <c:v>1.285405601516403</c:v>
                </c:pt>
                <c:pt idx="49">
                  <c:v>1.276755256361143</c:v>
                </c:pt>
                <c:pt idx="50">
                  <c:v>1.269262962896197</c:v>
                </c:pt>
                <c:pt idx="51">
                  <c:v>1.26292076021433</c:v>
                </c:pt>
                <c:pt idx="52">
                  <c:v>1.257684439541532</c:v>
                </c:pt>
                <c:pt idx="53">
                  <c:v>1.25348110341743</c:v>
                </c:pt>
                <c:pt idx="54">
                  <c:v>1.250215188656032</c:v>
                </c:pt>
                <c:pt idx="55">
                  <c:v>1.247773095275105</c:v>
                </c:pt>
                <c:pt idx="56">
                  <c:v>1.246026831421376</c:v>
                </c:pt>
                <c:pt idx="57">
                  <c:v>1.244837101729488</c:v>
                </c:pt>
                <c:pt idx="58">
                  <c:v>1.244056178252826</c:v>
                </c:pt>
                <c:pt idx="59">
                  <c:v>1.24353078907748</c:v>
                </c:pt>
                <c:pt idx="60">
                  <c:v>1.243105173876855</c:v>
                </c:pt>
              </c:numCache>
            </c:numRef>
          </c:yVal>
          <c:smooth val="1"/>
        </c:ser>
        <c:dLbls>
          <c:showLegendKey val="0"/>
          <c:showVal val="0"/>
          <c:showCatName val="0"/>
          <c:showSerName val="0"/>
          <c:showPercent val="0"/>
          <c:showBubbleSize val="0"/>
        </c:dLbls>
        <c:axId val="-2123872544"/>
        <c:axId val="-2125681728"/>
      </c:scatterChart>
      <c:valAx>
        <c:axId val="-2123872544"/>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25681728"/>
        <c:crosses val="autoZero"/>
        <c:crossBetween val="midCat"/>
        <c:majorUnit val="1.0"/>
        <c:minorUnit val="0.25"/>
      </c:valAx>
      <c:valAx>
        <c:axId val="-2125681728"/>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123872544"/>
        <c:crossesAt val="-3.0"/>
        <c:crossBetween val="midCat"/>
        <c:majorUnit val="1.0"/>
        <c:minorUnit val="0.25"/>
      </c:valAx>
      <c:spPr>
        <a:noFill/>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Neuroticism/[NUS_MODFIT_SGR_-61920_NC=20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US_MODFIT_SGR_-61920_NC=200.xlsx]ORFvals'!$C$802:$BK$802</c:f>
              <c:numCache>
                <c:formatCode>General</c:formatCode>
                <c:ptCount val="61"/>
                <c:pt idx="0">
                  <c:v>0.506279624963969</c:v>
                </c:pt>
                <c:pt idx="1">
                  <c:v>0.535565398791618</c:v>
                </c:pt>
                <c:pt idx="2">
                  <c:v>0.566815845072964</c:v>
                </c:pt>
                <c:pt idx="3">
                  <c:v>0.600063375705714</c:v>
                </c:pt>
                <c:pt idx="4">
                  <c:v>0.635295949850993</c:v>
                </c:pt>
                <c:pt idx="5">
                  <c:v>0.672449850460559</c:v>
                </c:pt>
                <c:pt idx="6">
                  <c:v>0.711406821179763</c:v>
                </c:pt>
                <c:pt idx="7">
                  <c:v>0.751996848120746</c:v>
                </c:pt>
                <c:pt idx="8">
                  <c:v>0.794007001606367</c:v>
                </c:pt>
                <c:pt idx="9">
                  <c:v>0.837195755013054</c:v>
                </c:pt>
                <c:pt idx="10">
                  <c:v>0.881311304045493</c:v>
                </c:pt>
                <c:pt idx="11">
                  <c:v>0.926111734600577</c:v>
                </c:pt>
                <c:pt idx="12">
                  <c:v>0.971384443352541</c:v>
                </c:pt>
                <c:pt idx="13">
                  <c:v>1.016962023235803</c:v>
                </c:pt>
                <c:pt idx="14">
                  <c:v>1.06273198696192</c:v>
                </c:pt>
                <c:pt idx="15">
                  <c:v>1.108638345636248</c:v>
                </c:pt>
                <c:pt idx="16">
                  <c:v>1.154674220670846</c:v>
                </c:pt>
                <c:pt idx="17">
                  <c:v>1.200866201619927</c:v>
                </c:pt>
                <c:pt idx="18">
                  <c:v>1.247252774645084</c:v>
                </c:pt>
                <c:pt idx="19">
                  <c:v>1.293860487189024</c:v>
                </c:pt>
                <c:pt idx="20">
                  <c:v>1.340682270109452</c:v>
                </c:pt>
                <c:pt idx="21">
                  <c:v>1.38766227355954</c:v>
                </c:pt>
                <c:pt idx="22">
                  <c:v>1.434690570541906</c:v>
                </c:pt>
                <c:pt idx="23">
                  <c:v>1.481609223380742</c:v>
                </c:pt>
                <c:pt idx="24">
                  <c:v>1.528228849912107</c:v>
                </c:pt>
                <c:pt idx="25">
                  <c:v>1.574352569001751</c:v>
                </c:pt>
                <c:pt idx="26">
                  <c:v>1.619802697967473</c:v>
                </c:pt>
                <c:pt idx="27">
                  <c:v>1.664445234997898</c:v>
                </c:pt>
                <c:pt idx="28">
                  <c:v>1.70820798556577</c:v>
                </c:pt>
                <c:pt idx="29">
                  <c:v>1.751089788597083</c:v>
                </c:pt>
                <c:pt idx="30">
                  <c:v>1.793160097889491</c:v>
                </c:pt>
                <c:pt idx="31">
                  <c:v>1.834549702038192</c:v>
                </c:pt>
                <c:pt idx="32">
                  <c:v>1.875434398298073</c:v>
                </c:pt>
                <c:pt idx="33">
                  <c:v>1.91601398781421</c:v>
                </c:pt>
                <c:pt idx="34">
                  <c:v>1.956489157559846</c:v>
                </c:pt>
                <c:pt idx="35">
                  <c:v>1.997038763047265</c:v>
                </c:pt>
                <c:pt idx="36">
                  <c:v>2.037799760538221</c:v>
                </c:pt>
                <c:pt idx="37">
                  <c:v>2.078851568536756</c:v>
                </c:pt>
                <c:pt idx="38">
                  <c:v>2.120206028248553</c:v>
                </c:pt>
                <c:pt idx="39">
                  <c:v>2.161803515439242</c:v>
                </c:pt>
                <c:pt idx="40">
                  <c:v>2.203515259122292</c:v>
                </c:pt>
                <c:pt idx="41">
                  <c:v>2.245151553356368</c:v>
                </c:pt>
                <c:pt idx="42">
                  <c:v>2.286475175418773</c:v>
                </c:pt>
                <c:pt idx="43">
                  <c:v>2.327218810059079</c:v>
                </c:pt>
                <c:pt idx="44">
                  <c:v>2.367104664803472</c:v>
                </c:pt>
                <c:pt idx="45">
                  <c:v>2.405863997573817</c:v>
                </c:pt>
                <c:pt idx="46">
                  <c:v>2.443254256611203</c:v>
                </c:pt>
                <c:pt idx="47">
                  <c:v>2.479072050629746</c:v>
                </c:pt>
                <c:pt idx="48">
                  <c:v>2.51316104620878</c:v>
                </c:pt>
                <c:pt idx="49">
                  <c:v>2.545414806403889</c:v>
                </c:pt>
                <c:pt idx="50">
                  <c:v>2.575775274484102</c:v>
                </c:pt>
                <c:pt idx="51">
                  <c:v>2.604227974617552</c:v>
                </c:pt>
                <c:pt idx="52">
                  <c:v>2.630795096657756</c:v>
                </c:pt>
                <c:pt idx="53">
                  <c:v>2.655527556840081</c:v>
                </c:pt>
                <c:pt idx="54">
                  <c:v>2.6784969631838</c:v>
                </c:pt>
                <c:pt idx="55">
                  <c:v>2.699788208886537</c:v>
                </c:pt>
                <c:pt idx="56">
                  <c:v>2.719493191154886</c:v>
                </c:pt>
                <c:pt idx="57">
                  <c:v>2.737705924357857</c:v>
                </c:pt>
                <c:pt idx="58">
                  <c:v>2.754519105456778</c:v>
                </c:pt>
                <c:pt idx="59">
                  <c:v>2.770022016762056</c:v>
                </c:pt>
                <c:pt idx="60">
                  <c:v>2.784299531052836</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Neuroticism/[NCH_MODFIT_SGR_-61920_NC=200.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Neuroticism/[NCH_MODFIT_SGR_-61920_NC=200.xlsx]ORFvals'!$C$802:$BK$802</c:f>
              <c:numCache>
                <c:formatCode>General</c:formatCode>
                <c:ptCount val="61"/>
                <c:pt idx="0">
                  <c:v>0.821295620809362</c:v>
                </c:pt>
                <c:pt idx="1">
                  <c:v>0.8534601846604</c:v>
                </c:pt>
                <c:pt idx="2">
                  <c:v>0.886137449714218</c:v>
                </c:pt>
                <c:pt idx="3">
                  <c:v>0.919251784964049</c:v>
                </c:pt>
                <c:pt idx="4">
                  <c:v>0.952713434134903</c:v>
                </c:pt>
                <c:pt idx="5">
                  <c:v>0.986428030318631</c:v>
                </c:pt>
                <c:pt idx="6">
                  <c:v>1.020304566195511</c:v>
                </c:pt>
                <c:pt idx="7">
                  <c:v>1.054261498081995</c:v>
                </c:pt>
                <c:pt idx="8">
                  <c:v>1.088231956276261</c:v>
                </c:pt>
                <c:pt idx="9">
                  <c:v>1.12216878364508</c:v>
                </c:pt>
                <c:pt idx="10">
                  <c:v>1.156049019709618</c:v>
                </c:pt>
                <c:pt idx="11">
                  <c:v>1.189876690097328</c:v>
                </c:pt>
                <c:pt idx="12">
                  <c:v>1.223682888096526</c:v>
                </c:pt>
                <c:pt idx="13">
                  <c:v>1.257522774159068</c:v>
                </c:pt>
                <c:pt idx="14">
                  <c:v>1.291469591481922</c:v>
                </c:pt>
                <c:pt idx="15">
                  <c:v>1.325605788712479</c:v>
                </c:pt>
                <c:pt idx="16">
                  <c:v>1.360011115625786</c:v>
                </c:pt>
                <c:pt idx="17">
                  <c:v>1.39474769345581</c:v>
                </c:pt>
                <c:pt idx="18">
                  <c:v>1.429843006157471</c:v>
                </c:pt>
                <c:pt idx="19">
                  <c:v>1.465273426018303</c:v>
                </c:pt>
                <c:pt idx="20">
                  <c:v>1.500952489001575</c:v>
                </c:pt>
                <c:pt idx="21">
                  <c:v>1.536728467279582</c:v>
                </c:pt>
                <c:pt idx="22">
                  <c:v>1.572394036432344</c:v>
                </c:pt>
                <c:pt idx="23">
                  <c:v>1.607707441788671</c:v>
                </c:pt>
                <c:pt idx="24">
                  <c:v>1.642421198159016</c:v>
                </c:pt>
                <c:pt idx="25">
                  <c:v>1.676312682386565</c:v>
                </c:pt>
                <c:pt idx="26">
                  <c:v>1.709211380674165</c:v>
                </c:pt>
                <c:pt idx="27">
                  <c:v>1.741019141519545</c:v>
                </c:pt>
                <c:pt idx="28">
                  <c:v>1.771721525394428</c:v>
                </c:pt>
                <c:pt idx="29">
                  <c:v>1.80138983844488</c:v>
                </c:pt>
                <c:pt idx="30">
                  <c:v>1.830174712022676</c:v>
                </c:pt>
                <c:pt idx="31">
                  <c:v>1.858293067104484</c:v>
                </c:pt>
                <c:pt idx="32">
                  <c:v>1.886010742820558</c:v>
                </c:pt>
                <c:pt idx="33">
                  <c:v>1.913622854754766</c:v>
                </c:pt>
                <c:pt idx="34">
                  <c:v>1.941433264515926</c:v>
                </c:pt>
                <c:pt idx="35">
                  <c:v>1.969733773009584</c:v>
                </c:pt>
                <c:pt idx="36">
                  <c:v>1.998783174982351</c:v>
                </c:pt>
                <c:pt idx="37">
                  <c:v>2.028786360209458</c:v>
                </c:pt>
                <c:pt idx="38">
                  <c:v>2.059874252224305</c:v>
                </c:pt>
                <c:pt idx="39">
                  <c:v>2.092086388219398</c:v>
                </c:pt>
                <c:pt idx="40">
                  <c:v>2.125359036851942</c:v>
                </c:pt>
                <c:pt idx="41">
                  <c:v>2.159522422156318</c:v>
                </c:pt>
                <c:pt idx="42">
                  <c:v>2.194310240387765</c:v>
                </c:pt>
                <c:pt idx="43">
                  <c:v>2.229382690565683</c:v>
                </c:pt>
                <c:pt idx="44">
                  <c:v>2.264360762293595</c:v>
                </c:pt>
                <c:pt idx="45">
                  <c:v>2.298865703377648</c:v>
                </c:pt>
                <c:pt idx="46">
                  <c:v>2.332555420786555</c:v>
                </c:pt>
                <c:pt idx="47">
                  <c:v>2.365150550208173</c:v>
                </c:pt>
                <c:pt idx="48">
                  <c:v>2.396446709171772</c:v>
                </c:pt>
                <c:pt idx="49">
                  <c:v>2.426313947283483</c:v>
                </c:pt>
                <c:pt idx="50">
                  <c:v>2.454687425055979</c:v>
                </c:pt>
                <c:pt idx="51">
                  <c:v>2.481554037538773</c:v>
                </c:pt>
                <c:pt idx="52">
                  <c:v>2.506938651189096</c:v>
                </c:pt>
                <c:pt idx="53">
                  <c:v>2.530891998729587</c:v>
                </c:pt>
                <c:pt idx="54">
                  <c:v>2.553480937677971</c:v>
                </c:pt>
                <c:pt idx="55">
                  <c:v>2.5747810181223</c:v>
                </c:pt>
                <c:pt idx="56">
                  <c:v>2.594871023742126</c:v>
                </c:pt>
                <c:pt idx="57">
                  <c:v>2.613829123429546</c:v>
                </c:pt>
                <c:pt idx="58">
                  <c:v>2.631730323026727</c:v>
                </c:pt>
                <c:pt idx="59">
                  <c:v>2.648644954151796</c:v>
                </c:pt>
                <c:pt idx="60">
                  <c:v>2.664637963810338</c:v>
                </c:pt>
              </c:numCache>
            </c:numRef>
          </c:yVal>
          <c:smooth val="1"/>
        </c:ser>
        <c:dLbls>
          <c:showLegendKey val="0"/>
          <c:showVal val="0"/>
          <c:showCatName val="0"/>
          <c:showSerName val="0"/>
          <c:showPercent val="0"/>
          <c:showBubbleSize val="0"/>
        </c:dLbls>
        <c:axId val="-2126161104"/>
        <c:axId val="-2113886448"/>
      </c:scatterChart>
      <c:valAx>
        <c:axId val="-2126161104"/>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13886448"/>
        <c:crosses val="autoZero"/>
        <c:crossBetween val="midCat"/>
        <c:majorUnit val="1.0"/>
        <c:minorUnit val="0.25"/>
      </c:valAx>
      <c:valAx>
        <c:axId val="-2113886448"/>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126161104"/>
        <c:crossesAt val="-3.0"/>
        <c:crossBetween val="midCat"/>
        <c:majorUnit val="1.0"/>
        <c:minorUnit val="0.25"/>
      </c:valAx>
      <c:spPr>
        <a:noFill/>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Openness/[OUS_MODFIT_GGUM_4cat_-191012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US_MODFIT_GGUM_4cat_-1910121619.xlsx]ORFvals'!$C$802:$BK$802</c:f>
              <c:numCache>
                <c:formatCode>General</c:formatCode>
                <c:ptCount val="61"/>
                <c:pt idx="0">
                  <c:v>1.595914189163186</c:v>
                </c:pt>
                <c:pt idx="1">
                  <c:v>1.592571507013503</c:v>
                </c:pt>
                <c:pt idx="2">
                  <c:v>1.588710290725339</c:v>
                </c:pt>
                <c:pt idx="3">
                  <c:v>1.584249211198818</c:v>
                </c:pt>
                <c:pt idx="4">
                  <c:v>1.579158613392728</c:v>
                </c:pt>
                <c:pt idx="5">
                  <c:v>1.573466878904675</c:v>
                </c:pt>
                <c:pt idx="6">
                  <c:v>1.567255707869059</c:v>
                </c:pt>
                <c:pt idx="7">
                  <c:v>1.560645077971751</c:v>
                </c:pt>
                <c:pt idx="8">
                  <c:v>1.55377122481943</c:v>
                </c:pt>
                <c:pt idx="9">
                  <c:v>1.546762667409078</c:v>
                </c:pt>
                <c:pt idx="10">
                  <c:v>1.539719767994079</c:v>
                </c:pt>
                <c:pt idx="11">
                  <c:v>1.532702447571348</c:v>
                </c:pt>
                <c:pt idx="12">
                  <c:v>1.52572855291208</c:v>
                </c:pt>
                <c:pt idx="13">
                  <c:v>1.518782438473537</c:v>
                </c:pt>
                <c:pt idx="14">
                  <c:v>1.511830487980157</c:v>
                </c:pt>
                <c:pt idx="15">
                  <c:v>1.504838610885433</c:v>
                </c:pt>
                <c:pt idx="16">
                  <c:v>1.497786832662628</c:v>
                </c:pt>
                <c:pt idx="17">
                  <c:v>1.490677749650906</c:v>
                </c:pt>
                <c:pt idx="18">
                  <c:v>1.48353796587232</c:v>
                </c:pt>
                <c:pt idx="19">
                  <c:v>1.476413699598766</c:v>
                </c:pt>
                <c:pt idx="20">
                  <c:v>1.469362956162158</c:v>
                </c:pt>
                <c:pt idx="21">
                  <c:v>1.462446915270659</c:v>
                </c:pt>
                <c:pt idx="22">
                  <c:v>1.455722698779391</c:v>
                </c:pt>
                <c:pt idx="23">
                  <c:v>1.449238803975483</c:v>
                </c:pt>
                <c:pt idx="24">
                  <c:v>1.44303353049628</c:v>
                </c:pt>
                <c:pt idx="25">
                  <c:v>1.437135940534654</c:v>
                </c:pt>
                <c:pt idx="26">
                  <c:v>1.431568402257606</c:v>
                </c:pt>
                <c:pt idx="27">
                  <c:v>1.426349588139444</c:v>
                </c:pt>
                <c:pt idx="28">
                  <c:v>1.42149686632453</c:v>
                </c:pt>
                <c:pt idx="29">
                  <c:v>1.417027249352064</c:v>
                </c:pt>
                <c:pt idx="30">
                  <c:v>1.41295639987258</c:v>
                </c:pt>
                <c:pt idx="31">
                  <c:v>1.409295635958352</c:v>
                </c:pt>
                <c:pt idx="32">
                  <c:v>1.40604744415491</c:v>
                </c:pt>
                <c:pt idx="33">
                  <c:v>1.403200653506177</c:v>
                </c:pt>
                <c:pt idx="34">
                  <c:v>1.400726967608524</c:v>
                </c:pt>
                <c:pt idx="35">
                  <c:v>1.398580665451812</c:v>
                </c:pt>
                <c:pt idx="36">
                  <c:v>1.396702633208652</c:v>
                </c:pt>
                <c:pt idx="37">
                  <c:v>1.39502843636005</c:v>
                </c:pt>
                <c:pt idx="38">
                  <c:v>1.393498375530099</c:v>
                </c:pt>
                <c:pt idx="39">
                  <c:v>1.39206629754913</c:v>
                </c:pt>
                <c:pt idx="40">
                  <c:v>1.390704124154978</c:v>
                </c:pt>
                <c:pt idx="41">
                  <c:v>1.389400638908043</c:v>
                </c:pt>
                <c:pt idx="42">
                  <c:v>1.388155230281962</c:v>
                </c:pt>
                <c:pt idx="43">
                  <c:v>1.386968938231973</c:v>
                </c:pt>
                <c:pt idx="44">
                  <c:v>1.385835634813497</c:v>
                </c:pt>
                <c:pt idx="45">
                  <c:v>1.384735549211497</c:v>
                </c:pt>
                <c:pt idx="46">
                  <c:v>1.38363217314021</c:v>
                </c:pt>
                <c:pt idx="47">
                  <c:v>1.382472453725792</c:v>
                </c:pt>
                <c:pt idx="48">
                  <c:v>1.381189454094866</c:v>
                </c:pt>
                <c:pt idx="49">
                  <c:v>1.379706403061403</c:v>
                </c:pt>
                <c:pt idx="50">
                  <c:v>1.377941147083911</c:v>
                </c:pt>
                <c:pt idx="51">
                  <c:v>1.375810289285538</c:v>
                </c:pt>
                <c:pt idx="52">
                  <c:v>1.37323261033073</c:v>
                </c:pt>
                <c:pt idx="53">
                  <c:v>1.370131629573584</c:v>
                </c:pt>
                <c:pt idx="54">
                  <c:v>1.366437347749496</c:v>
                </c:pt>
                <c:pt idx="55">
                  <c:v>1.362087312902071</c:v>
                </c:pt>
                <c:pt idx="56">
                  <c:v>1.357027184061291</c:v>
                </c:pt>
                <c:pt idx="57">
                  <c:v>1.351210953155876</c:v>
                </c:pt>
                <c:pt idx="58">
                  <c:v>1.34460094597173</c:v>
                </c:pt>
                <c:pt idx="59">
                  <c:v>1.337167677300869</c:v>
                </c:pt>
                <c:pt idx="60">
                  <c:v>1.3288896013021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Openness/[OCH_MODFIT_GGUM_4cat_-191012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CH_MODFIT_GGUM_4cat_-1910121619.xlsx]ORFvals'!$C$802:$BK$802</c:f>
              <c:numCache>
                <c:formatCode>General</c:formatCode>
                <c:ptCount val="61"/>
                <c:pt idx="0">
                  <c:v>1.72656097537292</c:v>
                </c:pt>
                <c:pt idx="1">
                  <c:v>1.713556889401056</c:v>
                </c:pt>
                <c:pt idx="2">
                  <c:v>1.70041808409134</c:v>
                </c:pt>
                <c:pt idx="3">
                  <c:v>1.687199623346254</c:v>
                </c:pt>
                <c:pt idx="4">
                  <c:v>1.67388476213085</c:v>
                </c:pt>
                <c:pt idx="5">
                  <c:v>1.660406554899946</c:v>
                </c:pt>
                <c:pt idx="6">
                  <c:v>1.646678078127361</c:v>
                </c:pt>
                <c:pt idx="7">
                  <c:v>1.632625100780305</c:v>
                </c:pt>
                <c:pt idx="8">
                  <c:v>1.618215276505031</c:v>
                </c:pt>
                <c:pt idx="9">
                  <c:v>1.603478322958358</c:v>
                </c:pt>
                <c:pt idx="10">
                  <c:v>1.58851284714465</c:v>
                </c:pt>
                <c:pt idx="11">
                  <c:v>1.573478225708586</c:v>
                </c:pt>
                <c:pt idx="12">
                  <c:v>1.558573904677215</c:v>
                </c:pt>
                <c:pt idx="13">
                  <c:v>1.54401195756829</c:v>
                </c:pt>
                <c:pt idx="14">
                  <c:v>1.529989952285734</c:v>
                </c:pt>
                <c:pt idx="15">
                  <c:v>1.516669770048928</c:v>
                </c:pt>
                <c:pt idx="16">
                  <c:v>1.504165202544487</c:v>
                </c:pt>
                <c:pt idx="17">
                  <c:v>1.49253845987099</c:v>
                </c:pt>
                <c:pt idx="18">
                  <c:v>1.481803931267776</c:v>
                </c:pt>
                <c:pt idx="19">
                  <c:v>1.471936672753767</c:v>
                </c:pt>
                <c:pt idx="20">
                  <c:v>1.462882933168502</c:v>
                </c:pt>
                <c:pt idx="21">
                  <c:v>1.454570393790435</c:v>
                </c:pt>
                <c:pt idx="22">
                  <c:v>1.446916506751692</c:v>
                </c:pt>
                <c:pt idx="23">
                  <c:v>1.439834142152955</c:v>
                </c:pt>
                <c:pt idx="24">
                  <c:v>1.433234470912923</c:v>
                </c:pt>
                <c:pt idx="25">
                  <c:v>1.427027492293919</c:v>
                </c:pt>
                <c:pt idx="26">
                  <c:v>1.421120851380236</c:v>
                </c:pt>
                <c:pt idx="27">
                  <c:v>1.415417652710566</c:v>
                </c:pt>
                <c:pt idx="28">
                  <c:v>1.409813959513708</c:v>
                </c:pt>
                <c:pt idx="29">
                  <c:v>1.40419665980617</c:v>
                </c:pt>
                <c:pt idx="30">
                  <c:v>1.398442434891356</c:v>
                </c:pt>
                <c:pt idx="31">
                  <c:v>1.392418691736788</c:v>
                </c:pt>
                <c:pt idx="32">
                  <c:v>1.385987467762013</c:v>
                </c:pt>
                <c:pt idx="33">
                  <c:v>1.379013354015286</c:v>
                </c:pt>
                <c:pt idx="34">
                  <c:v>1.371376188562573</c:v>
                </c:pt>
                <c:pt idx="35">
                  <c:v>1.362988373181438</c:v>
                </c:pt>
                <c:pt idx="36">
                  <c:v>1.353814992071514</c:v>
                </c:pt>
                <c:pt idx="37">
                  <c:v>1.343892679023914</c:v>
                </c:pt>
                <c:pt idx="38">
                  <c:v>1.333341276025601</c:v>
                </c:pt>
                <c:pt idx="39">
                  <c:v>1.32236220610975</c:v>
                </c:pt>
                <c:pt idx="40">
                  <c:v>1.311220328052788</c:v>
                </c:pt>
                <c:pt idx="41">
                  <c:v>1.300211470040026</c:v>
                </c:pt>
                <c:pt idx="42">
                  <c:v>1.289623400247889</c:v>
                </c:pt>
                <c:pt idx="43">
                  <c:v>1.279700504067195</c:v>
                </c:pt>
                <c:pt idx="44">
                  <c:v>1.270620424643487</c:v>
                </c:pt>
                <c:pt idx="45">
                  <c:v>1.26248579797012</c:v>
                </c:pt>
                <c:pt idx="46">
                  <c:v>1.2553290073795</c:v>
                </c:pt>
                <c:pt idx="47">
                  <c:v>1.249124932262204</c:v>
                </c:pt>
                <c:pt idx="48">
                  <c:v>1.243806419589608</c:v>
                </c:pt>
                <c:pt idx="49">
                  <c:v>1.239278686174343</c:v>
                </c:pt>
                <c:pt idx="50">
                  <c:v>1.235430779667152</c:v>
                </c:pt>
                <c:pt idx="51">
                  <c:v>1.232143744335231</c:v>
                </c:pt>
                <c:pt idx="52">
                  <c:v>1.229295989030521</c:v>
                </c:pt>
                <c:pt idx="53">
                  <c:v>1.226766645895617</c:v>
                </c:pt>
                <c:pt idx="54">
                  <c:v>1.224437668165556</c:v>
                </c:pt>
                <c:pt idx="55">
                  <c:v>1.22219524153856</c:v>
                </c:pt>
                <c:pt idx="56">
                  <c:v>1.219930890981621</c:v>
                </c:pt>
                <c:pt idx="57">
                  <c:v>1.217542496665601</c:v>
                </c:pt>
                <c:pt idx="58">
                  <c:v>1.214935293758291</c:v>
                </c:pt>
                <c:pt idx="59">
                  <c:v>1.212022818105054</c:v>
                </c:pt>
                <c:pt idx="60">
                  <c:v>1.20872767904055</c:v>
                </c:pt>
              </c:numCache>
            </c:numRef>
          </c:yVal>
          <c:smooth val="1"/>
        </c:ser>
        <c:dLbls>
          <c:showLegendKey val="0"/>
          <c:showVal val="0"/>
          <c:showCatName val="0"/>
          <c:showSerName val="0"/>
          <c:showPercent val="0"/>
          <c:showBubbleSize val="0"/>
        </c:dLbls>
        <c:axId val="-2111322736"/>
        <c:axId val="-2125525872"/>
      </c:scatterChart>
      <c:valAx>
        <c:axId val="-2111322736"/>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25525872"/>
        <c:crosses val="autoZero"/>
        <c:crossBetween val="midCat"/>
        <c:majorUnit val="1.0"/>
        <c:minorUnit val="0.25"/>
      </c:valAx>
      <c:valAx>
        <c:axId val="-2125525872"/>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111322736"/>
        <c:crossesAt val="-3.0"/>
        <c:crossBetween val="midCat"/>
        <c:majorUnit val="1.0"/>
        <c:minorUnit val="0.25"/>
      </c:valAx>
      <c:spPr>
        <a:noFill/>
      </c:spPr>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a:pPr>
            <a:r>
              <a:rPr lang="en-US"/>
              <a:t>TCC Plot</a:t>
            </a:r>
          </a:p>
        </c:rich>
      </c:tx>
      <c:overlay val="0"/>
    </c:title>
    <c:autoTitleDeleted val="0"/>
    <c:plotArea>
      <c:layout/>
      <c:scatterChart>
        <c:scatterStyle val="smoothMarker"/>
        <c:varyColors val="0"/>
        <c:ser>
          <c:idx val="1"/>
          <c:order val="0"/>
          <c:tx>
            <c:v>TCC</c:v>
          </c:tx>
          <c:spPr>
            <a:effectLst/>
          </c:spPr>
          <c:xVal>
            <c:numRef>
              <c:f>'/Users/Luyao/Dropbox/Thesis/Data_Analysis/1130_GGUM/09.26.16_N&amp;O_results/Openness/[OUS_MODFIT_SGR_-19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US_MODFIT_SGR_-191619.xlsx]ORFvals'!$C$802:$BK$802</c:f>
              <c:numCache>
                <c:formatCode>General</c:formatCode>
                <c:ptCount val="61"/>
                <c:pt idx="0">
                  <c:v>0.760947009277075</c:v>
                </c:pt>
                <c:pt idx="1">
                  <c:v>0.801486809506827</c:v>
                </c:pt>
                <c:pt idx="2">
                  <c:v>0.842683935801593</c:v>
                </c:pt>
                <c:pt idx="3">
                  <c:v>0.884376954010002</c:v>
                </c:pt>
                <c:pt idx="4">
                  <c:v>0.926467890260668</c:v>
                </c:pt>
                <c:pt idx="5">
                  <c:v>0.96892128216567</c:v>
                </c:pt>
                <c:pt idx="6">
                  <c:v>1.011754160001202</c:v>
                </c:pt>
                <c:pt idx="7">
                  <c:v>1.055019526098008</c:v>
                </c:pt>
                <c:pt idx="8">
                  <c:v>1.098784951753682</c:v>
                </c:pt>
                <c:pt idx="9">
                  <c:v>1.143107645369886</c:v>
                </c:pt>
                <c:pt idx="10">
                  <c:v>1.188008436048872</c:v>
                </c:pt>
                <c:pt idx="11">
                  <c:v>1.233449088385993</c:v>
                </c:pt>
                <c:pt idx="12">
                  <c:v>1.279318787283986</c:v>
                </c:pt>
                <c:pt idx="13">
                  <c:v>1.325434771544616</c:v>
                </c:pt>
                <c:pt idx="14">
                  <c:v>1.371558209397244</c:v>
                </c:pt>
                <c:pt idx="15">
                  <c:v>1.417420982782335</c:v>
                </c:pt>
                <c:pt idx="16">
                  <c:v>1.462755326485882</c:v>
                </c:pt>
                <c:pt idx="17">
                  <c:v>1.507318694067827</c:v>
                </c:pt>
                <c:pt idx="18">
                  <c:v>1.550910156582256</c:v>
                </c:pt>
                <c:pt idx="19">
                  <c:v>1.593379031056417</c:v>
                </c:pt>
                <c:pt idx="20">
                  <c:v>1.634628650134722</c:v>
                </c:pt>
                <c:pt idx="21">
                  <c:v>1.674617854261427</c:v>
                </c:pt>
                <c:pt idx="22">
                  <c:v>1.713361263757598</c:v>
                </c:pt>
                <c:pt idx="23">
                  <c:v>1.750928131709148</c:v>
                </c:pt>
                <c:pt idx="24">
                  <c:v>1.787439193095468</c:v>
                </c:pt>
                <c:pt idx="25">
                  <c:v>1.82306120443183</c:v>
                </c:pt>
                <c:pt idx="26">
                  <c:v>1.857999306094951</c:v>
                </c:pt>
                <c:pt idx="27">
                  <c:v>1.892487551957968</c:v>
                </c:pt>
                <c:pt idx="28">
                  <c:v>1.926777820148853</c:v>
                </c:pt>
                <c:pt idx="29">
                  <c:v>1.961126951333111</c:v>
                </c:pt>
                <c:pt idx="30">
                  <c:v>1.995781601461102</c:v>
                </c:pt>
                <c:pt idx="31">
                  <c:v>2.030960268809446</c:v>
                </c:pt>
                <c:pt idx="32">
                  <c:v>2.066832604301716</c:v>
                </c:pt>
                <c:pt idx="33">
                  <c:v>2.10349764075456</c:v>
                </c:pt>
                <c:pt idx="34">
                  <c:v>2.140964718113631</c:v>
                </c:pt>
                <c:pt idx="35">
                  <c:v>2.179142607014874</c:v>
                </c:pt>
                <c:pt idx="36">
                  <c:v>2.217842056301418</c:v>
                </c:pt>
                <c:pt idx="37">
                  <c:v>2.256793701589887</c:v>
                </c:pt>
                <c:pt idx="38">
                  <c:v>2.295677965642631</c:v>
                </c:pt>
                <c:pt idx="39">
                  <c:v>2.334159257009</c:v>
                </c:pt>
                <c:pt idx="40">
                  <c:v>2.371916195507082</c:v>
                </c:pt>
                <c:pt idx="41">
                  <c:v>2.40866280150529</c:v>
                </c:pt>
                <c:pt idx="42">
                  <c:v>2.444159999202796</c:v>
                </c:pt>
                <c:pt idx="43">
                  <c:v>2.478219707787274</c:v>
                </c:pt>
                <c:pt idx="44">
                  <c:v>2.510704416494271</c:v>
                </c:pt>
                <c:pt idx="45">
                  <c:v>2.541524331842045</c:v>
                </c:pt>
                <c:pt idx="46">
                  <c:v>2.570633149107567</c:v>
                </c:pt>
                <c:pt idx="47">
                  <c:v>2.598022870948883</c:v>
                </c:pt>
                <c:pt idx="48">
                  <c:v>2.623717911072786</c:v>
                </c:pt>
                <c:pt idx="49">
                  <c:v>2.647768764688732</c:v>
                </c:pt>
                <c:pt idx="50">
                  <c:v>2.670245603200837</c:v>
                </c:pt>
                <c:pt idx="51">
                  <c:v>2.69123216545092</c:v>
                </c:pt>
                <c:pt idx="52">
                  <c:v>2.710820261539213</c:v>
                </c:pt>
                <c:pt idx="53">
                  <c:v>2.729105104767303</c:v>
                </c:pt>
                <c:pt idx="54">
                  <c:v>2.746181575119258</c:v>
                </c:pt>
                <c:pt idx="55">
                  <c:v>2.762141417974734</c:v>
                </c:pt>
                <c:pt idx="56">
                  <c:v>2.777071307004758</c:v>
                </c:pt>
                <c:pt idx="57">
                  <c:v>2.79105165355445</c:v>
                </c:pt>
                <c:pt idx="58">
                  <c:v>2.804156023345982</c:v>
                </c:pt>
                <c:pt idx="59">
                  <c:v>2.816451019230113</c:v>
                </c:pt>
                <c:pt idx="60">
                  <c:v>2.827996499553527</c:v>
                </c:pt>
              </c:numCache>
            </c:numRef>
          </c:yVal>
          <c:smooth val="1"/>
        </c:ser>
        <c:ser>
          <c:idx val="0"/>
          <c:order val="1"/>
          <c:tx>
            <c:v>TCC</c:v>
          </c:tx>
          <c:spPr>
            <a:effectLst/>
          </c:spPr>
          <c:marker>
            <c:symbol val="triangle"/>
            <c:size val="5"/>
            <c:spPr>
              <a:solidFill>
                <a:srgbClr val="00FF00"/>
              </a:solidFill>
              <a:ln>
                <a:solidFill>
                  <a:srgbClr val="00FF00"/>
                </a:solidFill>
                <a:prstDash val="solid"/>
              </a:ln>
            </c:spPr>
          </c:marker>
          <c:xVal>
            <c:numRef>
              <c:f>'/Users/Luyao/Dropbox/Thesis/Data_Analysis/1130_GGUM/09.26.16_N&amp;O_results/Openness/[OCH_MODFIT_SGR_-191619.xlsx]ORFvals'!$C$1:$BK$1</c:f>
              <c:numCache>
                <c:formatCode>General</c:formatCode>
                <c:ptCount val="61"/>
                <c:pt idx="0">
                  <c:v>-3.0</c:v>
                </c:pt>
                <c:pt idx="1">
                  <c:v>-2.9</c:v>
                </c:pt>
                <c:pt idx="2">
                  <c:v>-2.8</c:v>
                </c:pt>
                <c:pt idx="3">
                  <c:v>-2.7</c:v>
                </c:pt>
                <c:pt idx="4">
                  <c:v>-2.6</c:v>
                </c:pt>
                <c:pt idx="5">
                  <c:v>-2.5</c:v>
                </c:pt>
                <c:pt idx="6">
                  <c:v>-2.399999999999999</c:v>
                </c:pt>
                <c:pt idx="7">
                  <c:v>-2.299999999999999</c:v>
                </c:pt>
                <c:pt idx="8">
                  <c:v>-2.199999999999999</c:v>
                </c:pt>
                <c:pt idx="9">
                  <c:v>-2.099999999999999</c:v>
                </c:pt>
                <c:pt idx="10">
                  <c:v>-1.999999999999999</c:v>
                </c:pt>
                <c:pt idx="11">
                  <c:v>-1.899999999999999</c:v>
                </c:pt>
                <c:pt idx="12">
                  <c:v>-1.799999999999999</c:v>
                </c:pt>
                <c:pt idx="13">
                  <c:v>-1.699999999999999</c:v>
                </c:pt>
                <c:pt idx="14">
                  <c:v>-1.599999999999999</c:v>
                </c:pt>
                <c:pt idx="15">
                  <c:v>-1.499999999999999</c:v>
                </c:pt>
                <c:pt idx="16">
                  <c:v>-1.399999999999999</c:v>
                </c:pt>
                <c:pt idx="17">
                  <c:v>-1.299999999999998</c:v>
                </c:pt>
                <c:pt idx="18">
                  <c:v>-1.199999999999998</c:v>
                </c:pt>
                <c:pt idx="19">
                  <c:v>-1.099999999999998</c:v>
                </c:pt>
                <c:pt idx="20">
                  <c:v>-0.999999999999998</c:v>
                </c:pt>
                <c:pt idx="21">
                  <c:v>-0.899999999999998</c:v>
                </c:pt>
                <c:pt idx="22">
                  <c:v>-0.799999999999998</c:v>
                </c:pt>
                <c:pt idx="23">
                  <c:v>-0.699999999999998</c:v>
                </c:pt>
                <c:pt idx="24">
                  <c:v>-0.599999999999998</c:v>
                </c:pt>
                <c:pt idx="25">
                  <c:v>-0.499999999999998</c:v>
                </c:pt>
                <c:pt idx="26">
                  <c:v>-0.399999999999998</c:v>
                </c:pt>
                <c:pt idx="27">
                  <c:v>-0.299999999999998</c:v>
                </c:pt>
                <c:pt idx="28">
                  <c:v>-0.199999999999998</c:v>
                </c:pt>
                <c:pt idx="29">
                  <c:v>-0.0999999999999985</c:v>
                </c:pt>
                <c:pt idx="30">
                  <c:v>1.52655665885959E-15</c:v>
                </c:pt>
                <c:pt idx="31">
                  <c:v>0.100000000000002</c:v>
                </c:pt>
                <c:pt idx="32">
                  <c:v>0.200000000000002</c:v>
                </c:pt>
                <c:pt idx="33">
                  <c:v>0.300000000000001</c:v>
                </c:pt>
                <c:pt idx="34">
                  <c:v>0.400000000000002</c:v>
                </c:pt>
                <c:pt idx="35">
                  <c:v>0.500000000000002</c:v>
                </c:pt>
                <c:pt idx="36">
                  <c:v>0.600000000000001</c:v>
                </c:pt>
                <c:pt idx="37">
                  <c:v>0.700000000000001</c:v>
                </c:pt>
                <c:pt idx="38">
                  <c:v>0.800000000000001</c:v>
                </c:pt>
                <c:pt idx="39">
                  <c:v>0.900000000000001</c:v>
                </c:pt>
                <c:pt idx="40">
                  <c:v>1.000000000000002</c:v>
                </c:pt>
                <c:pt idx="41">
                  <c:v>1.100000000000002</c:v>
                </c:pt>
                <c:pt idx="42">
                  <c:v>1.200000000000002</c:v>
                </c:pt>
                <c:pt idx="43">
                  <c:v>1.300000000000002</c:v>
                </c:pt>
                <c:pt idx="44">
                  <c:v>1.400000000000002</c:v>
                </c:pt>
                <c:pt idx="45">
                  <c:v>1.500000000000002</c:v>
                </c:pt>
                <c:pt idx="46">
                  <c:v>1.600000000000002</c:v>
                </c:pt>
                <c:pt idx="47">
                  <c:v>1.700000000000002</c:v>
                </c:pt>
                <c:pt idx="48">
                  <c:v>1.800000000000002</c:v>
                </c:pt>
                <c:pt idx="49">
                  <c:v>1.900000000000002</c:v>
                </c:pt>
                <c:pt idx="50">
                  <c:v>2.000000000000002</c:v>
                </c:pt>
                <c:pt idx="51">
                  <c:v>2.100000000000002</c:v>
                </c:pt>
                <c:pt idx="52">
                  <c:v>2.200000000000002</c:v>
                </c:pt>
                <c:pt idx="53">
                  <c:v>2.300000000000002</c:v>
                </c:pt>
                <c:pt idx="54">
                  <c:v>2.400000000000003</c:v>
                </c:pt>
                <c:pt idx="55">
                  <c:v>2.500000000000003</c:v>
                </c:pt>
                <c:pt idx="56">
                  <c:v>2.600000000000003</c:v>
                </c:pt>
                <c:pt idx="57">
                  <c:v>2.700000000000003</c:v>
                </c:pt>
                <c:pt idx="58">
                  <c:v>2.800000000000003</c:v>
                </c:pt>
                <c:pt idx="59">
                  <c:v>2.900000000000003</c:v>
                </c:pt>
                <c:pt idx="60">
                  <c:v>3.000000000000003</c:v>
                </c:pt>
              </c:numCache>
            </c:numRef>
          </c:xVal>
          <c:yVal>
            <c:numRef>
              <c:f>'/Users/Luyao/Dropbox/Thesis/Data_Analysis/1130_GGUM/09.26.16_N&amp;O_results/Openness/[OCH_MODFIT_SGR_-191619.xlsx]ORFvals'!$C$802:$BK$802</c:f>
              <c:numCache>
                <c:formatCode>General</c:formatCode>
                <c:ptCount val="61"/>
                <c:pt idx="0">
                  <c:v>0.966988904648624</c:v>
                </c:pt>
                <c:pt idx="1">
                  <c:v>0.996619354369897</c:v>
                </c:pt>
                <c:pt idx="2">
                  <c:v>1.025663260642872</c:v>
                </c:pt>
                <c:pt idx="3">
                  <c:v>1.054313216245063</c:v>
                </c:pt>
                <c:pt idx="4">
                  <c:v>1.082792497038049</c:v>
                </c:pt>
                <c:pt idx="5">
                  <c:v>1.111333227653315</c:v>
                </c:pt>
                <c:pt idx="6">
                  <c:v>1.140154692474823</c:v>
                </c:pt>
                <c:pt idx="7">
                  <c:v>1.169442624941773</c:v>
                </c:pt>
                <c:pt idx="8">
                  <c:v>1.199331289533635</c:v>
                </c:pt>
                <c:pt idx="9">
                  <c:v>1.229891167686875</c:v>
                </c:pt>
                <c:pt idx="10">
                  <c:v>1.261125077800239</c:v>
                </c:pt>
                <c:pt idx="11">
                  <c:v>1.292973958948604</c:v>
                </c:pt>
                <c:pt idx="12">
                  <c:v>1.325330703888437</c:v>
                </c:pt>
                <c:pt idx="13">
                  <c:v>1.358057788545448</c:v>
                </c:pt>
                <c:pt idx="14">
                  <c:v>1.39100360230054</c:v>
                </c:pt>
                <c:pt idx="15">
                  <c:v>1.42401382384169</c:v>
                </c:pt>
                <c:pt idx="16">
                  <c:v>1.456936951746928</c:v>
                </c:pt>
                <c:pt idx="17">
                  <c:v>1.489625628303629</c:v>
                </c:pt>
                <c:pt idx="18">
                  <c:v>1.521936627363128</c:v>
                </c:pt>
                <c:pt idx="19">
                  <c:v>1.553732155786474</c:v>
                </c:pt>
                <c:pt idx="20">
                  <c:v>1.584883918021505</c:v>
                </c:pt>
                <c:pt idx="21">
                  <c:v>1.615279892076118</c:v>
                </c:pt>
                <c:pt idx="22">
                  <c:v>1.644832562519499</c:v>
                </c:pt>
                <c:pt idx="23">
                  <c:v>1.67348682045752</c:v>
                </c:pt>
                <c:pt idx="24">
                  <c:v>1.701225927447016</c:v>
                </c:pt>
                <c:pt idx="25">
                  <c:v>1.728074618972874</c:v>
                </c:pt>
                <c:pt idx="26">
                  <c:v>1.75409922284704</c:v>
                </c:pt>
                <c:pt idx="27">
                  <c:v>1.779405267274092</c:v>
                </c:pt>
                <c:pt idx="28">
                  <c:v>1.80413329805212</c:v>
                </c:pt>
                <c:pt idx="29">
                  <c:v>1.828453530146774</c:v>
                </c:pt>
                <c:pt idx="30">
                  <c:v>1.852559640774466</c:v>
                </c:pt>
                <c:pt idx="31">
                  <c:v>1.87666160998781</c:v>
                </c:pt>
                <c:pt idx="32">
                  <c:v>1.900977163373745</c:v>
                </c:pt>
                <c:pt idx="33">
                  <c:v>1.925721200753925</c:v>
                </c:pt>
                <c:pt idx="34">
                  <c:v>1.951092749771076</c:v>
                </c:pt>
                <c:pt idx="35">
                  <c:v>1.977259604545683</c:v>
                </c:pt>
                <c:pt idx="36">
                  <c:v>2.004341938288492</c:v>
                </c:pt>
                <c:pt idx="37">
                  <c:v>2.032397586836937</c:v>
                </c:pt>
                <c:pt idx="38">
                  <c:v>2.061412757731333</c:v>
                </c:pt>
                <c:pt idx="39">
                  <c:v>2.091301731713755</c:v>
                </c:pt>
                <c:pt idx="40">
                  <c:v>2.121917099778587</c:v>
                </c:pt>
                <c:pt idx="41">
                  <c:v>2.15306866788899</c:v>
                </c:pt>
                <c:pt idx="42">
                  <c:v>2.184545997752288</c:v>
                </c:pt>
                <c:pt idx="43">
                  <c:v>2.216138500185125</c:v>
                </c:pt>
                <c:pt idx="44">
                  <c:v>2.24764871438509</c:v>
                </c:pt>
                <c:pt idx="45">
                  <c:v>2.278897792368306</c:v>
                </c:pt>
                <c:pt idx="46">
                  <c:v>2.309725299438146</c:v>
                </c:pt>
                <c:pt idx="47">
                  <c:v>2.339986820740135</c:v>
                </c:pt>
                <c:pt idx="48">
                  <c:v>2.369552357784268</c:v>
                </c:pt>
                <c:pt idx="49">
                  <c:v>2.398306895687062</c:v>
                </c:pt>
                <c:pt idx="50">
                  <c:v>2.426152859878697</c:v>
                </c:pt>
                <c:pt idx="51">
                  <c:v>2.453013182011916</c:v>
                </c:pt>
                <c:pt idx="52">
                  <c:v>2.478833555211658</c:v>
                </c:pt>
                <c:pt idx="53">
                  <c:v>2.50358294638422</c:v>
                </c:pt>
                <c:pt idx="54">
                  <c:v>2.52725213931178</c:v>
                </c:pt>
                <c:pt idx="55">
                  <c:v>2.549850663177457</c:v>
                </c:pt>
                <c:pt idx="56">
                  <c:v>2.571402758832941</c:v>
                </c:pt>
                <c:pt idx="57">
                  <c:v>2.591943063108372</c:v>
                </c:pt>
                <c:pt idx="58">
                  <c:v>2.611512551364531</c:v>
                </c:pt>
                <c:pt idx="59">
                  <c:v>2.630155079001728</c:v>
                </c:pt>
                <c:pt idx="60">
                  <c:v>2.647914677407081</c:v>
                </c:pt>
              </c:numCache>
            </c:numRef>
          </c:yVal>
          <c:smooth val="1"/>
        </c:ser>
        <c:dLbls>
          <c:showLegendKey val="0"/>
          <c:showVal val="0"/>
          <c:showCatName val="0"/>
          <c:showSerName val="0"/>
          <c:showPercent val="0"/>
          <c:showBubbleSize val="0"/>
        </c:dLbls>
        <c:axId val="-2110937456"/>
        <c:axId val="-2110936032"/>
      </c:scatterChart>
      <c:valAx>
        <c:axId val="-2110937456"/>
        <c:scaling>
          <c:orientation val="minMax"/>
          <c:max val="3.0"/>
          <c:min val="-3.0"/>
        </c:scaling>
        <c:delete val="0"/>
        <c:axPos val="b"/>
        <c:title>
          <c:tx>
            <c:rich>
              <a:bodyPr/>
              <a:lstStyle/>
              <a:p>
                <a:pPr>
                  <a:defRPr b="1" i="0"/>
                </a:pPr>
                <a:r>
                  <a:rPr lang="en-US"/>
                  <a:t>Theta</a:t>
                </a:r>
              </a:p>
            </c:rich>
          </c:tx>
          <c:overlay val="0"/>
        </c:title>
        <c:numFmt formatCode="0.0" sourceLinked="0"/>
        <c:majorTickMark val="out"/>
        <c:minorTickMark val="out"/>
        <c:tickLblPos val="nextTo"/>
        <c:txPr>
          <a:bodyPr/>
          <a:lstStyle/>
          <a:p>
            <a:pPr>
              <a:defRPr b="1" i="0"/>
            </a:pPr>
            <a:endParaRPr lang="en-US"/>
          </a:p>
        </c:txPr>
        <c:crossAx val="-2110936032"/>
        <c:crosses val="autoZero"/>
        <c:crossBetween val="midCat"/>
        <c:majorUnit val="1.0"/>
        <c:minorUnit val="0.25"/>
      </c:valAx>
      <c:valAx>
        <c:axId val="-2110936032"/>
        <c:scaling>
          <c:orientation val="minMax"/>
          <c:max val="3.0"/>
        </c:scaling>
        <c:delete val="0"/>
        <c:axPos val="l"/>
        <c:title>
          <c:tx>
            <c:rich>
              <a:bodyPr/>
              <a:lstStyle/>
              <a:p>
                <a:pPr>
                  <a:defRPr b="1" i="0"/>
                </a:pPr>
                <a:r>
                  <a:rPr lang="en-US"/>
                  <a:t>AVE. Expected Item Score</a:t>
                </a:r>
              </a:p>
            </c:rich>
          </c:tx>
          <c:overlay val="0"/>
        </c:title>
        <c:numFmt formatCode="0.0" sourceLinked="0"/>
        <c:majorTickMark val="out"/>
        <c:minorTickMark val="out"/>
        <c:tickLblPos val="nextTo"/>
        <c:txPr>
          <a:bodyPr/>
          <a:lstStyle/>
          <a:p>
            <a:pPr>
              <a:defRPr b="1" i="0"/>
            </a:pPr>
            <a:endParaRPr lang="en-US"/>
          </a:p>
        </c:txPr>
        <c:crossAx val="-2110937456"/>
        <c:crossesAt val="-3.0"/>
        <c:crossBetween val="midCat"/>
        <c:majorUnit val="1.0"/>
        <c:minorUnit val="0.25"/>
      </c:valAx>
      <c:spPr>
        <a:noFill/>
      </c:spPr>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2AABD054-0DBF-554A-9DD6-27053BFF44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69</Pages>
  <Words>14250</Words>
  <Characters>81230</Characters>
  <Application>Microsoft Macintosh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156</cp:revision>
  <dcterms:created xsi:type="dcterms:W3CDTF">2017-01-18T20:52:00Z</dcterms:created>
  <dcterms:modified xsi:type="dcterms:W3CDTF">2017-01-19T18:43:00Z</dcterms:modified>
</cp:coreProperties>
</file>